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ink/inkAction1.xml" ContentType="application/vnd.ms-office.inkAction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ink/inkAction2.xml" ContentType="application/vnd.ms-office.inkAction+xml"/>
  <Override PartName="/ppt/tags/tag3.xml" ContentType="application/vnd.openxmlformats-officedocument.presentationml.tags+xml"/>
  <Override PartName="/ppt/ink/inkAction3.xml" ContentType="application/vnd.ms-office.inkAction+xml"/>
  <Override PartName="/ppt/tags/tag4.xml" ContentType="application/vnd.openxmlformats-officedocument.presentationml.tags+xml"/>
  <Override PartName="/ppt/ink/inkAction4.xml" ContentType="application/vnd.ms-office.inkAction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5.xml" ContentType="application/vnd.ms-office.inkAction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charts/chart1.xml" ContentType="application/vnd.openxmlformats-officedocument.drawingml.chart+xml"/>
  <Override PartName="/ppt/ink/inkAction6.xml" ContentType="application/vnd.ms-office.inkAction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7.xml" ContentType="application/vnd.ms-office.inkAction+xml"/>
  <Override PartName="/ppt/tags/tag9.xml" ContentType="application/vnd.openxmlformats-officedocument.presentationml.tags+xml"/>
  <Override PartName="/ppt/ink/inkAction8.xml" ContentType="application/vnd.ms-office.inkAction+xml"/>
  <Override PartName="/ppt/tags/tag10.xml" ContentType="application/vnd.openxmlformats-officedocument.presentationml.tags+xml"/>
  <Override PartName="/ppt/ink/inkAction9.xml" ContentType="application/vnd.ms-office.inkAction+xml"/>
  <Override PartName="/ppt/tags/tag11.xml" ContentType="application/vnd.openxmlformats-officedocument.presentationml.tags+xml"/>
  <Override PartName="/ppt/ink/inkAction10.xml" ContentType="application/vnd.ms-office.inkAction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11.xml" ContentType="application/vnd.ms-office.inkAction+xml"/>
  <Override PartName="/ppt/tags/tag13.xml" ContentType="application/vnd.openxmlformats-officedocument.presentationml.tags+xml"/>
  <Override PartName="/ppt/ink/inkAction12.xml" ContentType="application/vnd.ms-office.inkAction+xml"/>
  <Override PartName="/ppt/notesSlides/notesSlide7.xml" ContentType="application/vnd.openxmlformats-officedocument.presentationml.notesSlide+xml"/>
  <Override PartName="/ppt/ink/inkAction13.xml" ContentType="application/vnd.ms-office.inkAction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14.xml" ContentType="application/vnd.ms-office.inkAction+xml"/>
  <Override PartName="/ppt/tags/tag15.xml" ContentType="application/vnd.openxmlformats-officedocument.presentationml.tags+xml"/>
  <Override PartName="/ppt/ink/inkAction15.xml" ContentType="application/vnd.ms-office.inkAction+xml"/>
  <Override PartName="/ppt/notesSlides/notesSlide9.xml" ContentType="application/vnd.openxmlformats-officedocument.presentationml.notesSlide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Action16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4"/>
  </p:notesMasterIdLst>
  <p:sldIdLst>
    <p:sldId id="256" r:id="rId2"/>
    <p:sldId id="311" r:id="rId3"/>
    <p:sldId id="323" r:id="rId4"/>
    <p:sldId id="324" r:id="rId5"/>
    <p:sldId id="325" r:id="rId6"/>
    <p:sldId id="312" r:id="rId7"/>
    <p:sldId id="257" r:id="rId8"/>
    <p:sldId id="326" r:id="rId9"/>
    <p:sldId id="327" r:id="rId10"/>
    <p:sldId id="318" r:id="rId11"/>
    <p:sldId id="319" r:id="rId12"/>
    <p:sldId id="313" r:id="rId13"/>
    <p:sldId id="314" r:id="rId14"/>
    <p:sldId id="271" r:id="rId15"/>
    <p:sldId id="272" r:id="rId16"/>
    <p:sldId id="294" r:id="rId17"/>
    <p:sldId id="315" r:id="rId18"/>
    <p:sldId id="293" r:id="rId19"/>
    <p:sldId id="316" r:id="rId20"/>
    <p:sldId id="288" r:id="rId21"/>
    <p:sldId id="317" r:id="rId22"/>
    <p:sldId id="328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00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78" autoAdjust="0"/>
  </p:normalViewPr>
  <p:slideViewPr>
    <p:cSldViewPr>
      <p:cViewPr varScale="1">
        <p:scale>
          <a:sx n="108" d="100"/>
          <a:sy n="108" d="100"/>
        </p:scale>
        <p:origin x="888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trendlineType val="linear"/>
            <c:dispRSqr val="0"/>
            <c:dispEq val="0"/>
          </c:trendline>
          <c:xVal>
            <c:numRef>
              <c:f>Sheet1!$C$2:$C$7</c:f>
              <c:numCache>
                <c:formatCode>General</c:formatCode>
                <c:ptCount val="6"/>
                <c:pt idx="0">
                  <c:v>0</c:v>
                </c:pt>
                <c:pt idx="1">
                  <c:v>1.3000000000000007</c:v>
                </c:pt>
                <c:pt idx="2">
                  <c:v>2.6999999999999993</c:v>
                </c:pt>
                <c:pt idx="3">
                  <c:v>4</c:v>
                </c:pt>
                <c:pt idx="4">
                  <c:v>5.3999999999999986</c:v>
                </c:pt>
                <c:pt idx="5">
                  <c:v>6.6999999999999993</c:v>
                </c:pt>
              </c:numCache>
            </c:numRef>
          </c:xVal>
          <c:yVal>
            <c:numRef>
              <c:f>Sheet1!$D$2:$D$7</c:f>
              <c:numCache>
                <c:formatCode>General</c:formatCode>
                <c:ptCount val="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A73-40C4-AF85-AC0AEFE4AE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116032"/>
        <c:axId val="151118592"/>
      </c:scatterChart>
      <c:valAx>
        <c:axId val="151116032"/>
        <c:scaling>
          <c:orientation val="minMax"/>
          <c:max val="7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 algn="ctr" rtl="0">
                  <a:defRPr sz="1400"/>
                </a:pP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  <a:endParaRPr 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9730523768963941"/>
              <c:y val="0.862664488047384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 algn="ctr" rtl="0">
              <a:defRPr sz="1100"/>
            </a:pPr>
            <a:endParaRPr lang="zh-CN"/>
          </a:p>
        </c:txPr>
        <c:crossAx val="151118592"/>
        <c:crosses val="autoZero"/>
        <c:crossBetween val="midCat"/>
        <c:majorUnit val="1"/>
      </c:valAx>
      <c:valAx>
        <c:axId val="151118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 algn="ctr" rtl="0">
                  <a:defRPr sz="1200"/>
                </a:pP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)</a:t>
                </a:r>
                <a:endParaRPr 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0397616860464308E-2"/>
              <c:y val="0.4110277777777778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1100"/>
            </a:pPr>
            <a:endParaRPr lang="zh-CN"/>
          </a:p>
        </c:txPr>
        <c:crossAx val="151116032"/>
        <c:crosses val="autoZero"/>
        <c:crossBetween val="midCat"/>
      </c:valAx>
      <c:spPr>
        <a:noFill/>
        <a:ln>
          <a:solidFill>
            <a:schemeClr val="accent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5:09:23.9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2266">
    <iact:property name="dataType"/>
    <iact:actionData xml:id="d0">
      <inkml:trace xmlns:inkml="http://www.w3.org/2003/InkML" xml:id="stk0" contextRef="#ctx0" brushRef="#br0">12937 16477 15663 0,'0'4'688'2,"1"-4"144"-2,1 2-656 1,0-1-176 2,0 0 0-2,0-1 0 5,0 1 560-5,1 1 80 5,0 2 0-5,3 1 16 6,4 4-432-6,-1 2-96 6,1 5 0-6,-1 3-128 4,-3 3 0-4,0 1-224 7,-2 4 16-7,-3 4-5136 15,-1 3-1024-15</inkml:trace>
    </iact:actionData>
  </iact:action>
  <iact:action type="add" startTime="202942">
    <iact:property name="dataType"/>
    <iact:actionData xml:id="d1">
      <inkml:trace xmlns:inkml="http://www.w3.org/2003/InkML" xml:id="stk1" contextRef="#ctx0" brushRef="#br0">19199 16407 27071 0,'-2'2'592'1,"1"0"128"0,0 0 32 0,-2 0 0 0,3 1-608 0,0-3-144 0,0 0 0 0,0 0 0 5,-19 43 0-5,19-43-272 6,-20 46 64-6,20-46 16 19,-20 57-448-19,20-57-64 0,-17 60-32 0,17-60 0 10,-16 66-1408-10,16-66-288 0</inkml:trace>
    </iact:actionData>
  </iact:action>
  <iact:action type="add" startTime="203810">
    <iact:property name="dataType"/>
    <iact:actionData xml:id="d2">
      <inkml:trace xmlns:inkml="http://www.w3.org/2003/InkML" xml:id="stk2" contextRef="#ctx0" brushRef="#br0">17179 16533 8287 0,'0'-1'736'0,"0"0"-592"8,1 1-144-7,-1-1 0 5,0 1 2144-5,0-1 400 7,1 1 80-7,-1-1 0 5,0 0-2000-5,1 0-416 5,-1 1-80-5,-1 0 0 5,1 0-128-5,-1 1 0 6,-1 2 0-6,1 1 0 5,-1 2 0-5,0-1 176 7,1 0-176-7,-1 1 192 8,0-1 48-8,1 2 16 3,-1-1 0-3,2 1 0 4,0-1-112-4,0-3-16 8,0 2 0-8,0-4 0 7,0 1 192-7,0-2 48 3,0 1 0-3,0-2 0 5,0 0-144-5,0 0-32 6,0-2 0-6,0-1 0 6,2-1-192-6,-2-3 0 5,1 2 0-5,0-2 0 5,0 1-208-5,-1-2 16 6,3 1 0-6,-2-1 0 6,0 2 192-6,1 0 0 7,-1 2 0-7,0 0 0 4,1 1 208-3,-1 1-16 4,-1 1 0-5,2 2 0 6,-1 0 48-6,0 3 0 4,0 1 0-4,2 1 0 4,-1 2-240-4,-2-7 0 6,0 0 0-6,0 0 0 5,8 50-128-5,-8-50 128 7,0 0-192-7,3 51 192 6,-3-51-160-6,0 0 160 5,0 0-128-5,3 53 128 22,0-43-448-22,-1-1 0 0,0-2 0 0</inkml:trace>
    </iact:actionData>
  </iact:action>
  <iact:action type="add" startTime="204803">
    <iact:property name="dataType"/>
    <iact:actionData xml:id="d3">
      <inkml:trace xmlns:inkml="http://www.w3.org/2003/InkML" xml:id="stk3" contextRef="#ctx0" brushRef="#br0">17405 16604 20495 0,'1'-7'448'1,"0"1"80"0,-1 0 32 0,1 0 32 0,-1 2-464 0,1 2-128 0,1-1 0 0,1-4 0 5,2-2 320-5,1-4 32 7,2-2 16-7,1 3 0 5,1 1-368-5,2 1 128 6,-1 3-128-6,3 1 0 5,3 2 0-5,2 0 0 5,3 1 0-5,6 0 0 7,1 1 0-7,9 1 0 5,5 0 0-5,5 0 0 4,5 1 0-4,2-1-192 6,-1 1 192-6,1 0-192 7,0 1-128-8,2-1-48 9,5-1 0-8,-3 2 0 18,-3 1-304-18,-2 3-64 0,-4 2-16 0,-2 3 0 0,-1-1 288 0,-6 2 48 2,0-2 16-2,-7 2 0 5,-4 0 640-5,-6-1 128 7,-5 1 16-7,-19-11 16 4,28 20 480-4,-28-20 80 6,0 0 32-6,0 0 0 5,0 0-224-5,0 0-32 7,0 0-16-7,-2 53 0 4,-9-46-32-4,-9-1-16 6,-6 1 0-6,-6-1 0 5,-6 0-32-5,-6-1-16 5,-5-1 0-5,-4 0 0 6,-1 0-368-6,-3-1-64 6,-2-2 0-6,0-2-16 5,1-1-176-5,1-1-256 6,4-1 64-6,1 0 16 19,7-4-208-19,-1 0-32 0,1-2-16 0,1-1 0 0,4-1 144 0,2-2 32 7,4 1 0-7,3-2 0 6,5 2 256-6,2 0 0 6,3 1 0-6,6 1 0 7,2 3 144-6,1-1 96-1,5 3 16 0,3-1 0 3,1 1 160-3,3 2 32 6,4 1 16-6,3-1 0 5,4-1-128-5,6 1-16 6,7-2-16-6,7 0 0 5,6-2-304-5,10 0-192 6,8 0 16-6,7 0 16 5,3-3-32-5,1 4-16 6,1 0 0-6,4 0 0 6,1-2 0-6,1 2 0 7,-3 2 0-7,-5 1 0 4,-5 2 32-4,0 2 16 5,2 1 0-5,-2 2 0 6,-4 3 160-6,-6 1 0 7,-5 3 0-7,-4 2-128 6,-1 1 0-6,-2 1 0 6,-4-1 0-6,-6 2 0 7,-6 0 128-7,-22-15 176 6,29 31-48-6,-29-31 0 7,0 0-400-7,6 46-96 0,-6-46-16 0,-19 28 0 5,1-14 384-5,-8-1 0 6,-6 1 0-6,-7 0 0 5,-6-2 128-5,-3 0 112 7,-1 0 16-7,-8-1 0 6,-6-2-256-6,-4-1 0 7,-1-1 0-7,3-2-160 6,6-3 160-6,-3-3 0 6,0-2 0-6,0-4 0 6,1-1 0-6,8-3 128 7,6 1-128-7,3-2 0 0,1-3 0 0,2-1 128 4,1-2-128-4,6 0 0 7,4 1 0-7,5 1 128 6,7 2-128-6,4 1 0 6,6 0 448-6,2 2 0 7,4 1 16-7,5-1 0 6,4 2-80-6,6-1 0 6,6-3-16-6,8 1 0 7,7-1-368-7,7 1 0 0,9-1 0 0,5 1 0 5,4 3 0-5,7 1-192 6,9 1 32-6,1 1 0 5,1 2 160-5,-5 3-160 7,-5 2 160-7,0 1-160 6,1 1 32-6,-5 1 0 6,-4 2 0-6,-10 2 0 7,-6 2 128-7,-2 1-128 6,0 0 128-6,-4-1-128 6,-1 1 128-6,-7 0 0 7,-5 1 128-7,-5-1-128 0,-19-11 0 0,21 20 0 5,-21-20 0-5,0 0 0 6,0 0-224-6,-17 37-112 5,-4-27-32-5,-9 2 0 21,-11 1-32-21,-7-3-16 0,-6 3 0 0,-7-2 0 0,-3-1 416 0,-3-1-128 0,1-4 128 0,2 0 0 6,10-2-160-6,9-2 160 6,8-2-192-6,6-1 192 5,5-1 0-5,3-2 144 6,2 0 16-6,2-2 0 6,4 1-160-6,4-1-224 6,5 1 48-6,6 2 16 6,3-1 160-6,5-1 0 7,7 0 0-7,1-1 0 6,7 1 304-6,4-1 80 6,2-2 32-6,3 2 0 7,0-1-288-7,7 2-128 7,3-2 128-7,2 2-128 0,-2 1 192 0,1 0-64 4,-3 1 0-4,-1 4 0 6,-4 0 64-6,-5 1 16 6,-3 3 0-6,-2 1 0 7,-3 0 176-7,-2-1 48 6,1 1 0-6,-4 0 0 5,-5-1-176-5,-3 0-16 7,0 0-16-7,-5 0 0 7,-1 0-224-7,-3-2 144 6,0 1-144-6,-3 0 128 0,2-1-320 0,-2 1-80 5,0 0-16-5,0-2 0 5,0 2 288-5,-1 0-192 6,2 0 192-5,-1-1-160 4,-2-2-80-5,3 2-16 4,0-1 0-4,0 0 0 6,-1-1 256-6,1 0 0 6,-1 0 0-6,3 0 0 5,-1 0 144-5,0 0 80 5,-2-1 16-5,3 0 0 6,-2 0 16-6,0-1 16 7,-1 1 0-7,2 0 0 5,-1 2-48-5,0-2-16 5,0 0 0-5,0 0 0 5,2 1-48-5,-2-1-16 5,1 0 0-5,-1 1 0 5,1 0-144-5,0 0 192 6,0 0-192-6,-1 0 192 6,2 0-192-6,0 0 0 6,-1 0 0-6,1 0 0 5,-1 1 0-5,1-1 0 6,-1 1 0-6,-1 0 0 6,2 1-320-6,-1-1 0 6,-1 0 0-6,0 1 0 21,-1 0-448-21,-2 0-96 0,0 1-16 0,-3 0-11728 0</inkml:trace>
    </iact:actionData>
  </iact:action>
  <iact:action type="add" startTime="206752">
    <iact:property name="dataType"/>
    <iact:actionData xml:id="d4">
      <inkml:trace xmlns:inkml="http://www.w3.org/2003/InkML" xml:id="stk4" contextRef="#ctx0" brushRef="#br0">13098 16592 13695 0,'1'-1'608'0,"-1"1"128"1,2 1-592 0,0-1-144 5,1 0 0-5,-1 0 0 6,1 0 176-6,-1 0 0 6,4 0 0-6,2 0 0 5,4-1-176-5,4 1-256 6,2-1 64-6,3 1 16 22,-1 0-208-22,2-1-64 0,-2 1 0 0,2 0 0 0,0-2 448 0,0 1 0 0,-1 1 0 0,-1-1 0 5,3 1 0-5,-3 0-128 6,0 1 128-6,1 2 0 5,0-2 0-5,-1-1-128 6,0 2 128-6,1 0 0 23,1-1-544-24,1 1-32 1,2 1 0 0,2-2 0 7,0 0-432-7,0 0-80 0</inkml:trace>
    </iact:actionData>
  </iact:action>
  <iact:action type="add" startTime="206936">
    <iact:property name="dataType"/>
    <iact:actionData xml:id="d5">
      <inkml:trace xmlns:inkml="http://www.w3.org/2003/InkML" xml:id="stk5" contextRef="#ctx0" brushRef="#br0">14035 16591 4607 0,'10'1'400'1,"-4"-1"-400"9,-3 1 0-9,0-1 0 0,2 1 1152 0,6 0 128 6,10 1 48-6,11 1 0 6,6 0-1072-6,0 0-256 6,-2-2 0-6,-1 1 0 4,-3 0-192-4,-1-2-80 8,-3 0-32-8,-2 0 0 19,1 0-208-18,-2 0-64-1,0 0 0 0,-2 0 0 0,-1 1 400 0,0 0 176 4,-1 0-160-4,-2 1 160 6,1 0 0-6,0 1 0 6,-2-1 176-6,0 2-48 6,4 0 256-6,-1 0 64 7,1 0 16-7,2 0 0 0,1 1-304 0,0 0-160 5,-2 0 160-5,3-1-160 6,-2 1 0-6,0-2 0 6,-1-2 0-6,2-1 0 6,0 0 0-6,1 0 0 7,-3-1 0-7,4-2 0 6,0-1 0-6,0-1 0 6,3 0 0-6,-1 0 0 6,3-1 192-6,-1 2-64 7,-2 0-128-7,-2 0 192 0,0 0 96 0,-3 0 16 5,2 3 0-5,-3-1 0 5,-1 1-32-5,-1 0 0 7,2 2 0-7,1 0 0 6,2 1-96-6,-3-1-32 7,4 2 0-7,-4 0 0 6,1 1-16-6,-1-2-128 6,0-1 192-6,0 0-64 7,-1 0-128-7,1-1 0 0,-2-1 144 0,1-1-144 5,0 1 304-5,-1-1-16 5,3 0 0-5,-1 0 0 6,2 1 96-6,0-1 0 7,0 0 16-7,-2 2 0 6,-1-1 0-6,0 0 0 7,-1 1 0-7,2-1 0 6,-2 1-80-6,-1-2-32 6,2 1 0-6,-1-1 0 6,-2 0-288-6,1 0 160 1,1 0-160-1,3 0 128 4,0 0-128-4,0 0 0 7,1 0 0-7,0 0 0 5,-1 2 0-5,-1-1 0 7,-1 1 0-7,0 0 128 6,-2 0 304-6,0 0 48 6,1 0 16-6,-1 0 0 7,-1 1 64-7,-1 0 16 6,1 1 0-6,0-1 0 8,1 1-224-9,1 0-32 1,0-1-16 0,1 0 0 4,0 1-96-4,-2-2-16 6,0 1 0-6,2 0 0 7,-3-1 32-7,0 0 0 6,-1-1 0-7,0 1 0 7,-2-2 160-6,2 1 16 8,-2-1 16-8,0 1 0 6,-1 0 32-6,-1-1 0 6,-2 1 0-6,0 0 0 7,1 0-144-6,-3 1-32-1,4 0 0 0,-1 0 0 3,0 0-272-3,-1 0 160 6,0 0-160-6,0 0 128 7,-2 1-128-7,0-1 0 6,2 0 0-6,-2 0 128 6,0 0-128-6,0 1 0 6,-1-1 0-5,3 0 128 5,-3 0-128-6,0 0 128 7,0 0-128-7,-1 1 128 5,1-1-128-5,-3 1 128 8,0-1-128-8,1 1 128 0,-3-1-128 0,1 0 0 3,-1 1 0-3,-2-1 128 6,-2 1-368-6,2-1-80 7,-2 0 0-7,-2 0-16 17,-1-1-2032-17,-2 0-416 0</inkml:trace>
    </iact:actionData>
  </iact:action>
  <iact:action type="add" startTime="207732">
    <iact:property name="dataType"/>
    <iact:actionData xml:id="d6">
      <inkml:trace xmlns:inkml="http://www.w3.org/2003/InkML" xml:id="stk6" contextRef="#ctx0" brushRef="#br0">16918 16393 19519 0,'3'-7'432'1,"-1"2"80"0,1 1 32 0,-2 1 0 0,1 1-544 0,-1 1 0 0,0 0 0 0,0-2 0 3,4 0 1040-3,-1 1 112 6,1-1 0-6,2 1 16 6,-2 2-416-6,2 2-96 6,0 1-16-6,0 0 0 5,1 2-384-5,-1 2-64 6,3-1-32-6,-1 3 0 7,4-2-160-7,-1 1 0 6,2-1 0-6,-1 1 0 4,2-1 0-4,-1-1 0 5,1 0 0-5,-1-1 0 5,0 0 0-5,-2 0 128 5,2 0 0-5,-2 0 0 8,-1 0 224-9,0-1 32 6,-2-2 16-5,0 1 0 5,-1 0-16-5,-1 0 0 6,-2 0 0-6,0 1 0 6,0-2-176-6,-4 1-32 5,4 1-16-5,-2-1 0 5,-1 1-160-5,0-1 0 7,-1 1 0-7,2-1 128 6,-3 0-128-6,1 1 0 7,-1-2 0-7,0 1 0 6,0 0 0-6,0 0 128 6,2 0-128-6,-4-1 0 1,2 0 224-1,-1 1-32 6,0-1-16-6,-2 0 0 6,1-1 272-6,-1 0 48 6,1 2 16-6,-3-1 0 5,1 0 32-5,-1 2 16 6,0 1 0-6,0-1 0 6,-3 1-80-6,0 2-16 6,-2-1 0-6,1 2 0 8,-1-1-192-8,-3 2-32 6,0-1-16-6,-2 3 0 6,-1-1-224-6,-4 1 0 6,-1 3 0-5,-5 0 0-1,-2 3 0 0,-6 1 0 5,-6 2-192-5,-10 3-10912 14,-5 0-2192-14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31:59.07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5" units="cm"/>
      <inkml:brushProperty name="height" value="0.055" units="cm"/>
    </inkml:brush>
  </inkml:definitions>
  <iact:action type="add" startTime="18486">
    <iact:property name="dataType"/>
    <iact:actionData xml:id="d0">
      <inkml:trace xmlns:inkml="http://www.w3.org/2003/InkML" xml:id="stk0" contextRef="#ctx0" brushRef="#br0">15964 2373 23039 0,'2'-7'1024'1,"-1"0"192"0,1 2-960 0,2 1-256-1,2 2 0 1,0 2 0 5,-1 1 832-5,0 1 128 5,4 2 32-5,3 2 0 5,8 4-864-5,8 7-128 6,8 6-128-6,2 4 128 5,2 3-160-5,-2 1 160 6,0 2-128-6,-38-33 128 5,68 67 0-5,-68-67-128 6,66 59 128-6,-33-32 0 7,-1-2 0-7,-1-1-128 17,-1-3 128-17,-2 0 0 0,-2-3 0 0,-3-4-128 14,-1-4 128-14,-5-2 0 13,-2-2-416-13,-4-3 0 0,-2-1 0 0,-2-3 0 0,-3-2 80 0,-1-2 16 0,-1-1 0 0,-2-3-6656 12,2-5-1344-12</inkml:trace>
    </iact:actionData>
  </iact:action>
  <iact:action type="add" startTime="18710">
    <iact:property name="dataType"/>
    <iact:actionData xml:id="d1">
      <inkml:trace xmlns:inkml="http://www.w3.org/2003/InkML" xml:id="stk1" contextRef="#ctx0" brushRef="#br0">16688 2192 26719 0,'-8'-7'2368'1,"0"3"-1888"5,2 2-480-5,2 2 0 1,0 2 1680-1,1 3 240 6,-2 2 64-6,-5 6 0 6,-8 8-1600-6,-10 13-384 6,-13 14 0-6,-12 15 0 5,-9 11 0-5,-12 13 0 10,-10 11 0-10,-10 8-10000 16,-9 5-2016-17</inkml:trace>
    </iact:actionData>
  </iact:action>
  <iact:action type="add" startTime="27294">
    <iact:property name="dataType"/>
    <iact:actionData xml:id="d2">
      <inkml:trace xmlns:inkml="http://www.w3.org/2003/InkML" xml:id="stk2" contextRef="#ctx0" brushRef="#br0">14341 3829 28559 0,'-7'-11'1264'1,"1"1"272"-1,2 2-1232 1,-1 3-304 4,5 1 0-4,0 1 0 18,0 2-352-18,2 2-128 0,1 0-32 0,0 2 0 0,4 2 336 0,1 1 176 3,3 4-192-3,0 2 192 5,3 0-160-5,-2 2 160 6,-2 0-128-6,0 0 128 6,-1 2 0-6,-2-2 0 6,1 1 0-6,-3-1 0 4,1-1 0-4,-1-1 0 6,-1 0 0-6,-1-3 128 6,2-1 144-6,-1 0 48 6,0 0 0-6,0-3 0 5,1 0 0-5,-1-1 16 6,0-2 0-6,1-1 0 5,0-2 160-5,1-1 16 6,3-3 16-6,2-4 0 5,4-5 112-5,5-4 32 9,7-6 0-10,9-8 0 4,11-9-288-3,10-8-64 6,7-8-16-6,7-5 0 6,14-8-304-6,5 0 0 6,7-1 0-6,3-2-10064 13,7-1-2080-13</inkml:trace>
    </iact:actionData>
  </iact:action>
  <iact:action type="add" startTime="33240">
    <iact:property name="dataType"/>
    <iact:actionData xml:id="d3">
      <inkml:trace xmlns:inkml="http://www.w3.org/2003/InkML" xml:id="stk3" contextRef="#ctx0" brushRef="#br0">17816 4504 6447 0,'-2'-8'576'1,"1"0"-576"0,-1 0 0 0,2 1 0 0,0 0 2000 0,0 2 304 1,-1 4 48-1,1 0 16 4,1 1-1184-4,-1 0-224 6,0 1-64-6,2-1 0 6,2 2-688-6,-2 1-208 6,3 2 0-6,1 1 128 4,1 3-128-4,0-1 0 7,3 4 0-7,-1-1 0 5,2 3 0-5,1 0 0 9,2 1 0-9,-1 0 0 3,2 1 0-3,0 1 0 7,1 1 0-7,1 1 0 6,1-1 0-6,0 0 128 10,3-1 0-11,-2 0 0 1,0 0 80 0,0 0 32 9,2 0 0-9,-3 1 0 6,0 2-240-6,-2-1 176 6,-1 0-176-6,-1-1 160 7,1-1-160-7,0 1 0 0,-1 1 0 0,0 0 0 4,0-2 0-4,-1 0 0 6,-1 0 0-6,-2-1 128 7,-2-2-128-7,-1 0 0 6,0 0 0-6,-1-1 0 6,-4-2 0-6,0-3 0 7,-2 0 0-7,-1-2 0 17,-1-1-352-17,0 0-96 0,-2 0-32 0,-1-3-5136 4,-1-2-1024-4</inkml:trace>
    </iact:actionData>
  </iact:action>
  <iact:action type="add" startTime="33570">
    <iact:property name="dataType"/>
    <iact:actionData xml:id="d4">
      <inkml:trace xmlns:inkml="http://www.w3.org/2003/InkML" xml:id="stk4" contextRef="#ctx0" brushRef="#br0">18247 4557 16575 0,'-2'-4'1472'1,"0"1"-1168"4,2 2-304-4,0 2 0 7,0-1 512-7,-2 0 64 5,1 1 0-5,-3 0 0 6,-2 2-400-6,-2 2-176 6,-2 4 160-6,-3 1-160 5,-3 5 144-5,0 2-144 7,-4 3 128-7,-3 1-128 7,1 1 224-7,0 2-32 3,-1-1-16-3,1 0 0 4,1-1-48-4,2-1 0 6,0-1 0-6,2-1 0 5,3-3 144-5,2-2 32 6,2-1 0-6,0-2 0 5,2 0-32-5,0-2 0 6,3 0 0-6,0-2 0 5,1 0 64-5,2-2 16 6,-1-1 0-6,3 0 0 6,0 0-80-6,-1-2-16 7,2 0 0-7,-1-2 0 3,0 1-128-3,2 0-128 6,0 0 192-6,-1 0-192 5,1-1 0-5,0 0 0 6,1 0 0-6,-1-1-7312 17,3 1-1504-17</inkml:trace>
    </iact:actionData>
  </iact:action>
  <iact:action type="add" startTime="143317">
    <iact:property name="dataType"/>
    <iact:actionData xml:id="d5">
      <inkml:trace xmlns:inkml="http://www.w3.org/2003/InkML" xml:id="stk5" contextRef="#ctx0" brushRef="#br0">19985 13975 2751 0,'0'0'128'1,"0"0"16"0,0-1-144 0,0 0 0 4,1 0 0-4,-1 0 0 4,0 1 2224-4,0-1 400 6,0 0 96-6,0 0 16 5,2 0-1744-5,-2-1-352 6,1 0-64-6,-1 0 0 5,0 0 288-5,0 1 64 7,0 1 16-7,0 0 0 5,0 0 80-5,0-1 32 6,0 1 0-6,0-1 0 5,0 1-64-5,0 0-16 6,-1 0 0-6,1 0 0 5,0-1-96-5,0 1-32 8,0 0 0-8,0 1 0 5,0-1-208-5,0 0-32 5,0 1-16-5,0-1 0 5,0 1-272-5,0 0-64 5,1-1-16-5,-1 1 0 5,-1 0-240-5,1 2 0 6,1 2 128-6,-1 0-128 6,0-1 0-6,0 3 0 6,0 0 128-6,0 0-128 7,1 1 176-7,-1-1-16 4,1 2 0-4,0-1 0 9,0 1 16-9,-1 0 0 2,2 0 0-2,-1 1 0 7,1 1-48-7,-2 0-128 7,4 1 192-7,-1 1-64 6,-1 0-128-6,1 1 128 7,1-1-128-7,-1 2 128 0,0-2-128 0,-1 1 0 6,1 0 0-6,-1 0 0 4,0 1 0-4,-1 0 128 6,0-1-128-6,-1 0 0 6,0 2 144-5,-1-2-144 5,0 0 160-6,-1 1-160 6,-1 1 272-6,1 1-32 7,2-2-16-7,-2 1 0 6,1 2 96-6,-1 0 0 7,1 1 16-6,1-3 0-1,-1 2-80 0,1-1 0 4,1-1-16-4,0-1 0 5,-1 0-112-5,2 0-128 6,-1-2 176-6,1-1-176 6,-2-1 176-6,2 0-176 7,-1-1 160-7,0-1-160 6,0 1 160-6,-2-1-160 6,1 0 160-6,-1 0-160 7,0 0 128-7,-1-1-128 6,1 1 0-6,-1-3 144 0,0 3-16 0,0-2 0 6,1 1 0-6,-1-2 0 5,0 2 64-5,1-3 16 6,-1 1 0-6,1 0 0 6,0-2-208-6,1-1 128 7,0-1-128-7,0 0 0 6,0-1 0-6,0-1-128 3,0 0-16-3,0 0 0 22,0 0-368-22,0 0-80 0,0-1-16 0,0-1 0 8,0 1-432-8,-2-2-96 0,2 1-16 0,-2-1-13952 1</inkml:trace>
    </iact:actionData>
  </iact:action>
  <iact:action type="add" startTime="143936">
    <iact:property name="dataType"/>
    <iact:actionData xml:id="d6">
      <inkml:trace xmlns:inkml="http://www.w3.org/2003/InkML" xml:id="stk6" contextRef="#ctx0" brushRef="#br0">19931 14628 21247 0,'-1'-1'944'1,"0"-1"192"0,1 1-912 0,-1-1-224-1,1 2 0 2,0-1 0 4,1 0 896-5,-1 0 144 5,0-2 32-5,1 0 0 6,0 0-240-6,-1 0-32 6,0 2-16-6,0-1 0 5,0 1-16-5,0 0-16 6,2 1 0-6,0 0 0 5,-1 0-256-5,2 1-48 7,-1 1-16-7,0-1 0 5,0 2-144-5,2 0-32 6,0 1 0-6,0 1 0 4,1 0-32-4,0 3-16 7,0-1 0-7,-1 3 0 6,1-2 32-6,0 3 0 4,1 1 0-4,0-1 0 6,-1 0 16-7,1 2 16 6,1-1 0-5,-1 0 0 6,0-1-16-6,0 0-16 6,-2-2 0-6,1 0 0 6,2-1-240-6,-3-1 176 6,1-1-176-6,-2-1 160 5,1-1 32-5,-2-1 0 7,0-1 0-7,0-1 0 3,0 0 112-3,0-1 16 6,0-1 16-6,-1 0 0 5,2-1 48-5,-2-2 16 6,2-1 0-6,-1-2 0 5,1-3-48-5,1-1-16 6,-1-3 0-6,2-1 0 6,2-1-336-6,0-1 0 6,-1-1 0-6,2 0 128 5,-2 1-352-5,1 0-64 6,0 1-16-6,-3 3 0 19,1 1-272-19,-1 2-64 0,0 3-16 0,-3 1 0 9,1 2-480-9,-2 2-80 0,0 2-32 0,-2 2 0 12,2 2-976-12,-1 1-192 0,0 2-32 0,1 2-9984 2</inkml:trace>
    </iact:actionData>
  </iact:action>
  <iact:action type="add" startTime="144400">
    <iact:property name="dataType"/>
    <iact:actionData xml:id="d7">
      <inkml:trace xmlns:inkml="http://www.w3.org/2003/InkML" xml:id="stk7" contextRef="#ctx0" brushRef="#br0">20196 14919 23263 0,'-3'1'1024'1,"1"-1"224"0,0 0-992 0,1 0-256 0,1 0 0 0,0 0 0 6,0 0 1136-6,0-1 176 6,1 1 32-6,-1 0 16 5,0 0-976-5,1 0-208 7,0 0-48-7,1 0 0 5,1 0-128-5,0 0 0 6,1-1 0-6,0 0 0 8,3 0 0-8,-2-1 0 4,1 1-144-4,0-2 144 3,-1 0-160-3,2 0 32 7,-1 0 0-7,-1 0 0 5,-1 1 128-5,1 2 0 6,-1-1 0-6,0 2-128 5,1 1 128-5,-1 3 0 6,-3 0 0-6,2 1-128 5,-1 3 272-5,2 0 64 6,-1 4 16-6,-2 1 0 5,1 3 352-5,-1 0 64 12,0 2 0-13,1 1 16 1,-2 0 0 0,-2 2 0 7,2 0 0-7,0 2 0 6,0-3-288-6,-1 1-64 6,1-1-16-6,-1-2 0 8,2-1-288-8,-2-2 0 5,1-2 0-5,0-1 0 6,-2-3 128-6,2-2-128 7,0-2 0-6,0-2 0-1,-1-2 0 0,1-2-144 4,0 0-16-4,0-4 0 4,1-2-32-4,1-1-16 7,-2-4 0-7,2-3 0 7,1-2 208-7,1-2 0 7,-1-2 0-7,1-3 0 6,1-1 0-6,0-3 0 5,1 0 0-5,2 0 0 7,-1 0-144-7,0 1 144 7,-1 2-128-7,-1 0 128 0,1 3 0 0,-3 3 0 5,2 3 0-5,-1 2 0 6,1 4 0-6,-2 0 0 6,-1 4 0-6,1 2 0 6,-2 1 144-6,-1 2 16 7,2 1 0-7,-1 2 0 2,-1 1 208-2,2 4 32 5,0 0 16-5,0 3 0 6,0 1-112-6,0 1-32 5,0 3 0-5,-1 1 0 6,2 0-144-6,-2 2-128 6,1 0 144-6,-2-1-144 5,3 0 128-5,-3-2-128 7,1 2 0-7,-1-2 0 6,1-1 160-6,-1 0-160 6,0-3 160-6,2-1-160 7,-1-1 128-7,0-3-128 7,0-1 0-7,-1-3 0 5,1 0 128-5,0-1-128 7,0-1 0-7,0-2 144 0,1 0-144 0,0-2 0 5,-1 0 0-5,3-3 128 5,-2-1-128-5,1-3 128 7,0-2-128-7,2-3 128 6,2-3-128-6,0-2 0 7,2-1 0-7,1-1 128 6,1-2-128-6,0 1-224 6,1 0 48-6,-1 3 16 7,0 1 160-7,-1 3-160 6,-2 3 160-6,2 3-160 0,-3 1 160 0,0 3 0 6,-3 2 0-6,4 1 0 5,-3 3 0-5,-2 2 0 6,1 2 128-6,0 2-128 6,-1 1 352-6,0 3 0 6,-1 3 0-6,1 1 0 7,-2 3-48-7,1 0-16 6,0 2 0-6,0-1 0 6,-1 3-128-6,0-1-32 6,2-1 0-5,0 0 0-1,0-1-128 0,1-1 0 5,0 0 0-5,1-4 0 21,0-1-1408-21,1-4-320 0,0 0-64 0,0-4-14000 5</inkml:trace>
    </iact:actionData>
  </iact:action>
  <iact:action type="add" startTime="145120">
    <iact:property name="dataType"/>
    <iact:actionData xml:id="d8">
      <inkml:trace xmlns:inkml="http://www.w3.org/2003/InkML" xml:id="stk8" contextRef="#ctx0" brushRef="#br0">20896 14916 33519 0,'1'-1'736'0,"0"-1"160"1,0-2 16 0,1 0 32 0,-1 1-752 0,0-1-192 0,-1 1 0 0,0-4 0 6,0-4 0-6,-1-4 192 6,-2-4-192-6,0-3 192 6,-1 0-432-6,-3-1-80 6,-1 1 0-6,-1 2-16 4,0 2 80-4,0 2 0 6,-1 3 16-6,0 1 0 5,1 4 240-5,-1 2 0 6,2 2 0-6,-1 3 160 5,-1 1 224-5,1 4 64 6,1 1 0-6,0 3 0 8,-1 5-64-8,1 1 0 5,0 3 0-5,2 3 0 4,0 3-208-4,-1 2-48 5,3 3-128-5,-1-1 192 7,2-2-192-7,1 0 0 6,0-3 0-6,2-4 0 7,1-1 0-7,0-3 0 6,1-2-144-6,1-4 144 15,2-1-544-15,-1-3-16 0,3-2 0 0,-1-3 0 11,0 0-128-11,1-5-16 0,1-1-16 0,1-1 0 0,-2-2 368 0,3-3 80 4,0-1 16-4,1-2 0 6,1 1 256-6,-2-1 0 7,3 0 0-7,0 1 0 6,-1 2 288-6,-1 1-32 6,1 3-16-6,-2 2 0 6,-1 3 112-6,-1 2 32 7,-2 2 0-6,0 4 0-1,1 2 128 0,-3 4 48 6,1 2 0-6,0 4 0 3,-1 4-32-3,1 3 0 6,0 2 0-6,-1 1 0 7,1 2-160-7,0 3-48 6,-1 4 0-6,2 2 0 7,2 2-112-7,-1 0-16 6,2 2-16-6,-1-4 0 6,-1 1-176-6,0-3 0 7,0-4 144-7,-2-3-144 0,-1-2 0 0,0-3 128 6,-1-2-128-6,-2-2 0 6,2-1 0-6,-2 0 144 5,0 0-144-5,-2-3 0 6,0-1 208-6,0-3-64 7,-1-1-16-7,0-2 0 5,-2-1 144-5,1-4 32 7,-1 0 0-7,-1-3 0 6,0-1 64-6,0-1 16 6,-3-2 0-5,-1-1 0 5,-2-3-128-5,-1-1 0-1,-2-2-16 0,0-1 0 4,1-3-240-4,-2-1 0 6,3 1 0-6,2 0 0 6,1 2 0-6,2 0-128 6,1 0 128-6,2 0-208 7,0 0-32-7,3-1 0 6,2-1 0-6,0-2 0 6,4-2-80-6,0-4-32 6,6-2 0-6,0-4 0 14,3-4-240-14,3-3-48 0,4-1-16 0,1 0-10640 6,-1 1-2128-6</inkml:trace>
    </iact:actionData>
  </iact:action>
  <iact:action type="add" startTime="146516">
    <iact:property name="dataType"/>
    <iact:actionData xml:id="d9">
      <inkml:trace xmlns:inkml="http://www.w3.org/2003/InkML" xml:id="stk9" contextRef="#ctx0" brushRef="#br0">20028 13092 16815 0,'2'-2'736'1,"-1"2"160"0,-1-2-704 0,0 1-192 2,1 1 0-2,-1 0 0 5,0 0 880-5,0 0 144 6,1 0 16-6,-1 1 16 5,1 1-336-5,-1 0-64 5,0 2-16-5,-1 1 0 7,1 0 64-7,-1 2 0 6,0 0 0-6,0 1 0 4,1 1-320-4,0 1-48 6,-1 1-16-6,1 1 0 5,1 0-176-5,0 2-144 7,-1 2 192-7,1 1-192 5,1 1 128-5,-2 2-128 6,0-1 0-6,2 3 0 8,-2 1 128-7,0-1-128 14,0 1 0-15,0-2 0 0,-2 0 0 0,2 0 0 3,0 0 0-2,-1-1 0-1,0 0 128 0,-1 0-128 5,1-1 0-5,0 1 0 5,0-1 128-5,0 0-128 6,1 1 0-6,1 0 0 6,0-2 0-6,0 2 0 7,1 0 0-7,0-1 0 6,1-1 0-6,-1 0 0 7,3-2 0-7,-1-1 0 6,-1-1 128-6,0-1-128 6,0-2 0-6,-2 1 0 0,3-2 128 0,-3 0-128 6,-1 0 0-6,0-3 0 5,0 0 128-5,-1-2-128 6,0 1 0-6,-2-1 0 6,2-1 0-6,0-3 0 7,-1 1 0-7,2 0 0 2,-2-1-272-2,2-1-64 6,-3-1-16-6,1 0-11584 10</inkml:trace>
    </iact:actionData>
  </iact:action>
  <iact:action type="add" startTime="147058">
    <iact:property name="dataType"/>
    <iact:actionData xml:id="d10">
      <inkml:trace xmlns:inkml="http://www.w3.org/2003/InkML" xml:id="stk10" contextRef="#ctx0" brushRef="#br0">20102 13133 10127 0,'2'-3'896'1,"-1"0"-704"3,-1 1-192-3,0 1 0 5,2 0 1856-5,-2 1 320 5,0 0 80-5,1-1 16 6,-1 1-1328-6,-1-1-272 6,-1 1-48-6,0 0-16 5,0 1 288-5,-3 1 48 7,-1 1 16-7,0 1 0 4,1 0 16-4,-1 0 16 7,-1 3 0-7,-2 0 0 5,2 0-272-5,-2 2-48 5,1 0-16-5,-1 2 0 5,0 0-304-5,-1 2-64 7,1 1-16-7,-1 1 0 6,-1 1-128-6,0 1-16 5,0 0-128-4,-1-1 192 9,0 0-192-10,1-2 0 0,2-2 128 0,-1 0-128 5,3-4 0-5,1-2 0 6,1-2 0-6,2-2-160 19,1-2-800-19,0-2-176 0,1-2-16 0,2-4-11536 0</inkml:trace>
    </iact:actionData>
  </iact:action>
  <iact:action type="add" startTime="147283">
    <iact:property name="dataType"/>
    <iact:actionData xml:id="d11">
      <inkml:trace xmlns:inkml="http://www.w3.org/2003/InkML" xml:id="stk11" contextRef="#ctx0" brushRef="#br0">20038 13128 4607 0,'8'-2'400'0,"-2"0"-400"8,-1 2 0-7,-1 0 0 1,-1 0 3904-1,-1 1 704 6,1 0 144-6,1 0 32 6,4 2-3024-6,1 1-608 6,3 1-112-6,0 3-16 5,-2-1-592-5,0 1-112 6,-2 0-32-6,0 1 0 5,-1-1-32-5,0 0 0 6,-2-1 0-6,3-1 0 5,-3 1-112-5,1-2-16 6,0 2-128-6,-1-1 192 4,0-2-192-4,1 1 0 6,-1 0 0-6,2-1 0 24,-2-2-608-24,-1 0-160 0,0 0-48 0</inkml:trace>
    </iact:actionData>
  </iact:action>
  <iact:action type="add" startTime="149654">
    <iact:property name="dataType"/>
    <iact:actionData xml:id="d12">
      <inkml:trace xmlns:inkml="http://www.w3.org/2003/InkML" xml:id="stk12" contextRef="#ctx0" brushRef="#br0">20448 12849 18943 0,'3'-1'416'1,"2"-1"96"-1,1-1 0 1,-1 1 16-1,-2 1-528 1,1 0 0 2,1 0 0-2,2-1 0 5,6-1 480-5,4 0-16 5,4-2 0-5,0 0 0 6,1 1-464-6,-3 2 0 6,0-1 0-6,-2 2 0 5,-3-1 0-5,-1 0 0 6,0 1 0-6,-4-1 0 5,1 2 128-5,-4-1-128 6,2 0 0-6,-3 0 144 5,-3 0-144-5,1 1 0 10,-1 0 0-10,-2 0 128 1,0 0-128-1,0 0 128 6,-1-1-128-6,-1 1 128 21,0 0-640-21,-2 0-144 0,-1 1-32 0,-2-1-8016 0</inkml:trace>
    </iact:actionData>
  </iact:action>
  <iact:action type="add" startTime="149850">
    <iact:property name="dataType"/>
    <iact:actionData xml:id="d13">
      <inkml:trace xmlns:inkml="http://www.w3.org/2003/InkML" xml:id="stk13" contextRef="#ctx0" brushRef="#br0">20574 12834 13823 0,'-2'3'608'0,"1"-2"128"1,0 1-592 0,1-2-144 2,0 0 0-2,0 0 0 5,0 1 944-5,0 0 144 6,0 0 48-6,0 1 0 6,0 0-560-6,0-1-96 6,1 0-32-6,0 0 0 6,1 0 32-6,-1-2 0 7,1 2 0-7,0-1 0 3,0 0 16-3,-1-1 0 6,1 1 0-6,0-1 0 4,-2 1-112-4,2-1-32 6,-1 1 0-6,0 0 0 6,0 0-128-6,0 0-32 6,0-1 0-6,-1 1 0 5,0 0-192-5,1-1 144 8,-1 1-144-8,0 0 128 4,0 0-128-4,0 0 0 5,0 0 0-5,0 0 0 5,0-1-304-5,0 1 16 6,-1 0 0-6,1 0 0 22,0-1-272-22,0 1-48 0,-1 0-16 0,1 0 0 6,0 0-144-6,0 0-16-1,0-1-16 0,0 0 0 18,-1 0-352-17,1 0-80 0,-1-1-16 0,0 1-5920-1</inkml:trace>
    </iact:actionData>
  </iact:action>
  <iact:action type="add" startTime="150121">
    <iact:property name="dataType"/>
    <iact:actionData xml:id="d14">
      <inkml:trace xmlns:inkml="http://www.w3.org/2003/InkML" xml:id="stk14" contextRef="#ctx0" brushRef="#br0">20568 12823 17279 0,'-1'-1'768'1,"-1"0"144"-1,0 0-720 1,2 0-192 2,-1 1 0-2,1 0 0 6,0 0 1136-6,0-1 192 6,-1 0 32-6,0 1 16 7,-1-1-560-7,2 1-112 2,-2 0-32-2,1 1 0 6,0 0-208-6,0 1-32 6,-1 1-16-6,-3 0 0 5,4-1 16-5,-3 2 0 6,3 2 0-6,-2 2 0 6,-2 2 0-6,2 3 0 6,-2 2 0-6,1 2 0 5,0 4-160-5,-2 2-16 6,1 4-16-6,-1 2 0 7,1 0 16-7,0-1 16 7,0-1 0-7,0-1 0 6,0 0-96-6,1-4-32 6,-1 1 0-6,2-2 0 6,-2-1-144-6,2-1 0 7,0-3 144-7,1-3-144 0,-2-1-192 0,1-4-96 4,2-2-32-4,-2-3 0 19,1-2-448-19,0-1-112 0,0-1-16 0,1-4 0 11,1-1-384-12,-2-2-64 1,4-4-32 0,0-1 0 12,1-3-528-12,0 0-96 0,0-2-32 0,1-1 0 10,0 0 144-10,0-1 32 0,0-1 0 0,1 0 0 0,1-2 1312 0,-2 1 272 4,1 2 48-4,-1 0 16 6,1 0 1296-6,-2 3 256 7,2 2 48-7,0 2 16 6,-1 2 192-6,-1 3 64 6,2 1 0-6,-2 2 0 7,-1 1-320-7,1 0-48 6,-1 1-16-6,2 1 0 0,-1 2-320 0,0-1-80 6,0 0-16-6,-1 1 0 6,2 0-192-6,-1 1-32 6,-1 0-16-6,2 0 0 4,0 2-112-4,-1 2 0 6,2 0-16-6,-1 2 0 6,1 3-96-6,1 1-16 5,2 3 0-5,0 1 0 5,1 3-192-5,-1 0-32 6,3 2-16-6,-1-2 0 5,0 0-144-5,0-1 160 6,0 0-160-6,-1 0 160 5,4-3-160-5,-3 0 128 7,-1-2-128-7,0 0 128 5,-2-1-128-5,0-1 0 7,0-3 144-7,-3 0-144 6,0-1 0-6,0-3 0 7,-2 2 0-7,-1-2 0 6,1-1 0-6,-1-2-192 1,0 0 32-1,-1-1 0 5,0-1-160-5,0-3-16 7,-1 0-16-7,-1-4 0 20,1 0-288-20,1-4-48-1,-2-2-16 1,0-4 0 9,1 0-768-9,0-6-176 0,0-1-16 0,1-5-16 12,0-3-1008-12,0 1-208 0,0 3-48 0,1 2 0 11,-1 4 1024-11,2 4 192 0,-1 3 32 0,0 2 16 0,0 4 3280 0,0 2 640 3,0 3 144-3,-1 1 32 5,0 0-16-5,0 4 0 6,0 0 0-6,0 1 0 4,0 0-928-4,0 2-192 7,0-1-48-7,0 2 0 5,-1 1-304-5,1 1-64 6,-1 1-16-6,0 4 0 5,-1 1-416-5,0 1-96 6,0 3-16-6,0 1 0 6,1 4-320-6,-1 1 144 6,1 1-144-6,1 2 0 5,-1 0 192-5,1 1-192 5,-2-2 192-5,2 1-192 6,0-1 240-6,-2-4-64 6,-1-2-16-6,3-2 0 7,-2-1-32-7,-1-1-128 7,2-2 192-7,-1-2-64 6,0-4-400-6,0-1-96 6,0-2-16-6,1-2 0 14,0-2-1152-14,1-3-224-1,2-1-48 1,0-4-6624 8,0-2-1312-8</inkml:trace>
    </iact:actionData>
  </iact:action>
  <iact:action type="add" startTime="150826">
    <iact:property name="dataType"/>
    <iact:actionData xml:id="d15">
      <inkml:trace xmlns:inkml="http://www.w3.org/2003/InkML" xml:id="stk15" contextRef="#ctx0" brushRef="#br0">20744 13045 3679 0,'12'-68'320'0,"-8"56"-320"8,-4 10 0-8,0 2 0 9,0-1 4048-8,1-1 752 1,1-1 128-1,0 0 48 4,0-1-2496-4,1 2-496 7,1 4-112-7,-3 4-16 7,1 3-880-7,-4 4-176 5,0 5-32-5,-4 2-9600 17,0 4-1920-16</inkml:trace>
    </iact:actionData>
  </iact:action>
  <iact:action type="add" startTime="151187">
    <iact:property name="dataType"/>
    <iact:actionData xml:id="d16">
      <inkml:trace xmlns:inkml="http://www.w3.org/2003/InkML" xml:id="stk16" contextRef="#ctx0" brushRef="#br0">20791 12850 2751 0,'1'-1'256'1,"-1"1"-256"2,2 0 0-2,-2-1 0 6,0 1 4496-6,0 0 864 5,0 0 160-5,1 0 48 5,0 0-3952-5,-2 0-784 6,0 2-144-6,-2 1-48 5,-1 1 64-5,2 1 16 10,-2 1 0-10,1 3 0 16,-1 2-64-16,-1 3-16 0,1 3 0-1,0 3 0 1,-1 2-176 0,2 3-32 11,0-1-16-11,0 1 0 0,0-1-176 0,1-1-48 13,-1 0 0-13,0-4 0 0,1-2-192 0,0-3 0 12,0-1 128-12,1-3-128 11,0-1-1664-11,-2-3-368 0</inkml:trace>
    </iact:actionData>
  </iact:action>
  <iact:action type="remove" startTime="152687">
    <iact:property name="style" value="instant"/>
    <iact:actionData xml:id="d17" ref="#d12"/>
    <iact:actionData xml:id="d18" ref="#d13"/>
    <iact:actionData xml:id="d19" ref="#d14"/>
  </iact:action>
  <iact:action type="remove" startTime="152833">
    <iact:property name="style" value="instant"/>
    <iact:actionData xml:id="d20" ref="#d16"/>
  </iact:action>
  <iact:action type="add" startTime="152688">
    <iact:property name="dataType" value="strokeEraser"/>
    <iact:actionData xml:id="d21">
      <inkml:trace xmlns:inkml="http://www.w3.org/2003/InkML" xml:id="stk17" contextRef="#ctx0" brushRef="#br1">22147 12854 40191 0,'1'7'0'3,"-5"-4"0"-2,-7 1 0 0,2 2 0 4,4 2 0-4,1-1 0 0,0-2 0 0,1-1 0 13,-1 3 0-13,-1 9 144 0,2 10-144-1,-4 6 128 13,0-2-128-12,0-4 128 0,7-5-128-1,0-7 0 13,0-8 0-12,0-4 0 0,-1-4 0 0,5 0-176 13,4 2 176-13,0-5-128 0,-1-1 128 0,0-2 0 11,0-3 0-11,1-1 0 0,0-1 128 0,2-3-128 9,-1-4 0-9,8 5 0 0,8 5 0 0,-9-3 0 14,-12-2 128-15,-1-1-128 1,0 3 128 0,11 1-128 9,8 4 0-9,-8-2-128 0,-5-2 128 0,2 0-128 11,4 1 128-11,-2-1-128 0,-3 0 128 0,-3-6 0 10,-2-6 0-10,-1 0 0 0,2-2 128 0,-1-4-128 13,-1-5 128-13,-3 3-128 0,5 6 128 0,-4 4-128 9,1 6 0-9,-1 4-128 0,1 5 128 0,-2-1 0 13,-1 1 0-13,-1 4 0 0,0 0 128 0,1 1-128 10,-2 1 0-10,2 1-128 0,-1 1 128 0,-1 0 0 10,0 1 0-10,1 1 0 0,-2 0 0 0,-1 3 0 14,3 0 0-14,-2 1 0 0,2 3 0 0,-3 3 0 10,-1 3 0-10,1 6 0 0,-1 10 0 0,0 0 0 10,0 1 0-10,0-3 0 0,1-3 0 0,-3-8 0 12,-4-6 0-12,-2-4 0 0,-2 0 128 0,-3-9-128 11,-3-9 0-11,-10-20-128 0,-9-18 128 0</inkml:trace>
    </iact:actionData>
  </iact:action>
  <iact:action type="add" startTime="154444">
    <iact:property name="dataType"/>
    <iact:actionData xml:id="d22">
      <inkml:trace xmlns:inkml="http://www.w3.org/2003/InkML" xml:id="stk18" contextRef="#ctx0" brushRef="#br0">20750 12756 24879 0,'0'-1'544'0,"0"1"112"0,1 0 32 1,-2-1 16 0,1 1-576 0,0 0-128 1,1 0 0-1,-1 0 0 5,0 1 368-5,-1 0 32 6,0 1 16-6,0 2 0 5,-1 1-416-5,0 2 128 7,-2 0-128-7,0 1 0 4,0 2 192-4,-3-1-64 7,2 0 0-7,-1 3 0 5,0-1 256-5,-2 2 32 6,2 0 16-6,-2 1 0 5,1 2-16-5,-2 0 0 6,2 1 0-6,1 0 0 5,-2 3-224-5,-2 1-32 5,2 0-16-5,-3-1 0 12,1-1-144-12,-1-1 0 0,2 0 0 0,1-2 128 13,1 0-128-13,0-1 0 0,2-4 0 0,0 0 0 3,2-3 0-3,0-1 0 6,0-3 0-6,0-1 0 19,3-2-624-19,-1-2-48 0,1-1-16 0,0-2-7952 5,1-3-1584-5</inkml:trace>
    </iact:actionData>
  </iact:action>
  <iact:action type="add" startTime="154682">
    <iact:property name="dataType"/>
    <iact:actionData xml:id="d23">
      <inkml:trace xmlns:inkml="http://www.w3.org/2003/InkML" xml:id="stk19" contextRef="#ctx0" brushRef="#br0">20692 12875 13823 0,'5'-5'1216'0,"-2"1"-960"7,0 2-256-6,-2 0 0 5,0 1 1696-5,0 0 288 6,3-1 64-6,1-3 16 7,2 0-1200-7,1-2-240 7,-1 1-48-7,0 3-16 3,-2 1-112-3,-1 0-32 7,1 3 0-7,-2 0 0 5,0 1 48-5,1 2 16 5,-2 2 0-5,3 1 0 5,-1 4-128-5,-1-1-32 7,4 2 0-7,-1 1 0 4,0 1 0-4,2 0 0 7,-2 1 0-7,1 1 0 5,0 1 48-6,1-1 0 9,0 1 0-8,-2-1 0 3,0-2 656-3,-1 0 144 6,-1-2 32-6,0-1 0 7,-1-3-880-7,1 1-192 6,-2-2-128-6,0 1 192 18,-1-3-768-18,2-1-160 0,-1-1-32 0,-2-1 0 0,2-1 1120 0,-1-1 224 2,0-1 32-2,-1-1 16 5,1-1 272-5,0-3 48 7,0 0 16-7,1-4 0 4,0 0-224-4,2-3-32 7,0-2-16-7,-1-4 0 5,1-2-464-5,1-1-96 7,3-2 0-7,1-1-128 6,0-1 0-6,4 0 0 7,1 1 0-7,2-1 0 7,0 5 0-7,0 2 0 5,-1 0-128-5,-2 1 128 7,1 4 0-7,-2 1 0 0,-2 1 0 0,-2 6 0 4,-2-1 192-4,-1 2 48 6,-1 3 0-6,-1 1 0 7,-2 0 32-7,0 2 16 4,-1 1 0-4,0-1 0 5,0 2-160-5,-1 1-128 6,-1 1 144-6,0 0-144 4,-1 3 0-4,1-2-160 7,-2 1 0-7,1 0 0 20,-1-2-2080-20,0 0-432-1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34:57.11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act:action type="add" startTime="102107">
    <iact:property name="dataType"/>
    <iact:actionData xml:id="d0">
      <inkml:trace xmlns:inkml="http://www.w3.org/2003/InkML" xml:id="stk0" contextRef="#ctx0" brushRef="#br0">19457 6793 4607 0,'0'0'400'1,"0"-1"-400"0,0 0 0 0,0 0 0 0,0-1 3040-1,0 0 528 1,0 1 96 0,0 0 32 6,0 1-1840-6,1-1-384 5,0 0-64-5,0-1 0 6,0-1-416-6,3-1-80 5,0-1-16-5,0 2 0 6,-1-1-128-6,2 0-16 7,0 0-16-7,-1 1 0 5,1-1-208-5,-1 0-32 5,2 1-16-5,-3-1 0 5,2 2-160-5,-1-1-48 6,0 0 0-6,-2 0 0 8,2 1-128-8,-1-1-16 4,0 2-128-4,1 0 192 3,1 0-192-3,-2 0 144 5,1 1-144-5,-1 0 128 7,-1 1 0-7,0 0-128 6,0 1 192-6,-1 1-64 6,1 2 0-6,-2 1-128 5,1 0 192-5,-1 2-64 6,0 1 0-6,0 2-128 6,-1 1 192-6,1 0-64 4,-2 3-128-4,1 1 0 8,-1 1 0-9,0 0 128 8,2 1-128-7,-2-2 0 6,0 2 144-6,1-1-144 7,0 0 0-7,1-1 128 6,0-1-128-5,0-1 0-1,0 0 0 0,0-2 0 5,1 0 0-5,0-1 0 5,2-3 0-5,-2 1 128 6,2-3-128-6,1 0 0 6,-1-1 0-6,2-2 0 6,-1 0 0-6,2-1 0 4,0-1 160-4,-1-1-32 6,0-1-128-6,0-1 192 5,-1 0 64-5,1-1 16 6,1-1 0-6,-2-1 0 5,1 0-64-5,-1-1-16 6,1-2 0-6,-1 0 0 5,1-1-48-5,0 0-16 6,0-1 0-6,0-2 0 6,0 1 64-6,-1-1 16 6,0-1 0-6,2-1 0 7,-1 1-80-7,-1-1 0 7,0 1-128-7,0 0 192 6,1-1-192-6,-1 0 0 7,0 1 0-7,0 1 0 0,0 0 128 0,-2 1-128 6,1 2 0-6,-1 0 0 4,0 1 176-4,0 1-176 6,-1 1 192-6,1 0-192 6,-1 2 160-6,0 0-160 7,0 0 128-7,-1 1-128 6,1 0 0-6,0 0 0 6,1 1 128-6,0-1-128 2,-1 1 0-2,2 0 0 6,-2 1 0-6,0-1 0 5,1 1 0-5,0 0 0 5,-2 0 0-5,0 0 0 6,3 1 0-6,-2 0 0 7,0 0 0-7,-1 1 0 5,2 0 0-5,0 1 0 5,-1 0 0-5,-1 1 0 4,0 0 0-4,2 1 0 6,-1-1 0-6,0 3 0 6,0 0-144-6,-1 0 144 6,0 2 0-6,1-1 0 5,0 2 0-5,1-1-128 6,0 0 128-6,-1 0 0 6,2 2 0-6,-1-1 0 5,2 1 0-5,-2 2 0 6,1-2 0-6,2 1 0 7,-1 1-128-7,-1 0 128 6,-1 0 0-6,1 0 0 7,0 0 0-7,1-2 0 5,-1 0 0-5,1 0 0 7,0-3 0-7,0 1 0 6,-2-1 0-6,2-1 0 10,1 0 0-10,0-2 0 0,1 1 0 0,-1-1 0 2,1 0 0-2,-1-1 0 6,-1 0 0-6,0-1 0 6,1 0 0-6,0 0 0 6,0-1 0-6,-2-1 0 3,2 0 0-3,-1-1 0 5,0-1 0-5,0-1 0 5,0 1 0-5,-2-1 0 6,2-2 0-6,0-1 128 6,0 1-128-6,-1-2 0 5,1-1 128-5,-1 1-128 7,0-1 0-7,-1 0 144 5,2-2-144-5,-2 0 0 8,1-1 144-8,1-1-144 5,0 0 208-5,-1 0-16 7,-2-1-16-7,3 1 0 7,-3-2 64-7,2 1 16 5,-1 1 0-5,0-1 0 7,-1 0 64-6,-1 0 0-1,0 2 16 0,1 0 0 5,-1 1-80-5,-1 1 0 4,0 1-16-4,-1 0 0 6,2 0-112-6,-1 2 0 7,0-1-128-7,0 2 192 6,-1-2-64-6,2 0-128 7,0 1 176-7,-1 0-176 6,0 0 128-6,1-1-128 6,0 1 0-6,-1 1 0 7,1 0 176-7,1-2-176-1,0 3 160 1,0-1-160 6,-1 1 208-6,0 0-48 5,2 2-16-5,-2-1 0 6,1 1-144-6,-1 1 0 5,1 0 144-5,-1 0-144 6,1 1 0-6,-1 0 0 4,0 1 0-4,2-1 0 6,-2 2-208-6,1 0-16 6,-1 2 0-6,1-1-12640 14,-1 2-2544-14</inkml:trace>
    </iact:actionData>
  </iact:action>
  <iact:action type="add" startTime="148269">
    <iact:property name="dataType"/>
    <iact:actionData xml:id="d1">
      <inkml:trace xmlns:inkml="http://www.w3.org/2003/InkML" xml:id="stk1" contextRef="#ctx0" brushRef="#br0">19376 4017 9215 0,'0'0'816'1,"0"0"-656"6,1 0-160-6,-1 0 0 6,1 0 2704-6,0-1 512 5,0 1 112-5,1-1 0 5,1 0-1280-5,2 0-272 6,-1-1-48-6,2-1-16 6,1 3-432-6,-3-2-64 5,4 0-32-5,-3 1 0 9,3 1-400-9,-2 1-80 3,1-1 0-3,2 1-16 6,-2 1-112-6,3-1-32 7,0 0 0-7,-1 1 0 5,1-1-144-5,-3 0-16 6,2 0-16-6,-2 0 0 3,2-1-128-3,-4 0-32 6,3 1 0-6,0-2 0 5,-2 1-64-5,-1-1-16 5,1-1 0-5,0 1 0 8,-1 0-128-8,0-1 0 5,-1 2 144-5,0-1-144 4,-1 0 0-4,-2 1 0 7,0-1 0-7,-1 1 0 21,0 1-1856-21,-2 0-384 0,0 0-64 0</inkml:trace>
    </iact:actionData>
  </iact:action>
  <iact:action type="add" startTime="148557">
    <iact:property name="dataType"/>
    <iact:actionData xml:id="d2">
      <inkml:trace xmlns:inkml="http://www.w3.org/2003/InkML" xml:id="stk2" contextRef="#ctx0" brushRef="#br0">19408 4140 17503 0,'-4'4'1552'1,"1"-2"-1232"3,2 0-320-3,0-1 0 7,1-1 1792-7,1 0 320 5,0 1 48-5,0 0 16 6,3 0-240-6,-1 0-32 5,2 1-16-5,1-1 0 5,-1 0-544-5,1 0-96 6,1 0-32-6,0-1 0 5,0 1-512-5,0-1-128 6,1 0 0-6,-2 1-16 6,4 0-208-6,-3 0-32 5,0-1-16-5,0 0 0 6,-2 1-176-6,2-2-128 6,-2 1 144-6,0-1-144 4,0 0 128-4,-1 0-128 6,-2 1 0-6,0-2 144 6,1 1-144-6,-1-1 0 5,1 1-192-5,-1-2 192 24,-1 2-2592-24,1-1-400 0,-1 0-80 0</inkml:trace>
    </iact:actionData>
  </iact:action>
  <iact:action type="add" startTime="149082">
    <iact:property name="dataType"/>
    <iact:actionData xml:id="d3">
      <inkml:trace xmlns:inkml="http://www.w3.org/2003/InkML" xml:id="stk3" contextRef="#ctx0" brushRef="#br0">19736 3935 19407 0,'1'1'848'1,"-1"-1"192"0,0-2-832 0,0 2-208 3,1 1 0-3,-1-1 0 4,0 0 1488-4,0 0 256 7,2 0 48-7,0 1 16 5,-1-1-592-5,3 0-112 5,-2-1-16-5,1 1-16 5,0 1-480-5,-1 0-80 7,2 1-32-7,-3 0 0 4,2 1-208-4,-1 1-32 6,0 2-16-6,-2 0 0 7,3 2 0-7,-3 1 0 6,1 3 0-6,-2 1 0 4,0 1 80-4,1 1 16 6,-2 2 0-6,-1 0 0 5,2 0 128-5,-1 0 16 11,1-1 16-12,1-2 0 6,0-2-96-5,-1 1-32 14,0-1 0-14,1-2 0 0,0 0-160 0,0-3-16 4,1 1-16-3,0-3 0-1,1 1-16 0,0-1 0 5,0-3 0-5,-1 1 0 5,3-1 64-5,-1-1 16 6,0-1 0-6,0 0 0 7,1-1 48-7,1-2 16 4,-1 0 0-4,0 0 0 5,0-1-112-5,1-2-32 6,0 0 0-6,1-3 0 5,1 0-144-5,0-1 128 5,1 1-128-5,0-1 128 6,0-1-128-6,1 1 0 7,-2-1 0-7,-1-1 128 5,1 0-128-5,-2-1 0 5,-1 2 0-5,1-1 0 6,0 1 0-6,-2 0 0 7,0 0 0-7,-1 0 0 6,1 2 0-6,-1-1 0 7,1 2 144-7,-2-1-144 7,2 2 0-7,-3-1 0 5,1 2 0-3,1 0 0-2,-1 1 0 0,0 1 0 4,0 0 0-4,-1 2 128 6,-1 1-128-6,1 0 0 6,0 1 0-6,-1 0 128 5,1 0-128-5,0 1 0 5,0 1 0-5,0 1 0 5,0 0-128-5,1 2 128 6,-1 1-128-6,1 1 128 5,-1 2 0-5,2 0-160 5,-1 2 160-5,1 0 0 6,0 2 0-6,0 0 0 6,-1 2 0-6,1 0 0 5,0-1 0-5,2 2 0 7,-1-2 128-7,1-2-128 6,-1-1 128-6,0-1-128 6,2-1 0-6,-2 0 144 6,0-1-144-6,0 0 0 7,2-2 0-7,0 1 0 6,-2-1 0-6,1 0 128 6,0-1-128-6,0-3 0 7,0 2 0-7,-2-2 0 0,2 1 128 0,1-2-128 5,-1 1 0-5,-1-2 160 5,1 0-160-5,0-1 160 5,-1-1-160-5,1 0 192 6,0-2-192-6,1 0 192 4,-1-1-192-4,0 0 160 6,2 0-160-6,-2-3 160 6,1 1-160-6,-2-1 0 6,2-1 144-6,-1 0-144 5,0-1 0-5,-2-2 144 8,3 1-144-8,-1 0 0 4,-1-1 144-4,-1 0-144 6,-2 0 0-6,1 1 144 6,0-1-144-6,-2 2 0 6,1 1 144-6,-1-2-144 7,-1 2 0-7,0-1 144 6,0 2-144-6,-1 0 0 7,2 0 128-7,-3 0-128 6,3 1 0-5,0-1 0-1,-1 3 0 0,2 0 0 4,-1 0 0-4,1 2 0 6,-1-1 0-6,0 0 0 6,1 1 0-6,-2 0 0 6,2 1 1680-6,0 2 288 5,0-1 48-5,0 1 16 20,0 1-3312-20,2-1-640 0,-2 1-144 0,0 2-32 0,1 0 1632 0,0 0 320 1,-2 0 144-1,2 0-128 5,0 2 128-5,1-1 0 6,-1 1-144-6,0-1 144 6,1 2 0-6,-1-1 0 6,1-2 0-6,-2 2 0 6,3-1-128-6,-3-1 128 5,1 0-160-5,-1-2-12512 13,-1-1-2496-13</inkml:trace>
    </iact:actionData>
  </iact:action>
  <iact:action type="add" startTime="171362">
    <iact:property name="dataType"/>
    <iact:actionData xml:id="d4">
      <inkml:trace xmlns:inkml="http://www.w3.org/2003/InkML" xml:id="stk4" contextRef="#ctx0" brushRef="#br0">18686 2564 7359 0,'-2'1'320'1,"0"-1"80"0,2 2-400 0,-2-2 0 2,1 0 0-3,0 0 0 7,1 0 1536-6,0 0 240 6,0 0 32-6,0 0 16 5,1 0-1376-6,0 0-256 7,0 0-64-6,0-1-6448 11</inkml:trace>
    </iact:actionData>
  </iact:action>
  <iact:action type="add" startTime="178750">
    <iact:property name="dataType"/>
    <iact:actionData xml:id="d5">
      <inkml:trace xmlns:inkml="http://www.w3.org/2003/InkML" xml:id="stk5" contextRef="#ctx0" brushRef="#br0">19396 2831 2751 0,'1'0'256'1,"-1"-1"-256"-1,2-1 0 1,-1 0 0 0,1 0 2272 0,-2 1 416 0,2 0 64 0,-2 0 32 4,1 1-1248-4,-1 0-256 6,0-1-64-6,1 0 0 5,0 0-272-5,-1 0-64 7,0 0-16-7,1 1 0 5,-1 0-80-5,0 0-16 7,0 0 0-7,1-1 0 4,-1 1-400-4,0 0-96 6,0 0-16-6,-1 0-7232 16,0 0-1440-16</inkml:trace>
    </iact:actionData>
  </iact:action>
  <iact:action type="add" startTime="191570">
    <iact:property name="dataType"/>
    <iact:actionData xml:id="d6">
      <inkml:trace xmlns:inkml="http://www.w3.org/2003/InkML" xml:id="stk6" contextRef="#ctx0" brushRef="#br1">19383 2834 9263 0,'0'0'400'2,"0"0"112"-2,0 0-512 1,0 0 0 2,0 0 0-2,0 0 0 7,0 0 1136-7,1 0 128 5,-1 0 16-5,0 0 16 5,0 0-320-5,0 0-64 6,0 0-16-6,0 0 0 5,0 0-256-5,0 0-64 6,0 0-16-6,0 0 0 6,0 0-208-6,1 1-32 5,-1-1-16-5,0 0 0 7,0 0 16-7,0 0 16 4,0 0 0-4,0 0 0 8,2 1 48-8,-2-1 16 5,1 0 0-5,0 0 0 6,-1 1-32-6,0 0-16 3,1-1 0-3,-1 0 0 5,1 0-80-5,-1 0-16 6,1 0 0-6,-1 0 0 5,0 0-48-5,1 1-16 7,-1-1 0-7,0 0 0 6,1 0-48-6,-1 0-16 5,0 1 0-5,0 0 0 5,0 0-128-5,-1 0 192 5,2 0-192-5,-2 1 192 6,1-1-32-6,-1-1 0 5,1 1 0-5,0-1 0 6,0 1-160-6,0 0 128 5,0 1-128-5,0-1 128 6,0 0 0-6,0-1-128 7,0 1 192-7,-1 0-64 4,1 0 64-4,0 0 0 10,0-1 0-10,0 1 0 2,0 0-64-2,0 0-128 4,-1 0 192-4,1 0-64 6,-1-1-128-6,0 1 192 5,1 0-192-5,-1 1 192 6,-1-1-192-6,2 1 128 5,-1-1-128-5,0 1 128 6,0-1-128-6,-1 1 160 5,2 0-160-5,-1-1 160 6,1 0-160-6,-1 1 128 8,1 0-128-8,0 0 128 4,1 0-128-4,-2 1 0 4,1-1 0-4,0 0 128 5,0-1-128-5,0 1 0 5,0 0 0-5,0 0 128 6,0 1-128-6,0-1 0 6,0 1 0-6,0-1 128 6,0 0 48-7,0 0 0 9,0 1 0-8,0 0 0 10,0 0 0-9,0-1 0-1,0 0 0 0,0 1 0 4,0 0-48-4,-1 0-128 6,1 0 192-6,-1 0-64 5,1-1-128-5,0 1 0 6,0 0 144-6,-1 1-144 4,1-1 0-4,0-1 0 5,0 1 0-5,0 1 0 6,0-1 0-6,0 0 128 5,1-1-128-5,-1 1 0 7,2 1 0-7,-1-1 128 6,0 0-128-6,-1 0 0 6,3 0 0-6,-2 0 0 5,0 0 0-5,-1 1 0 7,0-1 0-7,0-1 128 6,2 1-128-6,-2 0 0 3,-2 0 0-3,2 0 144 6,0-1-144-6,0 1 0 4,0 1 160-4,0-1-160 5,-1 1 128-5,1-1-128 7,-1 1 144-7,0 0-144 6,-1 0 160-6,2 0-160 6,0-2 240-6,0 2-48 5,0 0-16-5,0-1 0 6,0 0 16-6,2 0 0 5,-2 1 0-5,1-1 0 5,-2 0-192-5,2 0 160 6,-1 0-160-6,0-1 160 5,0 2-160-5,0-1 160 5,1 1-160-5,-2-1 160 5,1 1-160-5,0 1 0 7,0-1 0-7,0 0 128 5,0 0-128-5,0 0 0 5,0 0 0-5,0 0 128 7,0 1-128-7,0 0 0 4,0-2 0-4,-1 2 0 6,1-1 0-6,0 0 0 6,0-1 0-6,-2 2 0 5,2 0 128-5,0-1-128 5,0-1 128-5,-1 1-128 5,0-1 128-5,0 0-128 6,1 1 0-6,0 0 128 6,-1 0-128-6,1 0 160 6,0 0-160-6,0-1 160 5,0 1-160-5,0 0 0 5,0 0 0-5,0-1 128 6,0 1-128-6,0-1 0 6,0 2 0-6,0-2 0 5,0 2 0-5,0 0 0 5,0 0 0-5,0-1 0 6,-1 2 0-6,0 1 0 6,1-3 0-6,-3 2 0 6,3 0 0-6,-1-1 128 4,0 1-128-4,0 0 0 7,-1-1 0-7,2 1 0 6,0 0 0-6,-1 0 0 6,1 0 0-6,0-2 0 7,0 2 0-7,0-1 0 7,0-1 128-7,0 0-128 1,0 1 0-1,0 0 128 5,0-1-128-5,0 1 0 7,0-1 0-7,0 0 128 5,0 0-128-5,0 1 0 6,0 0 0-6,-1 1 128 5,0 0-128-5,1 0 0 7,-2 1 144-7,2 0-144 7,0-1 0-7,0 2 128 5,-1-2-128-5,1 0 0 7,0 2 128-7,0-4-128 6,0 2 128-6,-1 0-128 6,1-1 160-6,-2 0-32 7,2-1-128-7,0 0 192 0,-1 0-64 0,1 0-128 4,-1-1 176-4,0-1-176 6,0 0 160-6,1-1-160 4,-1 1 128-4,0 0-128 7,-1-1 0-7,2-1 0 6,-1 1 128-6,0-1-128 5,-2 0 0-5,3-1 0 5,-1 1-160-5,0-1 160 18,-1-1-2432-18,1 0-400-1,0 0-80 1</inkml:trace>
    </iact:actionData>
  </iact:action>
  <iact:action type="add" startTime="192849">
    <iact:property name="dataType"/>
    <iact:actionData xml:id="d7">
      <inkml:trace xmlns:inkml="http://www.w3.org/2003/InkML" xml:id="stk7" contextRef="#ctx0" brushRef="#br1">19240 3347 3679 0,'1'-1'160'1,"-1"0"32"-1,1-1-192 1,-1 1 0 1,0 1 0-1,0 0 0 5,0 0 3136-5,0-1 576 6,1 1 112-6,1-1 16 6,-2 1-2192-6,2-1-448 5,-2 1-96-5,1 0-16 5,0 1-208-5,1 0-48 6,-1 0-16-6,1 1 0 5,0 0-48-5,-1-1 0 6,1 2 0-6,1 0 0 7,-2 1-48-7,1-1-16 4,1 1 0-4,-1 0 0 8,1 2-64-8,-1-1-32 4,2 1 0-4,-2 0 0 4,2 1-128-4,0 1-32 9,1-1 0-9,-1 3 0 4,0-1-80-4,1 1-32 9,0-1 0-10,-2 1 0 7,0 0 64-6,-1 0 16 7,1 1 0-7,0-1 0 5,-1-1 0-5,-1 1 0 7,2-2 0-6,-1 1 0-1,-1-2-32 0,2 0 0 4,-1 0 0-4,1-1 0 5,-2-2-16-5,1 0-16 7,0-1 0-7,-1 1 0 4,1-2-128-4,0-1-32 5,-1 1 0-5,0-2 0 5,0 0-64-5,0 0-128 6,-1-1 176-6,0 0-176 5,3-1 240-5,-3-1-64 5,1 1-16-5,2-1 0 7,-1-1-32-7,2-3-128 7,1 0 192-7,-1-1-64 5,2 0-128-5,0-3 0 5,0 1 0-5,1 0 0 7,0-2 0-7,2 1 0 6,-2 0 0-6,1-2 0 7,1 2 0-7,-1 1 0 6,0 0 0-6,-1 2 0 6,-1 0 0-5,-1 1 0-1,2 1 0 0,-4 1 0 5,0 2 0-5,0-1 0 6,-1 2 0-6,-2 1 0 5,0-1 0-5,-1 2 0 6,0 0 0-6,-2 0 128 6,0 1-128-6,0 1 0 4,-1 1 0-4,-1 0 0 19,0-1-1904-19,0 3-256 0,0 0-48 0</inkml:trace>
    </iact:actionData>
  </iact:action>
  <iact:action type="add" startTime="193643">
    <iact:property name="dataType"/>
    <iact:actionData xml:id="d8">
      <inkml:trace xmlns:inkml="http://www.w3.org/2003/InkML" xml:id="stk8" contextRef="#ctx0" brushRef="#br1">19613 3281 8287 0,'1'-2'736'1,"-1"0"-592"3,1 1-144-3,1 0 0 5,-1 0 2880-5,-1 0 560 6,0 0 96-6,3 0 32 5,0-1-1328-5,1-1-256 6,1 0-48-6,0 0-16 6,2-1-576-6,0 1-128 7,2 0-32-7,1 0 0 7,0 1-256-7,0-1-48 3,1 1-16-3,2-1 0 5,0 1-384-5,0 0-80 5,0 0-16-5,-1-1 0 5,0 1-224-5,0-1-160 6,-3 0 192-6,1 1-192 6,-2-1 128-6,1 0-128 10,-2 1 0-10,1-1 0 2,-2 1 128-2,1-1-128 6,-2 2 0-6,-2 0 0 5,1-1 0-6,-2 1 0 9,-1 2 0-8,1-1 0 17,-1 0-608-17,-1 0-32 0,-1 1 0 0,-1 0 0 10,0 1-704-10,-1-1-128-1,-1 3-48 1,1 0-7888 9,-2 1-1600-9</inkml:trace>
    </iact:actionData>
  </iact:action>
  <iact:action type="add" startTime="193882">
    <iact:property name="dataType"/>
    <iact:actionData xml:id="d9">
      <inkml:trace xmlns:inkml="http://www.w3.org/2003/InkML" xml:id="stk9" contextRef="#ctx0" brushRef="#br1">19787 3258 18767 0,'-4'1'832'1,"3"-1"176"0,0 0-816 0,0 0-192 2,1 0 0-2,0 0 0 5,-1 0 1376-5,1 1 224 6,0-1 64-6,-1 1 0 6,-3 0-560-6,4 0-96 6,-1 1-32-6,0-1 0 5,1 1-224-5,-1 0-48 7,1 1-16-7,0-1 0 5,0 2-128-5,1-1-32 5,-1 0 0-5,1 0 0 6,0 1 0-6,-1 1 0 4,2-2 0-4,0 2 0 7,-1 1-48-7,-1-1-16 6,0 1 0-6,0 1 0 5,1 1-144-5,-1 0-16 8,0 0-16-8,0 1 0 7,0-1-64-7,0 1-16 4,0-1 0-4,0 0 0 5,0 0 16-5,0 1 0 7,0-1 0-7,0 1 0 6,0 2-80-6,0-2-16 6,0 0 0-6,0 1 0 7,1-1-128-7,-2 2 0 0,0-2 0 0,1 1 128 5,0-1-128-5,0-1 0 5,-1 2 144-5,0-2-144 6,1 1 0-6,-1-2 0 7,-1 0 0-7,1-1 0 6,1-1 0-6,-1 0 0 8,1 0 0-8,0-1 128 5,0 0-128-6,0-2-192 8,1 0 64-7,0-1 0 14,-1 0-752-14,2-1-144 0,0-1-16 0,-1 0-9936 6,1 0-1984-6</inkml:trace>
    </iact:actionData>
  </iact:action>
  <iact:action type="add" startTime="194290">
    <iact:property name="dataType"/>
    <iact:actionData xml:id="d10">
      <inkml:trace xmlns:inkml="http://www.w3.org/2003/InkML" xml:id="stk10" contextRef="#ctx0" brushRef="#br1">19976 3395 6447 0,'0'0'272'0,"0"0"80"1,0 0-352 0,0 0 0 2,0 0 0-2,0 0 0 5,0 0 4400-5,0 0 800 5,2 0 176-5,-1 1 16 5,0 0-3424-5,0 1-688 7,-1 1-144-7,2 1-32 6,-1 0-336-6,0-1-80 5,0 2-16-5,-1 1 0 5,0-1-176-5,0 2-48 6,0 0 0-6,0-1 0 8,2 2-208-8,-2-2-48 5,0 1-16-5,0-1 0 3,0 0-176-3,1-1 0 6,-1 0 0-6,0-1 128 5,0 0-128-5,0-1 0 5,0 1 0-5,0-3 0 5,0 1 0-5,0 0 0 8,0 1 0-8,0-2-10352 16,0-1-1936-16</inkml:trace>
    </iact:actionData>
  </iact:action>
  <iact:action type="add" startTime="195954">
    <iact:property name="dataType"/>
    <iact:actionData xml:id="d11">
      <inkml:trace xmlns:inkml="http://www.w3.org/2003/InkML" xml:id="stk11" contextRef="#ctx0" brushRef="#br1">18951 2778 10479 0,'0'0'448'1,"-2"0"128"0,2 0-576 0,-1 0 0 3,1-1 0-3,-1 1 0 5,1 0 1088-5,0 0 96 5,-1 0 32-5,-1 1 0 5,2-1-64-5,-2 0-16 6,0 1 0-6,2-1 0 6,-3 0-176-6,3 1-48 7,-1 0 0-7,0-1 0 4,0 0-64-4,-1 0-16 9,2 0 0-9,0 0 0 3,-1 0-144-3,1 0-48 5,1 0 0-5,-1 0 0 6,0 0-240-6,0 0-48 6,0 0-16-6,0-1 0 4,2 1-144-4,-1 1-48 6,-1-1 0-6,1 0 0 6,0 0 48-6,-1 1 16 5,0-1 0-5,2 0 0 5,-1 0-48-5,-1 0-16 7,2 0 0-7,0 1 0 5,0-1-16-5,1 0 0 5,-1 0 0-5,1 0 0 6,-3 0 0-6,3-1-128 5,-2 1 192-5,2 0-64 5,1 0 0-5,-1 0-128 6,1 0 192-6,0 0-64 5,0 0-128-5,0-1 192 6,0 1-192-6,0 0 192 7,1 0-192-7,0-1 160 6,-2 1-160-6,2 0 160 4,-2 0-160-4,3 0 0 6,-2-1 0-6,1 0 128 7,1 0-128-7,-2 0 0 6,1 0 0-6,-1 0 128 7,1 0-128-7,-1 0 0 6,0 0 0-6,0 0 0 1,-2 1 128-1,2-1-128 5,-1 0 128-5,1 1-128 6,-1-1 128-6,1 1-128 5,-1 0 0-5,1 0 128 6,-1 1-128-6,0-1 0 6,1 0 0-6,-2 0 128 7,1 1-128-7,2-1 0 3,-1 1 0-3,0 0 0 5,0 0 0-5,-2 0 0 6,3 0 0-6,-2 0 128 5,-1 0-128-5,0 0 0 5,1 0 0-5,-1-1 128 7,1 1-128-7,-1-1 160 6,2 1-160-6,-1-1 160 5,-1 1-160-5,1-1 160 6,-1 1-160-6,2-1 160 7,-1 0-160-7,0 1 160 4,-1-1-160-4,3 1 160 4,-2-1-160-4,-2 0 128 7,4 1-128-7,0-1 128 5,-1 1-128-5,-1-1 0 5,0 1 144-5,0-1-144 6,0 1 208-6,0-1-16 6,0 0-16-6,0 1 0 5,0 0-48-5,0-1 0 7,1 1 0-7,-1-1 0 4,-1 0-128-4,3 0 160 6,-1 0-160-6,0 0 160 5,-1-2-160-5,2 0 0 5,0 1 0-5,0 0 128 6,-2 0-128-6,2 0 0 5,-1 0 0-5,-1 1 0 7,0-1 0-7,0 0 0 5,-2 0 144-5,3 1-144 6,-3-1 240-6,3 1-32 6,-3 0 0-6,0 0 0 4,1-1 32-4,-1 2 0 6,3-1 0-6,-3 0 0 4,3 1-240-4,-1-1 128 7,-1 0-128-7,2 1 0 5,-1-1 160-5,0 0-160 5,0 0 160-5,-1-1-160 6,-1 1 192-6,2 0-48 6,-1-1-16-6,-1 1 0 6,2 0 64-6,-1 0 0 6,0 0 0-6,-1-1 0 4,0 1-32-4,-1 1 0 5,3-1 0-5,-2 0 0 5,0 0-160-5,-1 0 0 6,2 0 144-6,-1 0-144 6,0 0 0-6,-1 0 0 5,0 0 0-5,0 0 128 6,0 0-128-6,0 0 0 6,0 0 0-6,-1 0 128 4,0-1-352-4,-1 1-64 6,1-1-16-6,-3 1-17424 10</inkml:trace>
    </iact:actionData>
  </iact:action>
  <iact:action type="add" startTime="197440">
    <iact:property name="dataType"/>
    <iact:actionData xml:id="d12">
      <inkml:trace xmlns:inkml="http://www.w3.org/2003/InkML" xml:id="stk12" contextRef="#ctx0" brushRef="#br1">19025 2685 8287 0,'3'-3'736'0,"-2"1"-592"6,0 1-144-5,-1 0 0 5,0 0 2176-5,2 1 384 6,-2 0 96-6,-2-1 16 6,2 1-816-6,-1-1-176 6,0 2-16-6,-2-2-16 5,0 2-560-5,1 0-96 6,-1 0-32-6,-1 0 0 6,-1 0-272-6,1 1-64 5,-1 0-16-5,-1 0 0 6,1 0-96-6,-1 1 0 4,-1 1-16-4,0 0 0 6,1-1-176-6,-2-1-16 8,2 3-16-8,-1-1 0 3,0 0-112-3,-1-1-32 6,2 1 0-6,-1 0 0 6,2 0-144-6,0-2 0 5,0 1 0-4,0 0 128 3,2-1-128-4,-1 0 0 6,0 0 0-6,2-1 128 4,-1 1-128-4,2-1 0 6,-2 1 0-6,2-1 0 6,-1 0 0-6,0 0 0 6,1 1 0-6,1 0 0 5,-1 0 0-5,-1 0 0 7,1 0 0-7,0-1 0 3,-1 1 0-1,2 0 128 3,0 1-128-5,-1-1 0 7,1 0 128-7,0 1-128 4,0-1 128-4,0 0-128 5,0 0 0-5,0 1 0 5,1-1 0-5,-1 1 0 6,0 0 128-6,0-1-128 5,3 0 0-5,-1 1 128 6,0 0 64-6,1 0 0 7,0 0 0-7,0-1 0 5,0 0 112-5,0 0 16 6,1 0 16-6,0-1 0 5,-1 0 16-4,0 1 0 4,2 0 0-5,1 1 0 4,-2-1-80-4,2 1-16 6,-1-1 0-6,0 1 0 5,3 0-32-5,-2 0-16 5,-1-1 0-5,1 2 0 6,0-1-80-6,-1 1-128 7,3-1 176-7,-2 0-176 4,0 0 192-4,0 1-192 6,-1-1 192-6,0 1-192 6,0-2 192-6,-1 1-64 6,1-1 0-6,-1 0-128 4,-2-1 288-4,0 0-48 5,-1 0-16-5,0-1 0 5,0 0-96-5,-1 1-128 6,0-1 176-6,0-1-176 6,-1 0 128-6,-1 0-128 7,2 0 0-7,-3-1-12032 16,0 0-2464-16</inkml:trace>
    </iact:actionData>
  </iact:action>
  <iact:action type="add" startTime="199045">
    <iact:property name="dataType"/>
    <iact:actionData xml:id="d13">
      <inkml:trace xmlns:inkml="http://www.w3.org/2003/InkML" xml:id="stk13" contextRef="#ctx0" brushRef="#br1">19408 2758 14847 0,'1'-2'656'1,"-1"0"144"-1,0 0-640 1,0 1-160 5,0 0 0-5,0 1 0 5,-1 0 1280-5,1 0 240 6,-1 0 32-6,0 0 16 6,-1-1-560-6,0 0-112 5,-1 0-32-5,1 2 0 6,0 0-336-6,0 0-64 5,1 0-16-5,-1 1 0 5,1 1-64-5,-1 0-32 7,0 1 0-7,1-1 0 6,1 2-128-6,-1 0-32 5,1-1 0-5,0 0 0 6,0 3-192-6,0-1 0 4,1-1 128-4,0 0-128 6,2 0 0-6,0-2 0 5,-2 0 128-5,2-1-128 6,1-1 0-6,-1-1 0 6,1 0 0-6,-2 0 0 5,1 0 0-5,1-1 0 5,-1-1 128-5,-1 0-128 6,-1 0 0-6,2-2 176 5,-2-1-176-5,-1 0 160 6,0 1 0-6,0-2 0 6,0 0 0-6,0 1 0 4,-1-1 176-4,-2 0 48 7,2 2 0-7,-3-1 0 8,2 1-64-8,-1 2-16 4,1 0 0-4,0 2 0 5,0 0-64-5,-1 0-16 5,1 0 0-5,-1 1 0 5,2 1-32-5,0 0-16 6,1 1 0-6,-1-1 0 7,0 1-176-7,0 0 0 3,1 0 0-3,0 0 128 5,0 0-128-5,0-1 0 6,-1 1 0-6,1-1 0 7,-1-2-128-7,0 1-64 5,-1 0-16-5</inkml:trace>
    </iact:actionData>
  </iact:action>
  <iact:action type="add" startTime="200054">
    <iact:property name="dataType"/>
    <iact:actionData xml:id="d14">
      <inkml:trace xmlns:inkml="http://www.w3.org/2003/InkML" xml:id="stk14" contextRef="#ctx0" brushRef="#br1">19414 2752 3679 0,'0'0'160'1,"-1"0"32"-1,1 0-192 1,0 0 0 2,0 0 0-2,0 0 0 6,0 0 2272-6,-2 0 416 5,2 0 64-5,0 1 32 5,0-1-1200-5,0 0-240 6,0 0-64-6,0 0 0 6,0 0-144-6,0 0-48 5,2-1 0-5,-1-1 0 7,0 2-432-7,0-1-80 5,-1-1-32-5,3 0 0 5,-2 0-176-5,0 0-48 6,1 0 0-6,0-1 0 6,0 1-128-6,-1 0-16 6,1-1-16-6,0 0 0 4,-1 0 0-4,2 0 0 5,-1 1 0-5,0-2 0 6,-1 1 96-6,2-1 32 5,-1 0 0-5,-1 1 0 6,3 0 48-6,-3 0 16 9,3-1 0-9,-3 0 0 3,3 1-96-3,-1-1-32 4,1 0 0-4,-1 0 0 6,-1 1-96-6,2-1 0 6,-1 1-128-6,-1-1 192 5,2 1-192-5,-2 1 144 6,1-1-144-6,0 0 128 6,0-1-128-6,1 1 128 11,-1 1-128-11,-2-2 128 0,1 1 80 0,0 0 16 5,1 0 0-5,-2 0 0 5,0 0 16-5,1 0 0 7,0-1 0-7,-1 1 0 6,1 0-64-7,0 0-16 5,-2 0 0-4,2 0 0 5,-1 0 16-5,0 0 0 6,0 1 0-6,2-1 0 5,-2-1-176-5,0 1 160 6,-1 0-160-6,2 1 160 6,0-1-160-6,-2 0 160 6,2-1-160-6,0 0 160 6,0 1-160-6,0 0 128 5,1-1-128-5,-1-1 128 4,2 2-128-4,-2-1 160 6,1 0-160-6,1-1 160 6,-1 1-32-6,0-1-128 5,0 0 192-5,0 0-64 5,1 1 0-5,-2-2-128 6,2 1 192-6,-1 1-64 6,-1 0 0-6,1-1-128 7,-1 0 192-7,1 1-64 5,-1-1 32-5,0 0 0 6,-1 1 0-6,0-1 0 6,2 0 80-6,-1 1 16 4,0 0 0-4,1-1 0 5,-1-1-64-5,0 1 0 6,0 0 0-6,1-1 0 5,0 2-48-5,0-1-16 6,-1-1 0-6,1 1 0 5,0-1-128-5,0 0 192 7,0 3-192-7,-1-2 192 4,2 1-192-4,-3-1 0 7,2 1 144-7,-1-1-144 6,0 1 0-6,1 0 144 6,-1 0-144-6,1 0 0 6,-1 0 144-6,-1 0-144 7,2 1 0-7,0-2 144 7,-1 2-144-7,1-2 0 0,-1 2 0 0,2-1 128 5,0 0-128-5,-1 0 0 7,0 2 0-7,0-2 0 5,-1 0 0-5,0-1 0 6,2 2 0-6,-1-1 0 6,0 0 0-7,1 0 0 9,-1 0 0-8,-1 1 128 6,2-2-128-6,-1 0 0 3,0 2 0-3,-2-1 0 4,0-1 0-4,2 1 0 5,-1 1 0-5,-2 0 0 6,3 0 0-6,-1 0 128 6,0-1-128-6,0 2 0 6,-2 0 0-6,4-1 0 6,-3-1 0-6,2 0 0 4,-1 1 0-4,2 0 0 6,-3 0 0-6,1 0 0 5,1 1 0-5,-2-1 0 6,0 0 0-6,2 1 0 5,-2 0 0-5,0-1 0 5,-1 1 128-5,0-1-128 6,2 1 0-6,-2 0 0 8,1 0 0-8,-1 1 0 5,1-1 0-5,-1 1 0 5,1 0 0-5,-1 0 0 4,0 1 0-4,0-1 0 6,0 1 0-6,0 0 0 5,0 0 0-5,0 1 0 6,0-1 0-6,0 0 0 5,0 1 0-5,-1-2 0 5,0 2 144-5,0 0-144 6,-1 0 0-6,0 1 0 7,1-1 0-7,-1 1 0 5,1-1 0-5,-1 2 0 6,0-1 0-6,1 1 0 6,0-1 0-6,-1 1 0 4,-1-1 0-4,2 2 0 6,-3-1 0-6,2 1 0 5,-1 1 0-5,-1-2 0 5,1 2 0-5,-1 0 0 5,0-2 0-5,1 2 0 6,-1 0 0-6,0 0 0 6,-1-1 0-6,3 0 0 6,-1 1 0-6,-1-1 0 5,2 0 0-5,-1 0 0 7,0 0 0-7,1 0 0 7,0 0 0-7,-2 0 0 5,0 0 0-5,1 0 0 7,0-1 0-7,-2 2 0 6,0 0 0-6,2 0 128 7,-1 0-128-7,0 0 0 7,1 0 0-7,-1 1 0 0,1 0 0 0,0 0 0 4,-1 0 0-4,1 0 0 6,-2 1 0-6,3 0 0 6,-1-2 0-6,-1 2 0 7,-1 0 0-7,2-1 0 6,1 1 0-6,-2-1 0 6,0 1 0-6,0 0 0 6,2-1 0-6,-3 2 0 6,1-1 0-5,1 0 0-1,-1-2 0 0,-2 2 0 6,1 0 0-6,0 0 0 5,1 1 0-5,0 0 0 6,0 0 0-6,0-1 0 6,0 2 0-6,2-2 0 7,-2 1 0-7,1-1 0 6,-1 1 0-6,3-2 0 7,-2 1 0-7,2 0 0 6,-1-1 0-6,0 2 0 6,0-1 0-6,-1 0 0 6,1-1 0-6,0 0 0 0,0 1 0 0,-1-2 0 5,1 2 0-5,-1 0 0 6,-1-2 0-6,3 2 0 6,-2-2 0-6,-1 1 0 6,1-1 0-6,0 0 0 4,0 0 0-4,1 0 0 6,-1-1 0-6,1 1 0 5,1-1 0-5,-1 0-208 6,1-2 80-6,0 1 128 5,-2-2-416-5,3 1 32 6,0 0 16-6,-1 0 0 20,0-1-240-20,-1 0-48 0,2 0-16 0,-1 0 0 9,0-1-1680-9,0 0-336 0,0 1-64 0</inkml:trace>
    </iact:actionData>
  </iact:action>
  <iact:action type="add" startTime="201498">
    <iact:property name="dataType"/>
    <iact:actionData xml:id="d15">
      <inkml:trace xmlns:inkml="http://www.w3.org/2003/InkML" xml:id="stk15" contextRef="#ctx0" brushRef="#br1">19590 2207 3679 0,'-2'0'320'1,"0"0"-320"1,2 0 0-1,0 0 0 5,0 0 2944-5,0 0 528 5,0 0 112-5,0 0 0 5,0-1-1488-5,0 0-304 6,2-1-64-6,0 1-16 7,1-1-432-7,-1-1-64 5,2 0-32-5,-1 0 0 7,-1 1-224-7,3-1-32 3,1 0-16-3,-1 0 0 6,1 1-208-6,-1-2-32 5,1 1-16-5,0 1 0 6,1-2-144-6,-1 1-16 6,2-1-16-6,-1 1 0 5,2 0-176-5,-1 0-48 5,1 1 0-5,-2-1 0 6,3 0-256-6,0 0 128 6,-1 0-128-5,3 0 0 4,-2-1 0-5,0 1 0 5,-1 0 0-5,0 1 0 5,0 0 128-4,-2 0-128 5,0-1 0-6,-1 1 0 6,-2-1 128-6,-1 1-128 6,2 1 0-6,-1 0 0 3,-4 0 0-3,3-1 0 5,-1 2 128-5,0-1-128 6,-1 1 128-6,-1 0-128 6,1 0 144-6,-1 0-144 6,0 1 192-6,0-1-64 5,1 1-128-5,-1 0 192 6,0 1-192-6,-1-1 128 5,1 1-128-5,0 0 0 5,0 0 0-5,-1 0 0 6,1 0 0-6,-1 0 0 5,1 0 0-5,-2-1 0 6,2 2 0-6,-1 0 0 5,0 1 128-5,0 1-128 5,-1-2 0-5,1 2 0 6,0 0 0-6,-1 0 0 6,1 1 0-6,0 0 0 5,0 0 0-5,1 1 128 7,-2 0-128-7,2 0 0 6,0 1 0-6,0-1 176 7,0 2-176-7,2-1 160 6,-1 1-32-6,1 0-128 6,-2-1 192-6,2 2-64 6,0-1 0-5,-2-1 0 5,2 0 0-6,0 1 0 0,-1-1 0 0,-1 1 0 5,0-2 0-5,3 0 0 6,-3 0-128-6,0 0 192 6,0 0-192-6,0 0 192 6,0-1-192-6,-1-2 192 7,-1 1-192-7,2-1 192 6,-1 0-192-6,0-2 0 6,0 0 0-6,-1 0 128 1,2-1-128-1,-2 0 0 5,0-1 0-5,0 0 128 19,-1-1-1824-19,2-1-368 0,-3 0-80 0</inkml:trace>
    </iact:actionData>
  </iact:action>
  <iact:action type="add" startTime="202559">
    <iact:property name="dataType"/>
    <iact:actionData xml:id="d16">
      <inkml:trace xmlns:inkml="http://www.w3.org/2003/InkML" xml:id="stk16" contextRef="#ctx0" brushRef="#br1">19245 1699 3679 0,'0'0'320'1,"0"0"-320"5,0-1 0-5,0 0 0 5,0 1 3840-5,2-1 688 6,-2 0 144-6,0 0 16 5,2-1-2416-5,0-1-480 6,1 0-112-6,1-1-16 5,0 1-400-5,0-1-96 6,2 1-16-6,1 1 0 5,1 0-368-5,1 0-80 7,3 0 0-7,0 0-16 6,2 1-288-6,1 0-48 5,2-1-16-5,-1 1 0 5,1 0-144-5,-1 0-48 6,-2 0 0-6,-1 0 0 5,0 1-144-5,-1 0 0 7,1 0 0-7,-4-1 0 4,-1 2 0-3,0-1 128 8,-4 0-128-9,1 0 0 7,-1 0 0-7,-3 0-304 0,-1 1 48 0,0 0 16 20,2 0-608-20,-4 1-128 0,2-1-32 0,-3 1 0 10,0 0-1824-10,-2 0-368 0,1 1-80 0</inkml:trace>
    </iact:actionData>
  </iact:action>
  <iact:action type="add" startTime="202802">
    <iact:property name="dataType"/>
    <iact:actionData xml:id="d17">
      <inkml:trace xmlns:inkml="http://www.w3.org/2003/InkML" xml:id="stk17" contextRef="#ctx0" brushRef="#br1">19416 1715 18655 0,'-2'2'832'1,"-1"-1"160"0,3-1-800 0,-1 0-192-1,1 0 0 1,0 0 0 5,0 0 1376-5,0 0 224 6,0 0 64-6,-1 1 0 5,1-1-672-5,0 1-128 6,0-1-32-6,0 1 0 6,0 1-256-6,0 0-48 6,0 0-16-6,0 1 0 6,-1 1 0-6,1-1-16 6,1 3 0-6,-1 0 0 4,1 1 64-4,0 1 16 6,-1 0 0-6,2 1 0 5,-1 0-64-5,0 1-16 6,0 1 0-6,2 0 0 4,-1-1-48-4,0 2-16 7,-1 0 0-7,0 0 0 7,2-1-96-8,-2 1-16 6,0-2 0-5,0 0 0 6,-1 1-176-6,0 0-144 6,0 0 192-6,0-2-192 5,0-1 128-5,1 1-128 6,-1-1 0-6,-1 1 0 6,1-2 128-6,-1 0-128 6,0 0 0-6,0 0 0 7,1 0 0-7,-1-1 0 7,1 1 0-7,0-2 0 6,0-1 0-6,0 0 0 7,1 0 0-7,-1 0 0 0,1-3-192 0,-1 0-80 5,1 0-32-5,0-2 0 19,1 0-800-19,-2 1-176 0,0-3-16 0,0 0-13952 1</inkml:trace>
    </iact:actionData>
  </iact:action>
  <iact:action type="add" startTime="203206">
    <iact:property name="dataType"/>
    <iact:actionData xml:id="d18">
      <inkml:trace xmlns:inkml="http://www.w3.org/2003/InkML" xml:id="stk18" contextRef="#ctx0" brushRef="#br1">19572 1798 11055 0,'1'-1'976'0,"1"0"-784"6,-1 1-192-5,-1 0 0 4,1 0 2144-4,1 0 384 6,-1 1 80-6,0-1 16 7,3 0-1152-7,-1 0-240 5,1 0-32-5,-1 1-16 5,0 0-480-5,-1 1-112 6,0 1-16-6,-2 0 0 5,0 1-160-5,0 0-32 6,0-1-16-6,-2 2 0 5,2 1-192-5,-2 0-48 5,-1 0 0-5,0 0 0 5,0 0-128-5,0 0 0 6,1 0 144-6,-1 1-144 6,2-1 0-6,-1-2 0 7,0 1 0-7,-1-1 0 4,3 0 0-4,-1 0 0 6,1-1 0-6,1 0 0 5,-1 0 0-5,2-1 0 6,-1-1 0-6,1 0 0 5,0 1 0-5,1-1 0 6,0 0 0-6,0-1 0 5,1 1 128-5,1 0 128 7,-3-1 0-7,2 0 16 5,0 0 16-5,0 0 0 8,0 1 0-8,-2-1 0 2,1 1 80-2,0 0 16 7,-1 1 0-7,-2 0 0 5,3-1 64-5,-3 1 32 4,1 0 0-4,-1 0 0 6,-1 1 16-6,1 1 0 6,-1-1 0-6,1-1 0 10,-2 2-112-10,1-1-32 6,0 0 0-6,-2 0 0 0,3 0-48-1,-2-1-16 8,1 1 0-7,-2 0 0 5,2-1-160-5,-1 1-128 6,-1-1 192-6,2-1-192 7,0 1 128-7,0 0-128 4,-1-1 0-4,2 0 0 21,0 0-224-21,0 0-160 0,0 1-16 0,0-1-16208 1</inkml:trace>
    </iact:actionData>
  </iact:action>
  <iact:action type="add" startTime="240904">
    <iact:property name="dataType"/>
    <iact:actionData xml:id="d19">
      <inkml:trace xmlns:inkml="http://www.w3.org/2003/InkML" xml:id="stk19" contextRef="#ctx0" brushRef="#br2">18523 2806 13183 0,'1'-1'576'0,"-2"0"128"0,0 1-560 1,1 0-144 5,0 0 0-5,0 0 0 5,0 0 800-5,0 0 128 6,0-1 32-6,0 1 0 6,2 0-160-6,-2-1-32 6,2 0 0-6,0 1 0 5,0-1-176-5,0 1-32 5,2 0-16-5,-2-1 0 7,1 1-160-7,2 0-48 5,0 0 0-5,-1 0 0 5,3-1-160-5,0 1-48 6,0 0 0-6,-1-1 0 6,0 0-128-6,1 1 0 6,0-1 0-6,2 0 0 19,0 1-496-19,1 0-16 0,-2 1-16 0,1-1 0 8,-1 0-688-9,0 0-144 1,0 0-32-1,-1 1 0 13,-3-1 128-12,1 2 32 0,0-1 0 0,-1-1 0 4,1 2 672-4,0-1 144 7,0 0 32-7,-1 1 0 7,1-1 384-7,0 0-128 0,0-1 128 0,2 1 0 4,0-1 0-4,0-1 0 6,1 0 0-6,-2 0 0 6,3-1 128-6,-4 2 0 6,2-2 0-6,1 0 0 8,-2 2 448-8,0-2 112 6,-1 0 16-6,-1 0 0 1,1 2-128-1,-1 0-32 5,1 1 0-5,-2 0 0 6,4 1-288-6,-4-1-64 5,1 0-16-5,1 2 0 7,0 0-176-7,-1 0 128 6,-2-1-128-6,2 0 128 6,0-2 0-6,-1 0-128 3,1 0 192-3,1 1-64 5,0-1 240-5,0-1 32 6,1 1 16-6,-1 0 0 5,0 0 48-5,0 0 16 6,3-2 0-6,-2 0 0 6,2 0-192-6,-1 1-32 6,2-1-16-6,-3 0 0 5,0 1-240-5,1 1 0 6,-1-1 128-6,1 1-128 6,-1 1 0-6,1 0 0 6,0 0 0-6,-2 0 0 6,2 0 0-6,-1 0 0 8,1 0 0-8,0 0 0 6,-1 0 0-6,1-1 0 6,-1-1 0-6,1 1 0 6,-2-1 0-5,1-1 0-1,2 0 0 0,-1 0 0 4,1 1 0-4,-1-1 0 5,1 0 0-5,0 0 0 7,-1 0 0-7,1 0 0 6,-2 0 0-6,1 2 0 7,-2-1 0-7,0 1 0 7,2 1 0-7,-2 0 0 6,3 0 0-6,-2 0 128 6,-1 2-128-6,0-2 0 7,2 0 0-6,-2 0 0-1,0 0 0 0,0-1 0 3,-1 0 0-3,1 0 0 6,0 0 0-6,-1-1 0 6,0 0 0-6,2-1 0 5,-3 0 0-5,1 0 0 5,1-1 272-5,0 0-32 5,-1 2-16-5,1-1 0 5,0 0-224-5,1 0 144 6,-1 1-144-6,1-1 128 6,-1 1-128-6,1 0 0 5,1 0 0-5,-2 1 0 6,3 0 0-6,-3 0 0 6,-1 1 0-6,1-1 128 6,0 0-128-6,-1 1 0 7,1 0 0-7,0-1 0 6,0 1 0-6,0 0 0 3,0 0 0-3,0-1 0 5,-1 1 0-5,1-1 0 5,1 1 0-5,-2-1 0 6,3 0 0-6,-1-1 0 6,-1 0 0-6,2 0-176 19,-1 0-400-19,2-1-64 0,-3 2-32 0,0-1 0 9,3 0-416-9,-1 1-96 0,2-1-16 0,-2 0 0 12,2 1-240-12,-2 0-48-1,1 0-16 1</inkml:trace>
    </iact:actionData>
  </iact:action>
  <iact:action type="add" startTime="241641">
    <iact:property name="dataType"/>
    <iact:actionData xml:id="d20">
      <inkml:trace xmlns:inkml="http://www.w3.org/2003/InkML" xml:id="stk20" contextRef="#ctx0" brushRef="#br2">19575 2794 11167 0,'5'0'496'1,"-1"-1"96"0,-1 0-464 0,0 0-128 5,-1 0 0-5,-1 0 0 1,1 0 608-1,2-1 96 5,0 0 32-5,2-1 0 6,4-2-336-6,-1 0-64 8,0 1-16-8,-1 0 0 4,-1 0-128-4,0 0-48 5,0 1 0-5,-2 1 0 5,3 2 48-5,-4-1 0 6,2 0 0-6,-2 1 0 6,2 1 0-6,-3 0 16 5,1 0 0-5,-1 1 0 6,0 0-48-6,0 0-16 5,2 0 0-5,0 0 0 6,0-1-144-6,0-1 192 6,1 0-192-6,0 0 192 7,-1-1-48-7,3 0 0 4,-2-1 0-4,2 0 0 4,-2-1-144-4,2 0 192 6,0 1-192-5,0-1 192 6,-2 1-64-7,0 0-128 7,0 0 192-7,0 2-64 7,-1 0-128-7,0 0 192 6,0 0-192-6,-3 2 192 7,5 0-192-7,-2 0 0 0,-1 0 0 0,1 0 0 4,0-1 0-4,0 1 0 6,-1 0 0-6,1 0 0 6,0-1 0-6,-1 0 0 6,0 0 0-7,1-1 0 8,0-1 0-7,0 0 128 2,1 1-128-2,0-2 128 7,0 1 48-7,-1-1 0 5,1 0 0-5,0 1 0 6,1-1-176-6,-2 0 128 5,0 1-128-5,0 0 128 6,-1 0-128-6,1 0 0 6,0 0 0-6,-1 1 128 6,-1 0-128-6,1 0 0 6,-1 1 0-6,2-1 0 5,-2 1 0-5,1 0 0 5,0-1 0-5,-1-1 0 5,1 2 0-5,-1-1 0 6,0 0 0-6,0 0 0 5,0 0 0-5,1-1 0 5,-1 1 144-5,0-1-144 6,2 1 224-6,-1 0-32 7,0 0 0-7,1 0 0 5,0 0-48-5,-1-1-16 6,0 2 0-6,-1 0 0 4,1 0-128-4,-1 0 0 6,1 1 144-6,1-1-144 5,0 1 0-5,-1-1 128 5,-1 0-128-5,2 0 0 6,0 0 0-6,-1 0 0 5,1 0 0-5,0-1 0 6,1 0 0-6,0 0 128 6,-1-1-128-6,1 0 0 6,-1 0 0-6,0-1 0 5,0 2 0-5,1-2 0 5,0 1 0-5,-2 1 0 6,-1-1 0-6,4 1 0 5,-2 0 0-5,-1 1 0 5,1-2 0-5,-2 1 0 6,2-1 0-6,-1 2 128 5,-1-1-128-5,1 2 0 7,0 0 0-7,-1-2 0 5,2 1 0-5,-2 0 0 5,2 0 128-4,-1 0-128 5,2 0 128-6,-2-1-128 6,0 1 176-6,-1-1-48 4,2 0 0-4,-1 0 0 4,0-1-128-4,1 1 128 6,1-1-128-6,-3 2 128 6,3-1-128-6,-1-1 0 6,1 0 0-6,-2 1 128 6,1-1-128-6,-1 1 0 5,0-1 0-5,1 1 128 6,-1 0-128-6,0 0 0 5,-1 0 0-5,1 1 0 5,0-1 0-5,0 0 0 6,0 1 0-6,-2 0 0 6,2-1 0-6,-1-1 0 5,0 2 0-5,-1 0 0 5,1 0 0-5,-1 0 0 6,0-1 0-6,1 1 0 6,-3 0 0-6,4-1 0 6,-1 1 0-6,-1-1 0 4,0 0 0-4,0-2 0 5,1 2 0-5,0-1 0 6,0 0 0-6,0 1 0 6,0-1 0-6,0 0 128 5,0 1-128-5,-1 0 128 6,3 0-128-6,-2 0 128 5,1 1-128-5,0-1 128 5,0 1-128-5,-2-1 128 6,1 1-128-6,-2-1 0 7,3 1 0-7,-1-1 0 6,-1 1 0-6,0-1 0 4,0 1 0-4,-1 0 128 5,2 0-128-5,-1-1 0 5,0 1 0-5,-1-2 128 7,1 1-128-7,-2 0 128 5,2 0-128-5,-1 0-7200 14,-2 1-1520-14</inkml:trace>
    </iact:actionData>
  </iact:action>
  <iact:action type="add" startTime="243216">
    <iact:property name="dataType"/>
    <iact:actionData xml:id="d21">
      <inkml:trace xmlns:inkml="http://www.w3.org/2003/InkML" xml:id="stk21" contextRef="#ctx0" brushRef="#br2">20811 2754 16527 0,'0'-1'720'0,"0"-1"176"1,1 0-720 0,0 0-176 3,0 0 0-3,-1 0 0 5,0 1 1280-5,2 0 208 6,-1-2 48-6,0-1 16 7,3 0-528-7,0-3-96 5,-1 1-32-5,2-2 0 8,-2 1-384-8,2 0-64 3,-1 0-32-3,2 1 0 5,0-1-224-5,-2 2-64 6,0 0 0-6,1 0 0 5,-1 0-128-5,-2 2 128 6,2 0-128-6,0 0 128 6,0 1-128-6,-1 0 0 5,-1 0 0-5,1 1 128 5,1 1-128-5,-1 0 0 6,0 0 0-6,-1 1 0 6,1 0 160-6,0 2-160 4,0 0 192-4,1 1-192 6,0-1 160-6,0 3-160 5,1 0 128-5,0-1-128 6,-1 3 224-6,3-1-32 6,-1 1-16-6,1 0 0 8,0 1 176-9,-1 1 32 4,1 1 16-3,-1 0 0 6,1-1 144-6,-2 1 32 6,-1-1 0-6,1 2 0 6,-1 0-16-7,1-1 0 8,-2-2 0-7,3 1 0 5,-2 0-176-5,1-1-48 8,-2 0 0-8,1-2 0 6,1 2-144-6,-1-2-16 6,-2 0-16-6,2-1 0 7,-1-1-160-7,2 0 160 5,-3-1-160-5,0-1 160 0,0 0-160 0,-1-1 0 6,1-1 144-6,-1 0-144 5,0 0 0-5,-1-1 0 6,0 0 0-6,0 0 0 20,0-1-736-20,0 0-224 0,0-1-32 0,-1 1-14304 0</inkml:trace>
    </iact:actionData>
  </iact:action>
  <iact:action type="add" startTime="243638">
    <iact:property name="dataType"/>
    <iact:actionData xml:id="d22">
      <inkml:trace xmlns:inkml="http://www.w3.org/2003/InkML" xml:id="stk22" contextRef="#ctx0" brushRef="#br2">21114 2633 19407 0,'2'-4'848'0,"-1"1"192"1,0 1-832 0,-1 1-208 1,0 1 0-1,-1 0 0 6,1 0 1600-6,0 0 256 5,-1 0 64-5,0 0 16 7,0 1-800-7,-2 0-176 5,2 2-16-5,-1 1-16 6,0 0-352-6,-2 0-64 5,2 2 0-5,-3 1-16 6,0 2 16-6,1-1 0 6,-3 3 0-6,0-1 0 6,0 2 0-6,-2 2 16 5,0 0 0-5,1 0 0 5,-1 0 48-5,0 1 0 5,-1-1 0-5,2-2 0 6,-2-1-176-6,1 0-16 7,0-1-16-8,0 0 0 6,1-2-368-5,1-1 144 5,0-1-144-5,3-3 0 5,-1 0-128-5,0-1-144 7,3-1-32-7,0-1-11024 14,1-1-2192-14</inkml:trace>
    </iact:actionData>
  </iact:action>
  <iact:action type="add" startTime="244135">
    <iact:property name="dataType"/>
    <iact:actionData xml:id="d23">
      <inkml:trace xmlns:inkml="http://www.w3.org/2003/InkML" xml:id="stk23" contextRef="#ctx0" brushRef="#br2">20410 2693 6447 0,'-1'-1'576'1,"1"-1"-576"2,0 1 0-2,0 0 0 5,0 0 3232-5,0 1 544 5,0 0 96-5,0-1 32 6,0 1-1856-6,1-1-352 4,-1 0-80-4,2 0-16 7,0 2-848-7,1-1-176 4,0 1-48-4,2 0 0 7,-1 1-96-8,1 1-32 7,0 0 0-6,0 1 0 6,2-1-16-6,1-1 0 5,2 1 0-5,0 0 0 6,1 1-96-6,-2-2-32 5,1 1 0-5,-1-3 0 7,0 2-80-7,1 1-32 5,-2 0 0-5,0 1 0 6,-1-1-144-6,0 0 0 8,-2 1 0-8,2 0 128 4,-2 0-128-5,-3-1 0 8,2 1 144-7,-2 0-144 7,0 1 160-7,-2-1-32 6,-2 1-128-6,-1 0 192 7,0 0 256-7,-2 2 64 0,-1 0 0 0,-1-2 0 5,1 0-32-5,-2 1 0 6,-2 0 0-6,0 2 0 6,-2-2-192-6,0 0-32 6,0 0-16-6,-1 0 0 6,0-1-240-6,-1 1 176 7,1 0-176-7,2 0 160 6,0 1-416-6,0 0-96 6,1 0-16-6,1 0-10624 10,3-1-2128-10</inkml:trace>
    </iact:actionData>
  </iact:action>
  <iact:action type="add" startTime="245406">
    <iact:property name="dataType"/>
    <iact:actionData xml:id="d24">
      <inkml:trace xmlns:inkml="http://www.w3.org/2003/InkML" xml:id="stk24" contextRef="#ctx0" brushRef="#br2">19293 1904 4607 0,'0'-1'400'1,"0"1"-400"5,1 0 0-5,-1 0 0 7,1 0 2960-7,-1 0 512 4,0 0 112-4,1 1 0 7,-1 1-2528-7,1 1-512 5,1-1-96-5,-2 3-32 6,3 0-256-6,-1 2-160 5,0-2 192-5,-1 2-192 6,1 1 0-6,0 0 0 4,-1 1 0-4,-1 1 0 22,0-1-640-22,0 0-128 0</inkml:trace>
    </iact:actionData>
  </iact:action>
  <iact:action type="add" startTime="245634">
    <iact:property name="dataType"/>
    <iact:actionData xml:id="d25">
      <inkml:trace xmlns:inkml="http://www.w3.org/2003/InkML" xml:id="stk25" contextRef="#ctx0" brushRef="#br2">19309 2270 5759 0,'0'9'256'1,"0"-4"48"0,0 1-304 7,-1-2 0-7,1-1 0 0,0-1 0 0,0 1 0 0,0 2 128 5,1 3-128-5,1 1 0 6,-1 2 0-6,0 1 0 5,2-2 0-5,-1-2 0 5</inkml:trace>
    </iact:actionData>
  </iact:action>
  <iact:action type="add" startTime="245785">
    <iact:property name="dataType"/>
    <iact:actionData xml:id="d26">
      <inkml:trace xmlns:inkml="http://www.w3.org/2003/InkML" xml:id="stk26" contextRef="#ctx0" brushRef="#br2">19338 2524 6207 0,'1'7'272'1,"0"-3"64"-1,-1 1-336 1,2-1 0 3,-2-2 0-3,0 0 0 6,1 1 0-6,0 1 128 6,-1 2-128-6,0 3 0 6,2 1 0-6,-1 0 0 7,1 2 0-7,-2-2 0 6,0-1-224-6,0 0-16 7,-1-2 0-7,-1 2 0 6,0-2 240-6,2 1 0 0,-2 0 0 0,0-1 0 6,0 1 1216-6,-1-1 304 5,1 1 48-5,1-1 16 6,-1 1-592-6,1-1-112 6,1 0-32-6,0-1 0 7,0 2-624-7,0-2-224 7,1 0 144-7,-1 0-144 5,2 0 0-5,-1 0 0 6,1 0 0-6,-2-1 0 7,3 1 0-7,-2 0 0 6,0 1 0-6,-1-2 0 7,2 0-416-7,-2-1 32 0,1 2 16 0,-1 0 0 5,-1-1 96-5,-1 2 16 6,2-1 0-6,-1 0 0 5,-1 2 256-5,0-2 0 6,1 2 0-6,0-1 0 8,0 2 0-9,1-2-128 7,0 0 128-5,-2 0 0 5,4-1 0-6,0 1 0 7,-1-2 0-7,-1 1 0 0,3 1 0 0,-1-1 0 4,0 1 0-4,0-1 0 6,-2 0-336-6,2 1 32 6,-1-1 16-6,-1 1 0 18,0 0-144-18,0 0-16 0,-1 0-16 0,-1-1 0 0,2 1 464 0,-2 0 0 2,0 0 0-2,0-1 0 5,-1 1 128-5,1 1 112 7,-1 0 16-7,2 0 16 7,0 0-32-7,-1 0-16 4,2-2 0-4,-1 2 0 6,1-2-224-6,0 1 0 6,0 0 128-6,0 0-128 7,0 0 0-7,1-1 0 6,-1 2 0-6,0-3 0 7,0 2 400-7,0 0 48 5,-1-1 0-5,1 1 0 7,0-1-48-7,1 0 0 6,-1 0 0-5,0 1 0-1,0-1-272 0,0-1-128 4,0 1 0-4,0 0 128 5,0-1-128-5,0 1 0 7,0 1 0-7,0-1 0 7,-1 1 0-7,0 0 0 6,0 0 0-6,-1 1 128 6,2 1-128-6,0-1 0 7,0 1 0-7,-1-1 0 6,1 1 144-6,-1-2 0 6,1 2 0-6,1-2 0 0,-1 2 48 0,1-1 16 5,-1 1 0-5,0-2 0 5,0 0-208-5,0 0 128 7,2 0-128-7,-2 0 0 6,1-1 0-6,-1 2 0 7,0-1 0-7,0 0 0 6,-1 0 0-6,-1 3 0 7,4-3 0-7,-2 1 0 6,-2 0 256-6,2 1-32 7,0-1-16-7,-1 1 0 0,0 0-16 0,0 1-16 5,0 0 0-5,1 0 0 5,-1 0-176-5,1-1 0 6,-1 2 0-6,-1-3 128 7,2 0-128-7,0 1 0 6,0 0 0-6,-1-1 0 7,1 0 0-7,0 1 0 6,0-1 0-6,-1 0 0 6,1-1 0-6,-2 0 0 7,2 1 0-7,0 0 0 0,0 0 0 0,0 0 0 5,0 0 0-5,-1 1 0 6,1 0 0-6,-2 0 0 5,2 1 0-5,-2 0 0 7,2-2 0-7,0 1 0 6,0-1 0-6,-1 0 0 6,1-1 0-6,-1 1 0 6,0 0 0-6,-1 0 128 7,2-2 304-7,-2 1 48 6,1-1 16-6,0 0 0 0,1 1-16 0,-1-2 0 5,0 2 0-5,1-1 0 7,-1 1-304-7,1 0-176 5,0 0 192-5,0 0-192 6,0 0 0-6,0 0 0 7,-2 1 0-7,2 1 0 6,0-2 0-6,-1 2 0 6,1 0 0-6,-1 1 0 7,0 0 0-7,1 0 0 6,-2 0-144-6,2 1 144 0,0-1-144 0,-1-2 144 6,0 1-160-6,1 0 160 5,-1-1 0-5,-1 1 0 6,2 0 0-6,-1 0 0 6,1 0 0-6,-2 1 0 7,0 0 0-7,0 1 0 6,2 1 0-6,0 0 0 6,-1 0 0-6,-1 0 0 7,0 0 0-7,2-1 0 6,0 0 0-6,0 0 0 7,-1 0 0-7,1-1 0 0,-1 0 0 0,0 0 0 5,1 0 0-5,0 0 0 5,0-1 0-5,0 0 0 6,0 0 0-6,0 0-144 7,-2 0 144-7,2 0 0 6,0 0-304-6,0-1 32 6,0 1 0-6,0-2-5616 10,0 2-1104-10</inkml:trace>
    </iact:actionData>
  </iact:action>
  <iact:action type="add" startTime="247163">
    <iact:property name="dataType"/>
    <iact:actionData xml:id="d27">
      <inkml:trace xmlns:inkml="http://www.w3.org/2003/InkML" xml:id="stk27" contextRef="#ctx0" brushRef="#br2">19340 1883 16639 0,'-1'-1'736'1,"0"0"160"0,1 0-720-1,0 1-176 7,0 0 0-6,0 0 0 4,0 0 1152-4,0 0 208 5,0 0 48-5,-1 0 0 6,-1 1-656-6,2 1-128 6,-1 0-32-6,-1 0 0 6,0 3-208-6,0-2-64 5,0 1 0-5,-1 1 0 6,1 1 256-6,-2 0 64 5,-1 2 0-5,0-1 0 6,-1 2-192-6,0-1-16 6,0 1-16-6,-1-1 0 5,0 2-208-5,0-1-32 6,1 0-16-6,-2 0 0 5,3 0-160-5,-1-1 128 6,0-1-128-6,1 0 128 7,4-1-384-7,-2-1-96 4,3-1-16-3,-1 1 0 15,1-2-2176-16,-1-2-432 0</inkml:trace>
    </iact:actionData>
  </iact:action>
  <iact:action type="add" startTime="247390">
    <iact:property name="dataType"/>
    <iact:actionData xml:id="d28">
      <inkml:trace xmlns:inkml="http://www.w3.org/2003/InkML" xml:id="stk28" contextRef="#ctx0" brushRef="#br2">19315 1917 12895 0,'1'0'1152'0,"0"1"-928"6,0 0-224-5,-1 0 0 6,1 0 2192-6,1 0 400 5,0 1 80-5,1 1 16 6,3 2-1344-6,2 2-256 5,1 1-48-5,1 0-16 6,0 0-560-6,0 0-112 6,1-1-32-6,-1 0 0 6,-1 0-192-6,1-1-128 6,-4 0 160-6,2 0-160 4,-3-1 176-4,-1 0-176 6,-1-1 192-6,-1-1-192 5,0 1 0-5,-2 0 0 5,-2-2 0-5</inkml:trace>
    </iact:actionData>
  </iact:action>
  <iact:action type="add" startTime="247929">
    <iact:property name="dataType"/>
    <iact:actionData xml:id="d29">
      <inkml:trace xmlns:inkml="http://www.w3.org/2003/InkML" xml:id="stk29" contextRef="#ctx0" brushRef="#br2">18879 1779 18543 0,'1'-3'816'1,"-1"1"176"0,1 0-800 0,-1 1-192 2,0 1 0-2,0 0 0 7,0 0 1328-7,-1 1 208 5,2 0 64-5,-1 0 0 6,-1 2-880-6,0 2-160 5,-1-1-48-5,2 4 0 6,0 0-272-6,0 2-64 5,-1 0-16-5,1 0 0 7,0 3-32-7,0-1 0 4,1 1 0-4,-1-1 0 7,2 1-128-7,-1-2 0 4,1-1 0-4,-2 0 128 9,3-2-128-9,-2-1 0 3,0-1 0-3,3-1 128 5,-3-1-128-5,1-1 0 5,0-1 0-5,0-1 0 6,0-1 0-6,1-2 160 5,0-1-160-5,-1-2 160 6,3-1-160-6,0-2 192 5,0-2-192-5,1 0 192 7,2 0-192-7,-1-3 0 5,0 0 0-5,0 0 128 7,2 0-128-8,0-1 0 6,-1 1 0-5,0-1 0 7,1 3 0-7,-2-1 0 6,0 0 0-6,-1 1 0 6,-2 1 0-6,1 1 0 7,-1 4 0-7,-3-1 0 6,1 2 0-6,-1 1 128 6,0 1-128-5,-1 0 128 6,-1 1-128-7,0 1 192 0,-1 1-192 0,1 0 192 3,-1 1-16-3,-1 0 0 6,1-1 0-6,-1 3 0 5,0 1 16-5,0 0 16 5,0 1 0-5,-1 2 0 6,1-1-80-6,2 2-128 5,0-1 176-5,0 1-176 5,0-1 0-5,1 1 0 6,1 1 0-6,0 0 0 7,0 3 0-7,0-1 0 4,3 0 0-4,-3 1 0 6,3 0 128-6,-2 0-128 7,0 1 0-7,0 2 0 6,0-1 0-6,-2 2 0 6,0 2 128-6,0 0-128 7,0 0 128-7,0 0-128 6,0-1 192-6,0 2-192 7,0-1 144-7,0-1-144 0,0 1 0 0,0-1 144 6,0-3-144-6,0 1 0 5,-1-3 0-5,0 0 128 6,0-4-128-6,0 1 128 5,-1-3-128-5,0 0 128 7,0-2-128-7,0-1 0 6,-1 0 144-6,-1-2-144 7,1 0 192-7,-2-1-48 6,1-1 0-6,-1 0 0 2,1 0 208-2,-1-2 32 4,-1 1 16-4,0-2 0 6,1 1 64-6,-1-2 16 6,-2-1 0-6,1-1 0 6,1 0-128-6,-3 1-32 5,3-3 0-5,0 2 0 7,-1-1-176-7,2 0-144 6,1 1 192-6,-1-1-192 7,3 2 0-7,-1-1 0 6,1 1 0-6,2 0 0 7,0 0 0-7,3-1 0 0,-1 0 0 0,2-1-144 5,1-1 16-5,2 0 0 6,1-1 0-6,1 0 0 6,3 0 128-6,-1-2 0 5,1 1-144-5,2 0 144 7,1-1 0-7,1 0 0 7,-1 1 0-7,-3 2 0 6,-1 0 0-6,-1 2 0 6,-3 0 0-6,-1 2 0 6,-2 3 0-6,-1 0 0 6,-2 1 0-6,-1 2 0 13,0 1-2080-13,-4 2-496 0</inkml:trace>
    </iact:actionData>
  </iact:action>
  <iact:action type="add" startTime="253019">
    <iact:property name="dataType"/>
    <iact:actionData xml:id="d30">
      <inkml:trace xmlns:inkml="http://www.w3.org/2003/InkML" xml:id="stk30" contextRef="#ctx0" brushRef="#br2">19132 2952 4607 0,'0'-1'400'1,"0"-1"-400"0,0 0 0 0,0 0 0 0,1 1 2656 0,-1-1 448 0,-1 1 96 0,1 0 0 6,0 1-1408-6,1-1-272 6,-3 0-64-6,2 0-16 6,0 0-528-6,-1-1-96 6,0 1-32-6,1-1 0 4,-1 2-240-4,0-1-48 5,-1 0-16-5,2 1 0 7,-1 0-32-7,-1 0 0 5,0 0 0-5,1 1 0 6,0 0-64-6,-1 0-32 5,-1 0 0-5,0 1 0 8,-1 0-80-8,1 0-16 6,0 1 0-6,-1-1 0 3,0 1-112-3,-1 1-16 5,0 0-128-5,0 0 192 6,0-1-192-6,2 2 0 5,-1-1 128-5,0 1-128 5,1-1 0-5,-2 1 0 6,1 0 0-6,1-1 0 7,-1 2 0-7,0-1 0 7,1-1 128-7,-2 1-128 4,2 1 0-5,-1-2 0 7,2 3 0-6,0-1 0 7,1-1 0-7,0 0 0 6,0 1 128-6,0-1-128 3,1 2 128-3,-2-1 0 5,2 1-128-5,0-1 192 5,2-1-32-5,-1 0-16 6,0 1 0-6,0-1 0 6,2 0-16-6,-2 0-128 5,2 0 192-5,1 0-64 7,0 0-128-7,0 0 192 5,-2-1-192-5,3 1 192 7,0-1-192-7,-1-1 160 3,1 0-160-3,0 0 160 5,1 0-160-5,-2-1 128 6,3 0-128-6,-2-1 128 6,2 0 64-6,-2 0 0 5,2-1 0-5,-1-1 0 6,0 0 48-6,0-1 16 5,0-1 0-5,0 0 0 6,-1 0 0-6,0 0 16 6,0-2 0-6,-1 0 0 7,-1 0-48-7,2-1-16 6,0-1 0-6,-3 0 0 6,3-1 16-6,0-1 0 6,-1 0 0-6,-1 0 0 6,1 1 48-6,-1-2 16 7,0 2 0-5,-1-1 0-2,0 2-16 0,0-1 0 4,-2 1 0-4,0 0 0 6,0 0 0-6,-1 1 0 5,1-1 0-5,-1 2 0 7,-1-1 0-7,0-1 0 6,-1 2 0-6,1-1 0 6,-1 0-112-6,1 1-32 7,-1 0 0-7,2-1 0 6,-2 1-128-6,1-1 0 6,-1 1 144-6,2 1-144 8,-3-1 0-8,3 0 0 0,-1 1 0 0,0 0 128 4,0 0-128-4,0 1 0 5,-1 1 0-5,2 0 128 6,-1 1-128-5,-1 0 0 2,0 1 128-3,1 0-128 6,-2 2 128-6,0 0-128 6,0 0 128-6,-1 2-128 4,-3 1 0-4,3 0 0 6,-4 2 0-6,3 0 0 6,-1 2 0-6,0-2-256 6,1 2 32-6,0-2 16 18,2 1-1584-18,0-1-320 0,2-2-64 0,-1 0-13968 2</inkml:trace>
    </iact:actionData>
  </iact:action>
  <iact:action type="add" startTime="275987">
    <iact:property name="dataType"/>
    <iact:actionData xml:id="d31">
      <inkml:trace xmlns:inkml="http://www.w3.org/2003/InkML" xml:id="stk31" contextRef="#ctx0" brushRef="#br2">19609 2512 13535 0,'0'0'592'1,"-1"0"128"0,1 0-576 0,-1-1-144 5,1 1 0-5,0 0 0 4,1-1 1504-4,-1 2 272 7,0-1 48-7,0-1 16 5,0 0-560-5,0 0-96 5,1 1-32-5,-1-2 0 5,0 1-272-5,2 0-64 7,-1 1-16-7,0-1 0 5,1 0-128-5,-1 1-32 5,0 0 0-5,0 0 0 6,0 0-224-6,0 1-48 6,0 0-16-6,2 1 0 5,-2 0-112-5,0-1-32 6,3 2 0-6,-3 0 0 6,2 1-16-6,-2-1-16 5,2 0 0-5,1 0 0 5,-1 1-16-5,1-1 0 6,-2 1 0-6,1-2 0 5,0 2 32-5,0 0 16 6,-1 0 0-6,1 0 0 9,-1 0 16-9,-1 0 0 3,1 1 0-3,-1 0 0 4,-1 1-16-4,2 0 0 9,-2-1 0-10,0 1 0 6,0 1-16-5,-2-1-16 7,2 1 0-7,0-1 0 6,0 2-176-6,0-2 160 7,0 1-160-7,0 0 160 7,0 0-160-7,0-1 160 0,0 0-160 0,0 1 160 5,0 0-160-5,0-2 0 5,0 0 0-5,0 0 0 6,0-1 128-6,0 1-128 6,-1-1 128-6,1 0-128 6,0-2 128-6,-1 1-128 4,1 0 0-4,0-1 128 5,0 0-128-5,0-1 0 6,0-1 0-6,0 1 128 5,-1-1-128-5,1 0 0 6,0-1 0-6,-1 1 0 6,1 0 0-6,-1-1-176 6,0 0 16-6,0 1 0 19,-1-1-848-19,2 0-160 0,0 1-48 0,-2-1-13696 1</inkml:trace>
    </iact:actionData>
  </iact:action>
  <iact:action type="add" startTime="276590">
    <iact:property name="dataType"/>
    <iact:actionData xml:id="d32">
      <inkml:trace xmlns:inkml="http://www.w3.org/2003/InkML" xml:id="stk32" contextRef="#ctx0" brushRef="#br2">19680 2457 6447 0,'0'1'576'1,"0"-2"-576"4,1 1 0-4,-1-1 0 6,2 1 2656-6,-2 0 416 5,0-1 96-5,2 0 16 6,2-1-1712-6,-1 0-320 6,2-1-80-6,-1 1-16 5,1 1-576-5,0 0-112 6,-1 0-32-6,1 0 0 4,-1 1-192-4,0 1-144 6,-1 0 192-6,1 0-192 7,-1 2 368-7,0 0-48 7,-1-1 0-7,2 1 0 6,-4 1 112-6,3-1 16 6,-1 1 0-6,1 1 0 2,-2 0-128-2,0-2-32 6,1 2 0-6,0-1 0 5,-1-1-64-5,1 0-16 7,1 0 0-7,-1 0 0 5,3 0-32-5,-2 0-16 5,0 0 0-5,0 1 0 7,0-1 64-7,-1 0 16 5,1 1 0-5,-1-2 0 4,0 2 16-4,-1 0 16 7,0 1 0-6,-1-1 0 4,3 1 48-5,-2 0 0 7,1-1 0-7,-1 0 0 6,0 1-96-6,0 0-16 2,0-1 0-2,0 1 0 5,0 0-80-5,0 0 0 6,1-1-128-6,-1 1 192 5,0 1-192-5,1-2 176 6,0 1-176-6,-1 0 160 6,2-1-160-6,-2 1 160 6,0 0-160-6,-1 0 160 6,2-1-160-6,-1 0 128 7,0 1-128-7,-1-2 128 6,0 2-128-6,0-1 160 2,2 0-160-2,-2 0 160 5,0-1-16-5,0 1 0 5,0-1 0-5,0 1 0 6,0-2 16-6,0 2 0 6,-2-1 0-6,2 0 0 5,0 0-32-5,0 0-128 7,0-2 192-7,0 2-64 4,0-1-128-4,0 1 160 6,0-1-160-6,0 0 160 4,-1-1-32-4,1 1-128 7,0-2 192-7,-1 1-64 6,1 0 0-6,0 0 0 6,0-1 0-6,0 0 0 5,1 0-128-5,-1 0 128 6,0 0-128-6,1 0 128 5,-1 0-128-5,0 0 0 4,0 0 0-4,0 0 0 7,0 0 0-7,0-1 0 5,0 1 0-5,0 0 0 5,0 0 0-5,0 0 128 6,0 0-128-6,0 0 0 6,0 0 0-6,-1 0 0 5,1 0 0-5,0 0 0 5,0 0 0-5,-1 0 0 6,-1 0 0-6,2 0 0 7,0 0-208-7,0 0-128 4,0 0-32-4,-1-1 0 20,1 0-2160-20,0 0-432 0</inkml:trace>
    </iact:actionData>
  </iact:action>
  <iact:action type="add" startTime="278737">
    <iact:property name="dataType"/>
    <iact:actionData xml:id="d33">
      <inkml:trace xmlns:inkml="http://www.w3.org/2003/InkML" xml:id="stk33" contextRef="#ctx0" brushRef="#br2">20091 2240 17279 0,'0'-1'768'0,"0"0"144"0,0 1-720 1,0-1-192 4,1 0 0-4,-1 1 0 5,0 0 1904-5,0 0 336 6,0 0 80-6,-1 0 16 6,1 0-1120-6,-1 0-240 5,1 1-32-5,-2 0-16 6,1 1 400-6,0 1 80 5,-1 0 0-5,-1 1 16 6,1 0-1040-6,-3 2-224 5,4 0-32-5,-2 2-128 22,-1 1-640-22,-2 1-256 0,1 0-32 0,-2 2-16 0,2 2 944 0,0-1 0 0,-1 1 0 0,-1 1 128 5,2 0-128-5,-1-1 144 6,1 1-144-7,1 1 160 8,-1 2-160-7,0 0 0 15,1-1 0-15,1-1 128 0,1-2-128 0,1-1 0 3,0-2 0-3,0-2 0 6,1 0 0-6,1-2 128 6,0-1-128-6,0-1 128 7,1-1 112-7,0 0 16 5,0-1 0-5,1-2 0 7,0 1 32-7,1-2 16 1,-1-1 0-1,2-1 0 5,0-1-64-5,0-1-16 6,1-1 0-6,1 0 0 6,1-2 16-6,-1 0 0 5,1-1 0-5,0 0 0 7,-1-2-32-7,1 0 0 6,-1 0 0-6,-3 1 0 7,-1 1 0-7,1-1 0 6,-3 1 0-6,1-2 0 7,-2 3 32-7,-2-1 0 5,1 3 0-4,-3 1 0 6,1 0 16-7,-1 1 16 0,1 0 0 0,-1 1 0 5,-1 2-16-5,1-1 0 5,-1 0 0-5,0 1 0 6,-1 0-128-6,0 1-128 7,1 0 144-7,0 0-144 6,1 1 0-7,0 1 0 9,1-1 0-8,0 0 0 5,1 0-192-5,0 0-16 1,-1 0-16-1,3-2 0 18,-1 0-1584-18,0 0-320 0,1 1-64 0,0 0-13136 2</inkml:trace>
    </iact:actionData>
  </iact:action>
  <iact:action type="add" startTime="279205">
    <iact:property name="dataType"/>
    <iact:actionData xml:id="d34">
      <inkml:trace xmlns:inkml="http://www.w3.org/2003/InkML" xml:id="stk34" contextRef="#ctx0" brushRef="#br2">20179 2442 5519 0,'1'0'496'0,"0"0"-496"4,0 0 0-3,-1 0 0 5,0 0 3488-5,0 0 608 5,0 1 112-5,-1-1 16 6,1 1-2368-6,0-1-464 6,0 3-112-6,1 2 0 7,-1 0-640-7,0 0-128 6,0 3-32-6,1-2 0 4,1 2-288-4,1 0-48 5,0-1-16-5,0 0 0 5,1-1-128-5,-2 0 0 6,3 0 0-6,2-2 0 5,-3 0 0-5,2-1 0 6,1 1 0-6,-2-3 0 5,0 0 0-5,0-1 160 7,-2 0-160-7,0-2 160 8,1 0 272-8,-1-1 48 3,-2 0 16-3,2-2 0 4,-2 1 272-4,0-2 64 7,-1-1 16-7,0 1 0 5,0-2-192-5,0 1-32 5,0-1-16-5,0 0 0 7,-1 0-176-7,0 1-48 4,-2-1 0-4,2 2 0 6,-1 0-240-6,-1 1-144 5,-1 1 160-5,1 1-160 6,-1 1 0-6,-1 0 128 5,0 2-128-5,1 0 0 6,-1 1 0-6,1 0-208 5,0 1 32-5,-1 0 16 21,1-1-544-21,1 1-128 0,0 1 0 0,2-1-9328 3,-1 0-1856-3</inkml:trace>
    </iact:actionData>
  </iact:action>
  <iact:action type="add" startTime="279565">
    <iact:property name="dataType"/>
    <iact:actionData xml:id="d35">
      <inkml:trace xmlns:inkml="http://www.w3.org/2003/InkML" xml:id="stk35" contextRef="#ctx0" brushRef="#br2">20342 2298 3679 0,'0'-2'160'1,"0"1"32"-1,0 0-192 1,0 0 0 3,0 1 0-4,0 0 0 5,0 0 5168-4,-1 1 976 5,1-1 208-5,0 1 48 6,0 1-4512-6,0 0-896 6,-2 0-176-6,2 1-48 5,2 1-496-5,-2 0-96 7,1-1-32-7,0 1 0 6,0 0-144-6,1-1 0 5,0 0 0-5,1-1 0 5,-1-2 0-5,2 0 0 5,-1 0 0-5,-1 0 0 7,1-1 0-7,-1-2 0 7,-1 0-144-7,1 0 144 2,0-1-192-2,-1 0 0 5,0-1 16-5,-1 0 0 6,-1 0 176-6,0-2 0 6,-1 2 0-6,2 0 0 8,-2-1 176-8,0 0-48 6,0 2 0-6,0-1 0 5,0 0 368-5,0 0 64 2,1 2 16-2,-1-1 0 7,0 1 0-7,0 0 16 7,1 1 0-8,-1 1 0 5,2 1-208-4,-1 0-32 5,-1 1-16-5,1 0 0 6,0 2-144-6,-3 0-48 6,3 2 0-6,-3-1 0 6,2 1-144-7,-1 1 0 7,1 0 0-6,-1 1 0 20,0-1-1632-20,1-1-352 0</inkml:trace>
    </iact:actionData>
  </iact:action>
  <iact:action type="add" startTime="288331">
    <iact:property name="dataType"/>
    <iact:actionData xml:id="d36">
      <inkml:trace xmlns:inkml="http://www.w3.org/2003/InkML" xml:id="stk36" contextRef="#ctx0" brushRef="#br2">21835 1045 8287 0,'-1'0'736'1,"-2"-1"-592"0,3 1-144 0,-1-1 0 0,0 1 2304 0,0-1 448 0,0 0 64 0,1 1 32 4,1 0-816-4,-1 0-176 6,0-1-16-6,0 1-16 5,0 0-288-5,0 0-64 7,1 0-16-7,-1-1 0 5,2 0-384-5,1 1-80 5,-1-1-16-5,3 0 0 5,-1 0-336-5,1 1-80 6,0 0-16-6,1-1 0 6,0 1-208-6,3-1-32 7,-1 1-16-7,1 1 0 4,0-1-288-4,1 0 160 6,3 0-160-6,0 0 128 6,1 1-128-6,0-2 0 11,0 1 144-12,1 0-144 13,-3 0 128-12,1-1-128 0,1 1 160 0,-3 0-160 12,-1 0 160-12,0-1-160 0,-1 1 160 0,1-1-160 5,-4 1 0-5,0 0 128 6,-1 1-128-6,-2 1 0 0,2-1 0 0,-2 0 128 4,0 0-128-4,-3 0 0 5,2 0-176-4,0 0-128 4,-2-1-16-5,0 1-16 21,0 0-880-21,0 0-192 0,0 0-16 0,0 0-16 9,0 0-1888-9,0 0-368 0,-2 0-80 0</inkml:trace>
    </iact:actionData>
  </iact:action>
  <iact:action type="add" startTime="288663">
    <iact:property name="dataType"/>
    <iact:actionData xml:id="d37">
      <inkml:trace xmlns:inkml="http://www.w3.org/2003/InkML" xml:id="stk37" contextRef="#ctx0" brushRef="#br2">22007 1054 7359 0,'0'-2'320'1,"2"0"80"-1,-1 1-400 1,-1-1 0 2,0 1 0-2,0 1 0 4,0 0 3648-4,0-1 640 6,0 0 128-6,0-1 16 6,0 1-2576-6,-1 0-528 6,1 1-112-6,-2-1 0 4,2 1-448-4,-1 1-64 7,1-1-32-7,0 2 0 6,-1 1-256-6,-1 1-48 7,2 0-16-7,0 0 0 5,0 0-32-5,0 2 0 4,0 0 0-4,0 1 0 5,0 2-32-5,0 0-16 6,0 1 0-6,0 2 0 6,0 0 80-6,-1 1 16 6,1 0 0-6,-1 0 0 10,1 2-80-10,-1 2-16 6,-1 0 0-6,1 1 0 0,0 2-16-1,-2 0-16 8,2 0 0-7,0-1 0 5,-1 1-32-5,2-2 0 7,-2 1 0-7,-1-2 0 5,2 0-32-5,-1-2-16 6,1 0 0-6,-1-1 0 7,1 0-160-7,1-2 160 7,0 0-160-7,0-2 160 6,0-1-160-6,0 0 128 6,1-1-128-5,-1 0 128-1,0-1-128 0,0 0 128 5,-1-1-128-5,0 0 128 5,1-1-128-5,-1 0 0 6,0-2 0-6,-1 0 0 7,1 0-192-7,-1-1-128 6,-1-1-32-6,1 0 0 20,0-2-1952-20,0 0-384 0,0 0-64 0</inkml:trace>
    </iact:actionData>
  </iact:action>
  <iact:action type="add" startTime="289159">
    <iact:property name="dataType"/>
    <iact:actionData xml:id="d38">
      <inkml:trace xmlns:inkml="http://www.w3.org/2003/InkML" xml:id="stk38" contextRef="#ctx0" brushRef="#br2">22101 1301 13823 0,'0'-1'1216'1,"0"0"-960"2,2 0-256-2,-2 1 0 4,1-1 2688-4,-1 1 480 8,0 0 96-8,1 0 32 3,1-1-1536-3,0 1-304 6,1-1-64-6,0 0-16 5,1 1-752-5,-1 0-160 7,-1 1-16-7,2 0-16 4,0 0-160-4,-1 0-16 6,-2 0-16-6,1 1 0 5,0 1-112-5,-2 1 0 7,0 1-128-7,-2-1 192 6,0 2-16-6,1 0-16 8,-2 0 0-8,0 1 0 4,0-1-160-4,-1 1 128 6,1 0-128-6,-1-2 128 4,2 1-128-4,-1-1 0 7,1-2 0-7,-1 1 0 5,3-1 0-5,-1-1 0 4,0 0 0-4,1 0 0 5,0-1 0-5,1-1 0 5,0 1 0-5,-1 0 0 6,4 0 0-6,-3-1 0 6,3 1 0-6,-1-1 0 6,-1 0 192-6,1 1 0 6,-1-1 0-6,3 1 0 7,-2-1 0-7,1 1 16 3,1 0 0-3,0 0 0 5,0 0-32-5,-2 1-16 8,1 0 0-9,0 0 0 5,0-1-160-4,-2 1 160 5,1 1-160-5,-2 0 160 6,2 0-160-6,-2 0 128 6,0 0-128-6,-1 1 128 5,-1 0 0-5,0 1 0 6,-2-1 0-6,1 1 0 5,0 0 48-5,-2-1 0 6,0 0 0-6,-1 1 0 5,1-1-16-5,-1-1 0 5,2 1 0-5,-1-1 0 6,0-1-160-6,1 0 0 6,0-1 144-6,0 0-144 5,0-1-160-5,1 0-96 7,0-1-32-7,2 0 0 18,-1 0-2448-18,0 0-480 0</inkml:trace>
    </iact:actionData>
  </iact:action>
  <iact:action type="add" startTime="289593">
    <iact:property name="dataType"/>
    <iact:actionData xml:id="d39">
      <inkml:trace xmlns:inkml="http://www.w3.org/2003/InkML" xml:id="stk39" contextRef="#ctx0" brushRef="#br2">22203 1363 2751 0,'2'-2'128'1,"-1"-1"16"0,0 0-144 0,0 0 0 5,-1 2 0-5,0 1 0 1,2-1 5280-1,-1-1 1024 6,0 0 208-6,0-3 32 5,2-1-4256-5,-2 1-864 7,3-1-160-7,-1 0-48 7,-1 2-352-7,1-1-80 5,0 1-16-5,-1 0 0 4,0 1-320-4,1 1-64 6,-1-1 0-6,1 1-16 5,-1 0-208-5,0 0-32 6,-2 1-128-6,3 0 192 5,-1 1-192-5,-2 0 128 5,3 0-128-5,-2 1 0 8,0 0 128-9,-1 0-128 5,2 2 0-4,-1-1 0 7,1 1 128-7,0-1-128 6,-1 3 0-6,0 1 144 4,2 0-16-4,-1 0-128 5,1 0 192-5,-1 0-64 6,1 2 0-6,-1-1 0 5,0 1 0-5,3 0 0 8,-2 0-128-9,-1-1 128 5,1 2-128-4,1-2 128 6,0 2-128-6,-1-2 0 6,2 1 144-6,-1 0-144 5,-1-2 0-5,2 0 128 6,-1-1-128-6,0 0 0 6,0 0 0-6,1 0 0 6,-3-2 0-6,1 1 0 7,0-1 0-7,0 0 144 6,-2 0-144-6,1-2 0 7,-2 1 128-8,2-1-128 2,-1-1 0-1,1 2 0 20,-2-2-320-20,0 0-112-1,0-1-16 1,-1 0-16 11,1 0-2336-11,-1 0-464 0,0 0-80 0</inkml:trace>
    </iact:actionData>
  </iact:action>
  <iact:action type="add" startTime="289982">
    <iact:property name="dataType"/>
    <iact:actionData xml:id="d40">
      <inkml:trace xmlns:inkml="http://www.w3.org/2003/InkML" xml:id="stk40" contextRef="#ctx0" brushRef="#br2">22360 1317 7359 0,'1'-2'320'0,"-1"0"80"1,1 1-400 0,-1 0 0 4,0 1 0-4,0 0 0 5,0 0 4560-5,0 0 832 6,-1 1 176-6,1 1 16 6,-1-1-3584-6,0 4-720 6,-2 0-128-6,0 0-48 5,-2 0-320-5,1 2-64 6,-1 1-16-6,-1 2 0 4,1-1 64-4,-4 0 0 6,2 1 0-6,-2 1 0 5,3 1-288-5,-2-2-48 6,2-1-16-6,1 0 0 6,-1-2-288-6,0 1-128 6,3-1 128-6,-2-1-128 6,3 0 0-6,-1-2 0 6,1 0-224-6,1-1-16800 8</inkml:trace>
    </iact:actionData>
  </iact:action>
  <iact:action type="add" startTime="290476">
    <iact:property name="dataType"/>
    <iact:actionData xml:id="d41">
      <inkml:trace xmlns:inkml="http://www.w3.org/2003/InkML" xml:id="stk41" contextRef="#ctx0" brushRef="#br2">22544 1201 9215 0,'0'-1'816'2,"0"1"-656"4,0 0-160-5,0-1 0 6,0 1 3872-6,0 0 736 6,2-1 160-6,-1 0 32 5,1 0-2496-5,0-1-512 6,1 0-80-6,0 0-32 5,1 0-416-5,0 0-96 5,-1 1-16-5,0-1 0 6,2 0-64-6,-1 0 0 6,1 0-16-6,-1-2 0 6,1 2-224-6,0 0-32 5,-1 1-16-5,1-1 0 5,-1 0-352-5,1 1-64 6,-2 0 0-6,1 0-16 5,-1 0-224-5,0 0-144 6,0 0 192-6,0-1-192 5,0 2 0-5,2-1 0 9,-1 0 0-9,0 1 0 3,-1-1 0-3,0 1 0 6,0 0 0-6,1-1 0 20,-3 0-288-21,1 1-160 0,-2-1-48 1,0 0 0 11,0 1-2672-11,0 0-544 0</inkml:trace>
    </iact:actionData>
  </iact:action>
  <iact:action type="add" startTime="290780">
    <iact:property name="dataType"/>
    <iact:actionData xml:id="d42">
      <inkml:trace xmlns:inkml="http://www.w3.org/2003/InkML" xml:id="stk42" contextRef="#ctx0" brushRef="#br2">22543 1315 4607 0,'1'0'192'1,"1"-1"64"-1,-1 0-256 1,1 0 0 0,-2 1 0 1,2-1 0 6,0 0 5808-7,-1 0 1104 6,3-1 240-6,1 0 32 3,2-2-4592-3,-1 1-928 6,1 0-176-6,-1-1-32 5,2 0-576-5,-2 1-112 5,2 1-32-5,-1 0 0 6,-1 0-144-6,2-1-16 7,-3 2-16-7,1 0 0 4,0 1-256-4,-1 0-48 7,1 0-16-7,-1 0 0 6,-2 0-80-6,-1 0-16 4,2 0 0-4,-1-1 0 4,0 1-144-4,-1 0 128 7,0 0-128-7,0-1 128 5,-1 1-128-5,1-1 0 6,-1 0 0-6,1 1 128 5,-2-1-288-5,0 1-64 6,-1 1-16-6,0-1-12096 19,-2 1-2416-19</inkml:trace>
    </iact:actionData>
  </iact:action>
  <iact:action type="add" startTime="292924">
    <iact:property name="dataType"/>
    <iact:actionData xml:id="d43">
      <inkml:trace xmlns:inkml="http://www.w3.org/2003/InkML" xml:id="stk43" contextRef="#ctx0" brushRef="#br2">22889 1071 9215 0,'-1'1'400'0,"-2"-1"96"1,3-1-496 0,2 1 0 5,-2 0 0-5,1-1 0 5,0 1 3200-5,0 0 528 5,1-1 112-5,0-1 32 6,2 1-1856-6,4-1-368 6,0-1-80-6,1 1-16 4,0 0-592-4,1-1-112 6,-1 0-16-6,1 0-16 6,2 0-400-6,0 1-80 7,0 0-16-7,2 1 0 4,1 0 0-4,0 0-16 5,2 0 0-5,-2 1 0 6,2 1-112-6,-3 0 0 6,0-1-16-6,-4 1 0 6,1-1-176-6,-2 0 0 7,-1 1 144-6,0-1-144 6,0 0 128-7,-2 0-128 5,0 0 128-5,-3 0-128 1,0 1 0-1,-1-1-288 6,-1 1 48-6,-2-1 16 21,2 0-576-21,-4 0-112 0,1 1-32 0,-2-1 0 8,1 1-416-8,-3 0-96 0,1 0-16 0,1 0 0 11,-3 0 176-11,2 0 16 0,1 0 16 0,-1 0 0 11,1 0 608-11,0-1 112 0,0 1 32 0,-2-2 0 4,1 1 512-4,1 0 0 0,0 0 0 0,-1 0 0 6,0 0 320-6,4 0 64 6,-2 0 0-6,0 0 16 4,1 0 400-4,1 1 80 6,-1-1 16-6,1 0 0 6,0 1-32-6,0-1 0 5,0 1 0-5,1 0 0 5,-1-1-352-5,-1 2-64 6,0 0 0-6,2 0-16 6,-1 1-176-6,-1 0-48 5,0 0 0-5,2 0 0 6,-1 2-64-6,0 1-16 5,1 0 0-5,-1 1 0 6,1 0 0-6,-2 1-128 6,2 1 192-6,0 1-64 6,0-2 128-6,0 2 32 6,0-1 0-6,0 0 0 6,0 3 80-6,0-1 16 7,0 2 0-7,0-1 0 7,0 0-112-7,0 0-16 7,-1 1 0-7,0 1 0 0,1 0-112 0,0 2-16 4,-2-3-128-4,2 1 192 6,-1 1-64-6,1-1 0 6,-2-1-128-6,1 0 192 6,0 1-48-6,-2-1-16 6,2-1 0-6,-1-2 0 7,0 0 16-7,2-1 0 6,-1 0 0-6,0-1 0 6,1 2-144-6,-2-4 160 7,2 1-160-7,0-1 160 0,2-1-160 0,-2 0 0 5,1-1 0-5,-1-1 128 6,0-1-128-6,1 0 0 6,-1 0 0-6,2-1 0 17,-1 0-544-17,0-1-144 0,0 0-16 0,-1 0-16 11,0-1-2288-11,0-1-464 0</inkml:trace>
    </iact:actionData>
  </iact:action>
  <iact:action type="add" startTime="293587">
    <iact:property name="dataType"/>
    <iact:actionData xml:id="d44">
      <inkml:trace xmlns:inkml="http://www.w3.org/2003/InkML" xml:id="stk44" contextRef="#ctx0" brushRef="#br2">23207 1290 4607 0,'6'-1'400'1,"-2"0"-400"9,-1 0 0-9,0 0 0 0,-1 1 3456 0,-1 0 624 4,1 1 112-4,-1 0 32 6,1 0-2384-6,2 0-480 5,0 2-80-5,0 0-32 6,-2 1-640-6,0 1-128 5,0 0-32-5,-2 0 0 6,0 1-224-6,-1 0-48 5,-2 1-16-5,1 1 0 5,-1-1-160-5,-2 2 192 7,3-2-192-7,-1 1 192 5,-1-2-192-5,2 0 128 8,-1 0-128-8,1-2 128 4,0-1 48-4,2-1 0 5,-1 0 0-5,0 0 0 5,2-2 64-5,-1 0 16 5,1 1 0-5,0-1 0 6,2 0-48-6,-1-1 0 6,1 1 0-6,0-1 0 5,-1 1 32-5,2 0 0 6,0 0 0-6,0 0 0 5,0 1-240-5,-2-1 144 8,3 1-144-8,-2 0 128 4,2 1-128-4,-2 0 0 6,1 0 0-6,-2 1 0 4,0 1 208-4,1-1-32 6,-3 1-16-6,0 0 0 5,0 0 32-5,0 1 0 6,-1 0 0-6,-1 0 0 4,-1 1 128-4,-1-1 16 7,2-1 16-7,-2 1 0 8,0 0 112-9,1-2 32 5,-1 2 0-4,2-1 0 5,-1 0-224-5,-1-1-32 6,4 0-16-6,-3 0 0 6,1 0-224-6,0-1 0 4,0-1 0-4,1 0 0 6,0-1 0-6,0-1 0 6,-1 1-208-6,2-2 64 20,0 1-2272-20,0-1-448 0</inkml:trace>
    </iact:actionData>
  </iact:action>
  <iact:action type="add" startTime="294081">
    <iact:property name="dataType"/>
    <iact:actionData xml:id="d45">
      <inkml:trace xmlns:inkml="http://www.w3.org/2003/InkML" xml:id="stk45" contextRef="#ctx0" brushRef="#br2">23441 1286 11967 0,'1'0'1072'0,"0"0"-864"8,0 1-208-7,-1-1 0 4,0 0 3216-4,1 0 608 5,-1 0 112-5,3 1 32 6,-1 0-2304-6,1 0-448 5,-1 0-80-5,2 0-32 6,-1 0-368-6,-1 0-80 6,2 1-16-6,-3-2 0 5,2 1-176-5,-1 0-32 6,-2 0-16-6,2-1 0 5,-1 1-240-5,0-1-48 6,-1 0-128-6,0 1 192 5,-1-1-320-5,-1 0-80 6,1 0-16-6</inkml:trace>
    </iact:actionData>
  </iact:action>
  <iact:action type="add" startTime="298165">
    <iact:property name="dataType"/>
    <iact:actionData xml:id="d46">
      <inkml:trace xmlns:inkml="http://www.w3.org/2003/InkML" xml:id="stk46" contextRef="#ctx0" brushRef="#br2">23766 1153 7359 0,'0'-1'320'1,"0"-1"80"-1,0 0-400 1,-1-1 0 2,1 1 0-2,0 1 0 5,0 0 3536-5,0 0 624 6,-1 0 128-6,0 0 32 5,0 0-2848-5,-1-1-560 6,1-2-112-6,-1 1-32 5,0 0-432-5,-1 0-80 7,0 2-32-7,2-2 0 5,-2 1-32-5,0 1 0 5,0-1 0-5,-1 1 0 6,2 0 64-6,-2 0 16 9,1 1 0-9,0 1 0 2,-1 0-80-2,0 1 0 6,1 0-16-6,0 1 0 5,-2-1-176-5,2 2 0 6,-2 1 0-6,0 0 128 4,1 0-128-4,0 1 0 8,0 1 0-8,-1 0 0 4,2 1 0-4,-1-1 0 6,0 2 0-6,1-1 0 6,-1 2 0-7,0-1 0 7,2 1 0-6,0 1 0 5,0-1-144-5,-1 1 144 6,3 0 0-6,0-1 0 6,2-1 0-6,-1 0 0 7,1 0 0-7,0 0 0 7,0-2 0-7,2 1 0 6,1-3 0-6,-1-1 0 5,0 0-128-5,3 0 128 2,-2-1 0-2,0-1 0 6,2-2 0-6,-2 1 0 6,0-1 0-6,1-1 0 4,-1 1 0-4,-1-3 0 6,2-1 0-6,-1 0 144 6,-1 0-144-6,2 0 128 7,-1-3-128-7,0 0 128 6,0-2 0-6,1 2 0 7,-1-1 0-7,-1 0 0 5,1 0-128-5,0 0 0 7,-3 1 0-7,2 0 128 6,-1 2-128-6,0-2 0 1,0 2 0-1,-1 1 128 4,0 1-128-4,-2 0 0 6,1 1 0-6,0 0 0 6,-1 1 0-6,0 1 0 4,0 0 0-4,0 1 0 6,-1 0 0-6,1 1 0 5,-1 0 0-5,1 2 0 6,-2 0 0-6,2 1 0 6,-1 1 0-6,0 1 0 5,0 2 0-5,1-1 0 6,0 1-144-7,-2-1 144 7,4 2 0-6,-1-3 0 6,0 2-128-6,0-2 128 6,1-1 0-6,0-1 0 7,1-1 0-7,1 1 0 6,-1-2 0-6,1 0 0 7,-1-1 0-7,2-1 0 6,0-1 0-6,-1 0 0 6,3-1 0-6,-2-1 0 0,-1-1 192 0,1 0-16 6,0 0 0-6,0-2 0 5,-1 0 112-5,0-3 32 6,1 1 0-6,-1-2 0 6,-2 2 64-6,2-1 0 6,-1 0 16-6,-1-2 0 7,0 2-112-7,-1 0-32 6,-1 0 0-6,-1 1 0 15,1 0-896-14,-2 0-192-1,0 1-48 0,-1-1 0 0,1 1 1584 0,-2 2 320 3,1-1 64-3,-2 1 16 5,1 1-832-5,-1 1-272 7,1 1 160-7,-2-1-160 5,1 2 0-5,-1-1 0 6,1 1 128-6,0 1-128 7,0 0 0-7,-1 0 0 6,2-1 0-6,1 0 0 18,-1 2-528-18,0 0 16 0,2 0 0 0,-1 0-9424 3,3 1-1888-4</inkml:trace>
    </iact:actionData>
  </iact:action>
  <iact:action type="add" startTime="298887">
    <iact:property name="dataType"/>
    <iact:actionData xml:id="d47">
      <inkml:trace xmlns:inkml="http://www.w3.org/2003/InkML" xml:id="stk47" contextRef="#ctx0" brushRef="#br2">24017 1126 9215 0,'3'0'816'0,"-3"0"-656"7,0 0-160-5,0 0 0 0,-1 1 1984-1,0 0 384 5,0 1 64-5,-1 1 0 5,1 0-1296-5,-1 1-272 7,-2 1-48-7,1 1-16 6,-1-1-240-6,0 1-48 6,0 0-16-6,2-1 0 5,-1 2-64-5,-1-1-16 9,2-1 0-9,-1 0 0 3,3 0 0-3,-1-1 0 5,1 1 0-5,1-1 0 6,1 0-96-6,0 1-32 4,-1-1 0-4,3 0 0 5,-1-1-96-5,-1 0-32 7,2 0 0-7,0-1 0 10,0 1 112-10,0 0 32 1,1 0 0-1,0 0 0 4,-1 1 0-4,0 0 0 7,-2 0 0-7,2 0 0 4,-3 1 16-4,1 0 0 6,-1-1 0-6,-1 1 0 6,0 1-48-6,-3-2 0 9,3 2 0-10,-3 0 0 3,-1-2 32-2,0 2 0 6,0-1 0-6,-1 0 0 6,-1 1 16-6,1 0 16 6,-1-1 0-6,0-1 0 6,1 1-128-6,-2 0-16 6,3-2-16-6,-2 1 0 6,0-2-176-6,1 0 0 7,0 0 144-7,0-2-144 6,2 0 0-6,0 0-192 6,0-2 32-6,2 0 0 16,0 0-1776-15,2-2-368-1,0 1-64 0</inkml:trace>
    </iact:actionData>
  </iact:action>
  <iact:action type="add" startTime="299335">
    <iact:property name="dataType"/>
    <iact:actionData xml:id="d48">
      <inkml:trace xmlns:inkml="http://www.w3.org/2003/InkML" xml:id="stk48" contextRef="#ctx0" brushRef="#br2">24228 994 7359 0,'0'0'656'1,"0"0"-528"5,0 0-128-5,0 0 0 5,0 0 2368-5,0 0 448 6,0 1 96-6,-1 0 16 5,0 0-1552-5,0 1-304 7,0 1-64-7,-1 1-16 7,1-1-240-7,-3 2-48 3,3 1-16-3,-2-2 0 6,0 4-192-6,0-1-48 9,-1 2 0-9,2-1 0 3,-1 1 32-3,-1 1 0 5,0 1 0-5,-1 1 0 4,1-1 48-4,-1 1 16 7,-1 0 0-7,2 0 0 4,-1 2-160-4,-1 0-48 6,2 0 0-6,-2 1 0 7,1-1-128-7,1 0-16 4,0 0-16-4,1-2 0 6,0 0-176-6,-1-1 160 6,2 0-160-6,0-2 160 7,1 2-16-7,0-4 0 6,1-1 0-6,-1 1 0 6,1-4 96-6,0 2 16 7,1-2 0-7,0 0 0 6,0 0-64-6,1-2 0 0,-1 1 0 0,2-1 0 6,-1 1-64-6,1-1-128 7,0 1 176-7,0-1-176 4,-2 0 144-4,2 0-144 6,-1-1 0-6,1 1 144 5,-1-1-144-5,2-1 128 7,-2 0-128-7,0 0 128 4,-1 0-128-4,1-1 0 5,-1-1 0-5,1 0 0 6,0 0 160-6,-1-1-160 5,-1-1 192-5,2 1-192 6,-1 0 192-6,0-1-192 7,-1 0 192-7,0 0-192 5,0-3 256-5,0 1-64 5,0-1-16-5,-1 0 0 6,0 1-48-6,-1-1 0 7,2 3 0-7,-2-2 0 6,1 2-128-6,-1 0 0 7,1 1 144-7,-1 0-144 6,0 1 0-6,0 2 0 1,0-1 0-1,1 0 0 5,-1 1 0-5,0 0 0 6,-1 0 0-6,3 0 0 5,-1 1 0-5,0-1 0 5,1-1 0-5,0 2 0 6,1-1 0-6,0 0-128 6,1-1 128-6,1 1 0 4,-1-1-144-4,1 0 144 8,0-1-160-8,0 1 160 4,2 0-128-4,0-1 128 5,-1 2 0-5,2-1-144 6,-1 0 144-6,2 1 0 6,-2 0 0-6,2 0-128 6,-2 1 128-6,1 0 0 6,-1 0 0-6,-1 1 0 6,0 0 0-6,-1 1 0 6,-1 1 0-6,1-1 0 3,0 2 0-3,-1 1-128 5,-1 0 128-5,2 0 0 5,-2 0 0-5,0 1 0 6,-1-1 0-6,0 1 0 6,2-1 0-6,-2 1-128 6,1 0 128-6,-1 0 0 5,1 0 0-5,-1 0 0 6,0 0 0-6,1 0 0 7,-1 0 0-7,0-2 0 6,0 2 0-6,0 0 0 6,1-2 0-6,-1 0 0 7,2 0 0-7,-1-2 0 1,1-1 0-1,0-1 0 5,-1 0 0-5,3-1 0 6,-2 1 0-6,0-1 0 6,0 1 0-6,2-1 128 5,-1-2-128-5,2-1 0 6,-1-1 0-6,0-1 0 6,1 0 0-6,-1 0 128 8,0 0-128-8,1-2 0 6,-1 2 0-6,0-2 128 6,-1 0-128-6,0 0 0 7,0 2 0-7,-1-1 144 6,-2 2-144-6,0-1 0 0,0 1 256 0,-1 1-48 5,0 1-16-5,-2 0 0 6,1 2 80-6,-1-1 16 5,2 0 0-5,-2 0 0 6,1 0-112-6,-1 1-32 5,0 1 0-5,-2-1 0 5,5 1-144-5,-4 0 0 6,2 0 0-6,-1 0 128 5,1 0-128-5,-1 0 0 5,2 0 0-5,0 0 0 21,-1 0-416-21,2 0-16 0,-1 0 0 0,1 0 0 9,0-1-1648-9,-2 1-336 0,2 0-64 0,-2-1-11248 2</inkml:trace>
    </iact:actionData>
  </iact:action>
  <iact:action type="add" startTime="300267">
    <iact:property name="dataType"/>
    <iact:actionData xml:id="d49">
      <inkml:trace xmlns:inkml="http://www.w3.org/2003/InkML" xml:id="stk49" contextRef="#ctx0" brushRef="#br2">24452 973 12895 0,'0'-1'1152'1,"0"1"-928"4,0 0-224-4,0 0 0 5,1 2 1760-5,-1-2 304 6,0 1 64-6,0 0 16 5,1 1-1280-5,-1 1-256 7,0 2-48-7,0-1-16 3,0-1-160-3,0 1-16 7,0 1-16-7,0-1 0 5,2-1-32-5,-1 0 0 6,1 0 0-6,-2-1 0 5,2 0-16-5,0-1-16 6,0 0 0-6,0-1 0 4,1-1 32-4,-1 0 0 11,1 0 0-11,-1-1 0 1,1-1 32-1,-1 0 16 6,1 1 0-6,-1-3 0 5,1 1 256-5,-2-2 48 6,1 2 16-6,-1-2 0 5,1 0-32-5,-1 0 0 5,0-1 0-5,-1 2 0 5,0 0-304-5,0-1-64 6,-1 2-16-6,0-1 0 6,-1 0-80-6,2 1 0 8,-3 1-16-7,2 0 0 1,0 0-16-2,-1 1 0 6,-1 0 0-6,1 1 0 5,-1 1-160-5,0-1 160 5,2 1-160-5,-3 0 160 5,1 0-160-5,1 1 0 6,-1-1 0-6,1 1 128 6,0 0-128-6,0 0 0 6,-1 1 0-6,2 0 0 5,-1 0-224-5,0 0 32 6,-1 1 0-6,2 2 0 19,-1-1-1600-19,1 1-304 0,-1-2-64 0</inkml:trace>
    </iact:actionData>
  </iact:action>
  <iact:action type="add" startTime="302727">
    <iact:property name="dataType"/>
    <iact:actionData xml:id="d50">
      <inkml:trace xmlns:inkml="http://www.w3.org/2003/InkML" xml:id="stk50" contextRef="#ctx0" brushRef="#br2">21876 1943 17567 0,'1'0'768'1,"-1"0"176"0,0 1-752 0,0-2-192 3,0 0 0-3,0 0 0 5,1 1 1728-5,-1-1 320 6,2 0 64-6,-1 0 16 6,3-1-528-6,0 0-128 6,0 1 0-6,0-1-16 5,1 1-624-5,1-1-112 7,-2 2-16-7,4-1-16 5,-2 0-304-5,4 1-64 5,1 1-16-5,0-1 0 6,3 1-176-6,-2-1-128 5,4 1 144-5,-4 1-144 7,0-1 0-7,1 1 0 3,-2-1 0-3,3 1 0 6,-2-1 128-6,-2 0-128 6,-1 1 0-5,-1-1 0 3,-1 0 0-4,-2 0 0 6,-1-1 0-6,-2 0-160 20,1 1-432-20,-2-1-96-1,0 0-16 0,-1 1 0 13,0 0-336-12,2-1-80 0,-4 0-16 0,2 0 0 10,-1 0 96-10,0 0 16 0,-2 0 0 0,2 0 0 11,-2 0 96-11,3 0 32 0,-3 0 0 0,0 0 0 0,-1 0 448 0,2 1 80 5,-1-1 32-5,-1 0 0 5,0 0 336-5,-1 0 160 7,2 0-16-7,-2 1 0 6,2-1 608-6,-1 0 112 3,2 0 32-3,0 1 0 5,-2-1 256-5,2 0 48 6,-1-1 16-6,1 1 0 5,0 1-288-5,0 0-48 5,-1 0-16-5,1 0 0 6,-1 1-352-6,0-1-64 6,1 1 0-6,0 0-16 6,1 0-176-6,-2 1-48 6,3 1 0-6,-2 0 0 4,1 0-48-4,-1 2-16 5,2 1 0-5,-1 0 0 5,1 1-16-5,-1 0-128 6,0 2 192-6,-1-1-64 6,1 3 80-6,0 0 16 7,1-2 0-7,0 2 0 5,0 0-32-5,-2 2 0 5,2 0 0-5,0 0 0 6,-1 1 16-6,0-1 0 6,0 1 0-6,-1 0 0 7,1 0-16-7,-1 0 0 7,2 1 0-7,-1 0 0 6,0-1-64-6,0-1-128 6,-1 1 176-6,1-1-176 6,1-1 144-6,0 0-144 8,-1-2 0-8,1 1 144 0,-2-3-144 0,2 1 160 3,0-1-160-3,-1-2 160 6,0 0-160-6,1-1 128 6,-1-2-128-6,1 2 128 7,-2-2-128-7,2 0 0 3,0-1 144-3,-1 0-144 5,0-2 0-5,0 1 0 6,1-2 0-6,-2 1 0 20,2-1-768-20,0-1-128 0,0 1-32 0,0-1 0 10,-1 0-2192-10,1 0-432 0</inkml:trace>
    </iact:actionData>
  </iact:action>
  <iact:action type="add" startTime="303344">
    <iact:property name="dataType"/>
    <iact:actionData xml:id="d51">
      <inkml:trace xmlns:inkml="http://www.w3.org/2003/InkML" xml:id="stk51" contextRef="#ctx0" brushRef="#br2">22104 2183 6447 0,'3'-3'576'1,"-1"1"-576"4,-1 0 0-4,1 1 0 6,-1 0 4720-6,1 0 832 6,2-2 160-6,-1 0 48 7,4-2-3584-7,-1 0-720 5,0 1-144-5,2 2-32 5,-2 0-768-5,-1 1-144 5,1 0-48-5,-3 2 0 5,0 1-96-5,1 1-32 5,-1 0 0-5,-2 2 0 6,-2 1 0-6,1-1-16 5,-2 3 0-5,-1 0 0 6,-1 1-176-6,1-1 160 5,-1 0-160-5,0 0 160 7,0 0-160-7,0-2 0 5,1 1 0-5,1-1 128 5,0-2-128-5,1-1 0 5,2 1 0-5,-1-2 0 6,1 1 0-6,0-2 0 5,2 1 0-5,-1-1 0 7,1-1 0-7,0 1-176 5,0 0 176-5,2 0-128 5,-2 0 128-5,1 0 0 5,1 0 0-5,-1 1 0 10,-1 0 0-10,-1 0 0 2,1 0 0-2,-2 1 0 6,0 1 0-6,-1-1 0 5,0 2 0-5,0-2 176 8,-2 3 32-8,-1-1 16 5,1 0 0-5,-2 2 0 7,0-2-48-7,0 0-16 6,0 1 0-6,1-1 0 6,0 0-160-6,-1-1 0 6,0 0 0-5,1-1 0-1,1 0 0 0,-1-1 0 5,0 0-144-5,0-2 144 21,1 1-2016-21,-1-1-288 0,3-1-64 0</inkml:trace>
    </iact:actionData>
  </iact:action>
  <iact:action type="add" startTime="303734">
    <iact:property name="dataType"/>
    <iact:actionData xml:id="d52">
      <inkml:trace xmlns:inkml="http://www.w3.org/2003/InkML" xml:id="stk52" contextRef="#ctx0" brushRef="#br2">22248 2161 22335 0,'0'-3'992'1,"0"2"208"0,0 0-960 0,0 0-240 3,0 1 0-3,-1 1 0 5,1 0 1200-5,0 1 192 7,-1 0 32-7,-1 3 16 4,2 0-848-4,-1 3-160 5,1 0-48-5,-2 3 0 6,2-2-144-6,-1 2-48 6,1-1 0-6,0-2 0 5,1 1-192-5,0-3 128 6,0 0-128-6,2-1 0 5,-1-1 144-5,-2-2-144 5,4 0 128-5,-1-1-128 6,0-1 128-6,0 0-128 6,-1-2 128-6,1 0-128 7,1 1 144-7,-2-3-144 6,3-1 160-6,-2-1-160 3,1 1 176-3,-1-2-176 7,1 0 192-7,-1-1-192 4,1 1 128-4,1-1-128 7,0 1 0-7,-1-1 0 4,0 0 144-4,0 2-144 6,0-1 0-6,-1 2 144 5,-1 0-144-5,1 0 128 6,-2 1-128-6,0 1 128 6,1 1 48-6,-2 0 0 5,1 1 0-5,-2 0 0 5,1 1 176-5,-2 0 32 6,2 0 16-6,-1 0 0 6,0 2-32-6,-2-1-16 5,3 2 0-5,-1 0 0 4,-2 2-160-4,3-1-48 7,-1 2 0-7,0-1 0 6,0 2-144-6,-1 0 160 5,1 2-160-5,1-1 160 5,-1 2-160-5,1-1 0 6,0 0 144-6,0 1-144 7,0 0 0-7,1 1 0 6,0-2 0-6,-1 1 0 7,0 0 0-7,2 1 0 6,-2 0 0-6,0-1 0 7,0 0 0-7,-2 0 128 6,2 0-128-5,-1-2 0-1,-1 0 176 0,1 0-48 5,-1 0 0-5,1-1 0 5,0-1 96-5,-1 0 16 6,0-1 0-6,0 1 0 6,-1-1-64-6,2-1-16 4,-1-1 0-4,0 1 0 5,1-2-160-5,-2 0 192 6,0 0-192-6,-1 0 192 5,0-1-192-5,0-1 128 6,-1 0-128-6,-2 0 128 21,5-1-448-22,-5 0-112 1,2 0-16 0,0-1 0 9,3 0-2592-9,-2-1-528 0</inkml:trace>
    </iact:actionData>
  </iact:action>
  <iact:action type="add" startTime="304261">
    <iact:property name="dataType"/>
    <iact:actionData xml:id="d53">
      <inkml:trace xmlns:inkml="http://www.w3.org/2003/InkML" xml:id="stk53" contextRef="#ctx0" brushRef="#br2">22465 2142 5519 0,'3'-3'496'1,"-1"1"-496"3,0 2 0-3,-2-1 0 6,1 2 5824-6,-1-2 1056 6,2-1 224-6,2 0 32 6,1-2-4640-6,0 1-912 5,0 0-192-5,2 1-48 6,-1-1-544-6,0 1-112 5,3 1-32-5,-4 0 0 6,3 0-272-6,-2 0-64 4,1 0-16-4,-1 0 0 6,0 1-304-6,-1 0 160 6,0-1-160-6,-3 1 128 6,2 1-128-6,-1-1-144 6,0 0 144-6,-1 1-208 21,-1 0-2096-21,-1 0-400-1,0 1-96 1</inkml:trace>
    </iact:actionData>
  </iact:action>
  <iact:action type="add" startTime="304472">
    <iact:property name="dataType"/>
    <iact:actionData xml:id="d54">
      <inkml:trace xmlns:inkml="http://www.w3.org/2003/InkML" xml:id="stk54" contextRef="#ctx0" brushRef="#br2">22482 2244 12895 0,'0'4'576'1,"2"-2"112"-1,-1-1-560 1,0 1-128 5,0-1 0-5,1-1 0 6,-1 0 3808-6,2 0 736 1,3 1 128-1,2-1 48 5,1 0-2880-5,4-2-576 7,-2 0-112-7,1 0-32 6,-3-2-576-6,1 0-112 6,-1 0-32-6,-2 1 0 5,0-1-400-5,0 1 0 7,-3 1 0-7,-1-1-15680 7</inkml:trace>
    </iact:actionData>
  </iact:action>
  <iact:action type="add" startTime="304918">
    <iact:property name="dataType"/>
    <iact:actionData xml:id="d55">
      <inkml:trace xmlns:inkml="http://www.w3.org/2003/InkML" xml:id="stk55" contextRef="#ctx0" brushRef="#br2">22913 1966 7359 0,'0'0'656'1,"0"0"-528"6,0 0-128-6,1 0 0 5,-1 0 3776-5,0 0 704 6,1-1 160-6,0 0 32 5,0 0-2496-5,3 0-512 7,0 0-80-7,1 0-32 6,0 0-288-6,2 0-64 5,0-1-16-5,1 0 0 7,1 0-160-7,0 0-48 4,3 0 0-4,-2-1 0 6,3 2-400-6,0-1-64 5,-1 0-32-5,0-1 0 6,0 2-288-6,-2-1-48 5,2 1-16-5,-3 0 0 5,1 0-128-5,-3 0 0 8,0 1 0-8,-3 0 0 4,-1 0 0-4,-1 1 0 6,0 0 0-6,-1 0 0 19,-1 0-464-19,-1-1-32 0,-1 1 0 0,2 0 0 14,-2 1-448-14,0-1-80 0,1 1-32 0,-3-1 0 7,2 0-464-7,-2 0-80 0,0 0-32 0,0 0 0 12,-1 0-160-12,0 0-16 0,1-1-16-1,-1 1 0 11,1 0 1088-10,-1-1 224-1,1 0 32 1,0 0 16-1,0 1 464 1,0-1 0 6,0 1 208-6,2-1-64 5,-1 1 576-5,0 0 112 6,1 1 32-6,1 1 0 5,-1-2 224-5,1 2 64 6,1 0 0-6,-1 1 0 6,0 1-288-6,0 0-48 8,-1 1-16-8,2 0 0 6,0 1-160-6,0 1-16 4,0 0-16-4,0 1 0 4,2 1 48-4,-2 1 16 6,1 0 0-6,-1 0 0 7,1 0-64-7,-2 1-16 7,1 2 0-7,-1-1 0 6,-1 3-48-6,0 0-16 6,0 0 0-6,-1 2 0 7,0 1-80-6,0 0 0-1,-1 0-16 0,-1 1 0 4,2-1-192-4,2 1-48 5,-1 0 0-5,-1-2 0 7,3-2-192-7,-1-1 128 6,0-1-128-6,0-1 0 6,-1 1 144-6,2-3-144 7,-1-2 128-7,0 1-128 6,0-2 128-6,-1 0-128 6,2-2 0-6,-1 1 128 7,1-2-128-6,-1-2 160-1,0-2-160 0,0 1 160 3,0-2-160-3,-1 0-272 7,2 0 64-7,0-1 16 20,0 0-896-20,0 0-192-1,0 1-16 1,0-1-16 10,0-1-2608-10,0 0-528 0</inkml:trace>
    </iact:actionData>
  </iact:action>
  <iact:action type="add" startTime="305493">
    <iact:property name="dataType"/>
    <iact:actionData xml:id="d56">
      <inkml:trace xmlns:inkml="http://www.w3.org/2003/InkML" xml:id="stk56" contextRef="#ctx0" brushRef="#br2">23102 2229 21599 0,'2'-2'960'0,"2"1"192"0,-3 0-928 1,2 0-224 3,-2 1 0-3,0 0 0 4,1 0 1936-4,0 0 352 6,0 0 64-6,1 0 16 5,2 1-1088-5,0 1-224 7,-1 0-32-7,1 0-16 5,-2 2-368-5,1-1-80 6,-3 2-16-6,1 0 0 5,-1-1-240-5,0 1-48 6,-1 1-16-6,0-2 0 5,0 2-48-5,-1 0 0 7,0-1 0-7,-1 1 0 4,-1 1-16-4,1-2-16 6,0 2 0-6,-1-1 0 5,2-1-160-5,-1 1 128 6,1 0-128-6,1-1 128 4,0 0-128-4,0 0 0 6,0-2 0-6,1 0 0 6,1-1 0-6,0 0 0 7,1 0 0-7,-2-1 128 7,3 1-128-7,-1-1 0 3,-1-1 144-3,0 2-144 5,1-1 0-5,0 1 128 6,-1-1-128-6,2 1 0 5,-2 0 0-6,-1 0 144 7,1 0-144-6,0 0 0 5,-2 1 208-5,0 0-64 7,0 0-16-7,-2 1 0 4,2 0 16-4,-1 0 0 6,-1 1 0-6,0-1 0 7,1-1-16-7,-2 2 0 5,1 0 0-5,-1 1 0 5,0-1-128-5,0 0 192 6,0-1-192-6,0-2 192 5,-1 0-192-5,0-2 0 6,1 1 144-6,0 0-144 4,1-1 0-4,-1 0-160 6,1 0 16-6,1-1 0 22,1 0-1840-22,-2 0-384 0,4 0-64 0</inkml:trace>
    </iact:actionData>
  </iact:action>
  <iact:action type="add" startTime="305897">
    <iact:property name="dataType"/>
    <iact:actionData xml:id="d57">
      <inkml:trace xmlns:inkml="http://www.w3.org/2003/InkML" xml:id="stk57" contextRef="#ctx0" brushRef="#br2">23301 2250 24415 0,'1'2'1088'1,"1"-1"208"0,-1 0-1040 8,0-1-256-8,0 1 0 0,-1-1 0-1,0 0 2160 1,0 1 368 6,3 0 80-6,-2-1 16 6,0 2-1472-6,1-1-304 5,0 0-48-5,1-1-16 6,-1 0-528-6,-2 0-128 5,2-1 0-5,-2 1-11072 14,1 0-2192-13</inkml:trace>
    </iact:actionData>
  </iact:action>
  <iact:action type="add" startTime="306932">
    <iact:property name="dataType"/>
    <iact:actionData xml:id="d58">
      <inkml:trace xmlns:inkml="http://www.w3.org/2003/InkML" xml:id="stk58" contextRef="#ctx0" brushRef="#br2">23620 2105 7359 0,'1'-1'656'1,"-1"0"-528"3,0 0-128-3,0 1 0 6,2 0 3696-6,-2-1 704 6,0 1 144-6,2-1 16 5,-2 0-2256-5,1-1-448 6,1 0-80-6,-1-1-32 5,-1 1-880-5,0 1-176 6,0-1-48-6,0-1 0 6,0 2-176-6,2-1-32 6,-4 0-16-6,2 0 0 4,-2 1 32-4,1-1 0 6,-1 1 0-6,-1 0 0 7,2 0-128-7,-3 0-32 4,0 1 0-4,-1-1 0 6,1 1-144-6,-2 1-16 6,-1 0-128-6,1 1 192 4,-2 0-192-4,2 1 0 8,-2 1 0-8,1 0 0 5,-1 0 0-5,1 2-192 4,3 1 192-4,-1-2-160 5,2 0 160-5,0 0 0 6,2 0-144-6,1 0 144 5,2 1-128-5,-2-2 128 6,4 2-160-6,0 0 160 7,1-2-160-7,0 2 160 5,3-1-160-5,-1-1 160 5,1 0-128-5,0 1 128 6,1 0 0-6,-1-1-144 6,-2 1 144-6,0 2 0 7,1-2 160-7,-1 1-160 7,-2 0 176-7,2-1-176 6,-2 1 192-6,-1 1-192 7,0-1 224-7,-2 1-64 6,2-2-16-6,-2 1 0 0,0-1 112 0,-2-1 32 5,-1 0 0-5,0 0 0 5,0 0 48-5,0 0 16 6,-1-1 0-6,-1 0 0 7,1-1-32-7,-1 0-16 6,1-1 0-6,-2 0 0 6,0 0-176-6,1-1-128 7,-1 0 192-7,-1 0-192 7,0-1 128-7,0 0-128 5,0 1 0-4,1-1 0-1,0 0-176 0,-2 0-80 5,4 0-32-5,-2-2 0 18,0 1-1616-18,3-1-320 0,0 0-64 0,1-3-12992 2</inkml:trace>
    </iact:actionData>
  </iact:action>
  <iact:action type="add" startTime="307397">
    <iact:property name="dataType"/>
    <iact:actionData xml:id="d59">
      <inkml:trace xmlns:inkml="http://www.w3.org/2003/InkML" xml:id="stk59" contextRef="#ctx0" brushRef="#br2">23737 2028 12895 0,'2'0'576'1,"-1"0"112"0,1 0-560 0,-2 0-128 3,0 0 0-3,0 1 0 5,0 0 2640-5,0-1 496 6,1 1 112-6,-1 0 16 5,0 1-2464-5,1 0-480 6,0 0-112-6,-1 0-16 22,1 1-1488-22,-1 0-304 0</inkml:trace>
    </iact:actionData>
  </iact:action>
  <iact:action type="add" startTime="307534">
    <iact:property name="dataType"/>
    <iact:actionData xml:id="d60">
      <inkml:trace xmlns:inkml="http://www.w3.org/2003/InkML" xml:id="stk60" contextRef="#ctx0" brushRef="#br2">23728 2158 7359 0,'-1'8'320'1,"0"-4"80"-1,1 1-400 1,0-1 0 6,0-1 0-6,0-1 0 7,0 0 5536-7,-2 3 1024 7,2 2 208-7,2 1 32 0,-2 4-4896 0,-2-1-992 5,2 1-192-5,0-3-32 4,0 1-496-4,2-3-192 6,-1 1 128-6,-1-1-128 7,0-2 0-7,1 0 0 7,-1 0-192-7,0-1 192 16,0-1-2752-16,0-1-416 0,1-2-96 0</inkml:trace>
    </iact:actionData>
  </iact:action>
  <iact:action type="add" startTime="307701">
    <iact:property name="dataType"/>
    <iact:actionData xml:id="d61">
      <inkml:trace xmlns:inkml="http://www.w3.org/2003/InkML" xml:id="stk61" contextRef="#ctx0" brushRef="#br2">23808 2175 4607 0,'2'2'400'1,"-2"-1"-400"2,0 1 0-2,0-1 0 5,0 1 3936-5,0-1 704 6,0 1 144-6,0 0 16 6,0 4-2880-6,0 1-576 4,0 2-112-4,-1 1-16 7,1 0-528-7,-1-1-112 6,2 0 0-6,-1-1-16 5,1 0-256-5,-1-3-48 5,0 2-16-5,0-2 0 6,-1-1-112-6,1-1-128 5,0-1 176-5,-1-1-176 6,1 0 256-6,-1-1-64 6,1-1-16-6,0-1 0 6,1 0 80-6,-1-1 0 4,1 1 16-4,0-3 0 6,-1 0-16-6,2-1 0 5,0-2 0-5,1 0 0 5,0 0-128-5,-1 0-128 7,3 0 144-7,-1 1-144 5,1 1 0-5,2-1 0 5,-3 3 0-4,1-1 0 3,1 1 128-4,-2 0-128 7,3 1 0-7,-1 0 0 6,0 1 368-6,-1 0-32 4,2 0 0-4,-3 1 0 7,2 1 64-7,-1-1 16 6,-1 1 0-6,1 1 0 7,0 1-176-7,0 0-48 7,-3 1 0-7,1 0 0 1,-1 1-64-1,2 1 0 5,-3 1-128-5,2 0 192 5,-2 1-64-5,-1-1-128 7,4 1 176-7,-3 0-176 5,-1-1 160-5,0 1-160 6,0 0 128-6,0-1-128 6,2 0 0-6,-2-2 0 6,0 1 0-6,-2-1 0 18,2-1-432-18,0 0-64 0,2-2-16 0,-2 0 0 9,0 0-1920-9,1-2-400 0,0 1-80 0</inkml:trace>
    </iact:actionData>
  </iact:action>
  <iact:action type="add" startTime="308166">
    <iact:property name="dataType"/>
    <iact:actionData xml:id="d62">
      <inkml:trace xmlns:inkml="http://www.w3.org/2003/InkML" xml:id="stk62" contextRef="#ctx0" brushRef="#br2">24153 1910 23615 0,'1'-2'1040'0,"-1"1"224"0,1 0-1008 1,-1 0-256 3,0 2 0-3,0-1 0 5,0 0 1488-5,0 0 256 5,0 1 48-5,-1 0 16 6,1 1-960-6,-1 1-192 6,0 2-32-6,-1 1-16 4,0 2-224-4,-2 2-64 6,1 1 0-6,-2 1 0 6,1 2-128-6,-1 0-16 6,0 2-16-6,0 1 0 5,0-1-160-5,0 2 160 6,-1 2-160-6,1 0 160 8,-1 0-160-8,3-1 128 3,-3 1-128-3,1 0 128 6,1-1-128-6,1-1 160 6,-1 0-160-6,2-2 160 6,-1 0-160-6,3-3 0 8,0-1 144-8,0-2-144 6,2 1 128-6,-1-4-128 7,0 1 128-7,0-2-128 0,3 0 0 0,-1-2 128 6,-1 0-128-6,1-3 0 4,0-1 0-4,1-1 144 6,-1 0-144-6,1-2 0 5,1-2 240-5,0-2-64 6,-1 1-16-6,1-3 0 4,0 0-160-4,-2 0 160 7,1-1-160-7,-1 0 160 5,-2-2-160-5,0 1 0 5,-1 1 144-5,-1 0-144 6,-1 1 0-6,-1 1 128 6,2 1-128-6,-3 2 0 5,1 1 0-5,0 1 0 6,-2 0 0-6,1 1 0 6,2 0-128-6,-1 1 128 6,0 1-128-6,1-1 128 4,0 1 0-4,1 0 0 5,0-1 0-5,1 1-128 6,1-1 128-6,0-1-160 6,1 2 160-6,2-3-160 4,0 0 160-4,0 1-128 6,-2-1 128-6,3 0-128 6,3 1 128-6,-2-2 0 6,2 1-144-6,0-1 144 6,0 0 0-6,-1 2 0 7,1-1-144-7,0 1 144 6,1 1 0-6,-3 0 0 6,2 2 0-6,-1-1 0 7,-1 3 0-7,-1 0 0 6,-1 1 0-6,-3 2 0 6,2 0 0-6,-2 0 128 7,0 3-128-7,1-1 192 0,-1 2-64 0,0 0 0 4,1 0-128-4,-1 1 192 5,0-1-192-5,1-2 0 7,0 0 0-7,0-1 0 6,1 0 0-6,0-2 0 7,-1-1 0-7,3-2 0 7,-2 1 0-7,1-1 0 1,0-1 0-1,0-1 0 4,-1 0 0-4,0-2 0 6,1 1 0-6,0-3 0 6,0 0 0-6,-2-1 0 6,2-1 0-6,-1 1 0 5,0 0 144-5,0-2-144 7,0 2 128-7,1-2-128 6,-2 0 128-6,2 0-128 7,-1 1 0-7,-1 0 128 7,1 1-128-7,-2-1 0 5,2 2 144-5,-2 0-144 0,-1-1 240 0,-1 2-32 7,1-1 0-7,-2 0 0 5,0 1 144-5,-1-1 32 7,2 1 0-7,-2 0 0 5,-2 0 0-5,2-1 0 5,-2 1 0-5,0 1 0 5,0-1-224-5,0 1-32 6,1-1-128-6,0 1 192 4,-1 0-192-4,1-1 0 6,1 2 0-6,-2-1 0 22,2 0-768-23,0 0-64 1,0 1 0 0,2-1-10688 6,-1 0-2160-6</inkml:trace>
    </iact:actionData>
  </iact:action>
  <iact:action type="add" startTime="308945">
    <iact:property name="dataType"/>
    <iact:actionData xml:id="d63">
      <inkml:trace xmlns:inkml="http://www.w3.org/2003/InkML" xml:id="stk63" contextRef="#ctx0" brushRef="#br2">24386 1957 5519 0,'-1'4'240'1,"0"0"64"0,1 0-304 0,0-2 0 1,0 0 0-1,0-1 0 5,1 1 2704-5,-1-1 496 6,1 3 80-6,0 1 32 6,3 0-2384-6,0-1-480 6,-3-1-80-6,4-1-32 5,-1-2-16-5,1-1 0 6,-2 1 0-6,2-4 0 6,-1 1-64-6,0-3-32 7,-1 1 0-7,0-1 0 3,1-2 112-3,-3 1 32 5,2 1 0-5,-1-2 0 7,-2 2 608-7,1-1 128 5,-1 1 32-5,0-1 0 6,-1 1-192-6,0 1-48 5,0 1 0-5,-2 0 0 5,0 1-32-5,-1 1-16 6,1 1 0-6,-2 1 0 6,1 1-336-6,0-1-64 7,1 2 0-7,-2 0-16 3,0 1-240-4,0 0-64 7,1 1 0-6,-1-2 0 6,2 2-128-6,0-1 0 6,0 1 0-6,2 0 0 5,-1-2-192-5,1 1-32 7,0 0 0-7,0 0-9792 14,1-2-1952-14</inkml:trace>
    </iact:actionData>
  </iact:action>
  <iact:action type="add" startTime="327228">
    <iact:property name="dataType"/>
    <iact:actionData xml:id="d64">
      <inkml:trace xmlns:inkml="http://www.w3.org/2003/InkML" xml:id="stk64" contextRef="#ctx0" brushRef="#br2">7061 5171 8463 0,'-3'1'368'1,"0"0"80"1,0 1-448-1,-1 1 0 4,2-1 0-4,-1-1 0 5,3 1 1408-5,-1-1 176 5,-1 1 32-5,-1 1 16 7,-1 2-480-7,3 0-112 4,-2-1-16-4,2 0 0 7,0-1-288-7,0-1-64 6,2 0-16-6,0 0 0 6,0-1-176-6,2 0-32 4,-2-1-16-4,4 0 0 7,-1 0 48-7,1 0 16 4,-1 0 0-4,2 0 0 7,1 0-240-8,-2 0-64 6,4 1 0-5,-2 0 0 7,1 0-192-7,-1 1 0 4,3 0 128-4,1 1-128 9,2 0 0-9,-2 0 0 4,2 0 0-4,-1 1 0 7,-1 0 0-7,1-2 0 5,0-1 0-5,0 0 0 7,2 0 0-7,1-2 144 6,0 1-144-6,-2-2 128 6,1 0 112-4,-2-1 16-2,0 1 0 0,0-1 0 6,2 1 0-6,-2 1 0 3,-2-1 0-3,1 1 0 6,-1 0-256-6,-3 1 144 6,4 1-144-6,-2 0 128 7,0 0-128-7,-2 0 0 6,4 2 0-6,-2-1 128 7,0-1-128-7,0 1 0 7,-1-1 0-7,1 0 0 6,1 0 0-6,1-1 0 0,0 1 0 0,0-2 128 6,-1 0 48-6,1-1 0 4,-1-2 0-4,0 1 0 7,-1 0 144-7,1-2 48 6,1 0 0-6,-2 1 0 7,1 0-80-7,2 0-16 6,-3 0 0-6,1 0 0 6,0 2-272-6,-2-1 160 6,0 1-160-6,0 1 128 7,-1 0-128-6,2 2 0-1,-1-1 0 0,1 1 128 5,0 0-128-5,-2 1 0 4,1 0 0-4,0 0 0 7,-2-1 0-7,1 1 0 6,0 0 0-6,1-1 0 6,-1 0 0-6,2 0 0 7,-1 0 0-7,3 0 0 7,0-1 0-7,0 0 0 5,3 0 0-5,1 0 0 7,1 0 0-7,0-1 0 7,-1 2 0-7,1 0 0 0,-1 0 0 0,-1 1 0 5,3 0 0-5,-2 0 0 4,2 1 0-4,-3 3 0 7,0-2 0-7,-2 0 0 7,2 2 0-7,0-1 0 6,1 1 0-6,1 0 0 7,-1 0 0-7,-1 0 0 6,1 1 0-6,-1-2 0 5,4 2 0-4,0-1 0 7,1-2 0-8,1 1 0 0,0-1 0 0,2-1 0 3,1-2 0-3,-1 0 0 6,2-1 0-6,-1-1 0 6,1 0 144-6,-3-2-144 7,1 0 144-7,-2 0-144 5,2-1 192-5,-1 0-192 7,0-2 336-7,3 1-32 7,0 1-16-7,3-1 0 6,2 0-64-5,-2 1-16-1,-2 2 0 0,-1-1 0 4,1 1-64-4,-2 0-16 6,-1 1 0-6,-2 0 0 5,0 0-128-5,-2-1 128 7,0 0-128-7,0 1 128 6,0 0-128-6,1-1 0 7,0 0 0-7,1 0 128 6,2 0-128-6,1 0 0 6,0-1 0-6,-1 1 0 6,0 0 0-5,-2-1 0-1,2 2 0 0,-1-2 0 5,-3 1 128-5,0 0-128 6,-1-1 128-6,-1 1-128 5,0 0 144-5,0-1-144 7,0 1 160-7,-3 0-160 6,4 1 144-6,0 0-144 6,1 1 128-6,1-1-128 7,0 2 0-7,3-1 0 7,-1 1 0-7,-2 0 0 5,2 1 0-5,-2-1 0 6,0 1 0-5,-1-1 0-1,0 1 0 0,1 0 0 5,-2-1 0-5,-1-1 0 5,1 1 0-5,-1-1 0 6,1 1 0-6,1-1 0 8,0 0 0-8,0 0 0 5,2 0 0-5,2 1 0 7,2-1 0-7,0 0 0 7,2 1 0-7,-3 0 0 5,0 0 0-5,-2-1 0 8,3 1 0-8,-2 0 0 0,-4-1 0 0,3 0 0 4,-1-1 128-4,0 1-128 6,-2-1 0-6,1 0 0 6,2 0 0-6,1-1 0 6,2 1 0-6,2 0 0 6,2-1 0-6,-2 1 0 7,-1-1 0-7,0 1 0 6,0-1 0-6,-2 1 0 7,-1 0 0-7,-1 0 0 6,-1 0 0-6,0 0 0 0,0-1 0 0,0 1 0 5,0 1 0-5,2 0 128 5,1 0-128-5,1 0 0 6,3 0 0-6,-1 1 128 8,-2 1-128-8,1 0 0 6,-2 0 0-6,0 1 0 6,-3-1 0-6,0 0 0 6,-1 0 0-6,2-1 0 7,-2 0 0-7,0 0 0 6,-1 0 0-5,3-1 128-1,0 1-128 0,1-1 0 4,3 0 0-4,0 0 0 6,3 1 0-6,-2-2 0 7,-1 1 0-7,0 0 0 6,0 0 0-6,0 0 0 6,-3-1 0-6,0 0 0 6,-2 0 0-6,2-1 0 7,0 2 144-7,1-2-144 6,0 0 192-6,3 0-48 6,1 1 0-6,1-1 0 0,0 0-144 0,-1 1 192 6,-3-1-192-6,2 0 192 5,-3-1-48-5,-1 0 0 6,-2 0 0-6,0-1 0 6,-2 1-144-6,0 0 192 6,1-1-192-6,-1-1 192 7,1 1-32-7,-2-1 0 6,1 1 0-6,-1 0 0 7,-2 1-32-7,0 0-128 6,-4-1 192-6,-2 2-11248 8,-1-1-2256-8</inkml:trace>
    </iact:actionData>
  </iact:action>
  <iact:action type="add" startTime="336732">
    <iact:property name="dataType"/>
    <iact:actionData xml:id="d65">
      <inkml:trace xmlns:inkml="http://www.w3.org/2003/InkML" xml:id="stk65" contextRef="#ctx0" brushRef="#br2">21952 1856 3679 0,'0'0'160'1,"0"0"32"0,0 0-192 0,1 0 0 3,1 0 0-3,0 0 0 5,-1-1 448-5,1 1 32 6,0 0 16-6,2-1 0 6,2 1-336-6,4-1-160 6</inkml:trace>
    </iact:actionData>
  </iact:action>
  <iact:action type="add" startTime="336991">
    <iact:property name="dataType"/>
    <iact:actionData xml:id="d66">
      <inkml:trace xmlns:inkml="http://www.w3.org/2003/InkML" xml:id="stk66" contextRef="#ctx0" brushRef="#br2">22959 1817 4607 0,'10'1'400'0,"-2"0"-400"4,-2-1 0-3,-4 1 0 6,2 0 336-6,1 0-16 6,5 0 0-6,5 1 0 5,5 0-320-5,4 0 144 6,1 0-144-6,-2-2 0 5,1 0 512-5,-3-2-16 6,3-2 0-6,-2-1 0 5,-1 0 256-5,-1 0 48 6,-1-1 16-6,0 1 0 6,-1 1-544-6,-2 0-96 5,0 1-32-5,-1 1 0 5,-1 1-144-5,-1 1 0 9,-3 1 0-9,3 0 0 2,-1 2 0-2,-1 1 0 7,0 0 0-7,0-1 0 5,-2 0 0-5,0 1 0 9,-1-1 0-9,-1-1 0 5,3 0 0-5,-2-1 0 7,2-1 0-7,-1-1 0 7,1 1 0-7,0-2 0 0,-1 0 0 0,5-1 128 4,-2 1-128-4,-2-1 0 5,2 0 144-5,-3 2-144 7,-1 1 0-7,-1-1 0 6,1 1 0-6,-3 1 0 7,-1 0-128-7,1 1 128 7,-2 0-128-7,-2 0 128 6,1 1 0-6,-1-1-160 1,0 2 160-1,0-2 0 5,-1 2-128-5,-1-2 128 6,1 2 0-6,-1-1 0 5,1-1 0-5,-1 1 0 6,1-1 0-6,-2 1 0 6,2-1 0-6,-1 1 0 4,0-1 0-4,1 0 0 7,-2 1-320-7,2-1 32 5,0 1 16-5,-2 0 0 5,1-1-48-5,-1-1-16 6,1 1 0-6,1-1 0 5,-1 0 144-5,1 0 16 6,0 0 16-6,0-1 0 5,0-1 160-5,1 1 0 5,0-1 0-5,-1 0 0 6,2 0 0-6,0 0 0 5,-1 0 0-5</inkml:trace>
    </iact:actionData>
  </iact:action>
  <iact:action type="add" startTime="338504">
    <iact:property name="dataType"/>
    <iact:actionData xml:id="d67">
      <inkml:trace xmlns:inkml="http://www.w3.org/2003/InkML" xml:id="stk67" contextRef="#ctx0" brushRef="#br2">22017 1381 6495 0,'2'-1'288'1,"-1"0"64"-1,-1 1-352 1,0 0 0 5,0 1 0-5,0-1 0 4,0 0 0-4,2 0 0 6</inkml:trace>
    </iact:actionData>
  </iact:action>
  <iact:action type="add" startTime="340590">
    <iact:property name="dataType"/>
    <iact:actionData xml:id="d68">
      <inkml:trace xmlns:inkml="http://www.w3.org/2003/InkML" xml:id="stk68" contextRef="#ctx0" brushRef="#br2">19509 2427 8287 0,'2'2'368'1,"-1"1"80"0,1 1-448 0,0 0 0 4,0-1 0-4,-1-2 0 5,1 1 480-5,-1 0 16 5,3 1 0-5,2 3 0 6,3 0-128-6,2 4-32 6,1 0 0-6,2 0 0 5,-2 0-336-5,2-1 144 6,1 0-144-6,-1-3 0 5,-2 1 128-5,-1-2-128 6,0-1 0-6,-2 0 0 7,-1-2 128-7,0 0-128 5,-3-1 0-5,-2-1 0 20,-1 0-224-20,-2-2-160 0</inkml:trace>
    </iact:actionData>
  </iact:action>
  <iact:action type="add" startTime="340984">
    <iact:property name="dataType"/>
    <iact:actionData xml:id="d69">
      <inkml:trace xmlns:inkml="http://www.w3.org/2003/InkML" xml:id="stk69" contextRef="#ctx0" brushRef="#br2">19723 2328 2751 0,'1'1'256'0,"0"0"-256"5,-1 0 0-4,1 0 0 6,-1 1 880-6,2 1 128 5,-2 1 16-5</inkml:trace>
    </iact:actionData>
  </iact:action>
  <iact:action type="add" startTime="351702">
    <iact:property name="dataType"/>
    <iact:actionData xml:id="d70">
      <inkml:trace xmlns:inkml="http://www.w3.org/2003/InkML" xml:id="stk70" contextRef="#ctx0" brushRef="#br2">21574 2932 11055 0,'-1'-2'976'1,"-1"0"-784"0,2 1-192 0,0-1 0 0,0 1 1856 0,0 0 320 0,0 0 64 0,2 0 0 6,-1 1-544-6,0 0-112 5,0 0-32-5,4-1 0 6,0 0-592-6,2 1-112 5,2-1-16-5,1 2-16 5,-1-1-304-5,4 1-64 7,-1-1-16-7,1 0 0 5,1 0-304-5,3 0-128 5,0 1 128-5,2-1-128 6,0 1 0-6,0 0 0 5,4-1 0-5,0 0 0 7,-2 0 0-7,3 0-304 7,0 0 48-8,2-1 16 19,0 2-144-18,2-2-48 0,0 1 0 0,-3 0 0 6,2-1 272-6,-3 1 160 0,1-1-192 0,-1 0 192 4,0 0 0-4,-2-1 0 5,1 1 0-5,-2-1 0 7,1 1 0-7,-2 0 0 6,1-1 0-6,0 0 0 7,0 1 0-7,-3 0 0 7,1 0 0-7,-1 0 0 0,-2 1 0 0,-1 0 0 6,-2 0 0-6,-1 0 0 4,1 0 0-4,0 0 0 7,1 0 0-7,0 0 0 5,-1-1 0-5,0 1 256 6,1-1-32-6,-1 0 0 7,1-1-96-7,1 0 0 7,-1 1-128-7,0-2 192 6,0 0-64-6,2 0-128 6,0-1 176-6,0 1-176 7,1 2 160-7,0-1-160 0,0 0 128 0,-1 0-128 4,1 1 0-4,-3 0 0 6,2 0 0-6,-2-1 0 7,0 1 272-7,0-1-16 6,-1 1-16-6,3 0 0 6,0-1 224-6,-2 0 48 6,0-1 16-6,2 0 0 7,1-1-192-7,0 1-32 6,-1-1-16-6,1-1 0 7,1 0-160-7,0 2-128 7,0-1 192-7,1 0-192 0,-1 1 128 0,1 1-128 4,-2 2 0-5,2-1 0 7,-2 1 0-6,-1-1 0 7,-1 2 0-7,-1 0 0 6,2 1 0-6,-2-1 0 7,1 1 0-7,-3 0 0 5,2-1 0-5,0 1 160 7,1-1-160-7,0-1 128 6,-1 0-128-6,2 0 0 0,0-2 144 0,1 0-144 6,0 0 128-6,1 0-128 6,-1 1 128-6,2-1-128 5,1-1 0-5,1 0 128 7,-2 0-128-7,-1-2 0 6,-2 3 0-6,-2 0 0 6,0 0 0-6,-2 2 128 7,1 0-128-7,-2 1 0 6,-1 1 0-6,0-1 0 6,0 2 0-6,-2-1 0 0,2 0 0 0,-1 0 0 6,1 0 0-6,0-1 0 5,-1 1 0-5,2-1 0 6,0 0 0-6,-2-1 0 6,3 1 0-6,-3-1 0 7,1 0 0-7,0 0 0 6,2-1 0-6,-1 1 0 7,1 0 0-7,-2 0 0 6,2 0 0-6,1 1 0 6,2 1 0-6,-4 0 0 8,0-2 0-8,-1 2-128 0,2 0 128 0,-3 0-160 3,1 1 160-3,1-1-160 7,-2-1 160-7,1 1-192 5,0-1 192-5,0 0-192 6,0 0-16-6,0-1-16 7,1-1 0-7,1-1 0 16,0 0-384-16,2-1-80 0,0-2-16 0,3 0 0 11,-1 1-128-11,-1 0-16 0,0 1-16 0,-1 0 0 11,0 1 96-11,-2 0 32 0,-1 1 0 0,-1 1 0 0,-1 0 512 0,0 1 224 5,-3 0-192-5,1 1 192 6,-2-1-144-6,1 0 144 6,0-1 0-6,0-1 0 7,0 2-128-7,1-1 128 6,0 1 0-6,2 0 0 7,0-1 0-7,-1 0 0 0,2 0 0 0,1-1 0 5,0 1 0-5,1-1 0 6,-1-1 0-6,3-1 0 5,0 1 0-5,0-1 0 7,0 0 0-7,-3-1 0 6,2 1 0-6,-1 1 0 7,-1 0 0-7,2 2 0 7,-4-1 0-7,0 1 0 5,0-1 0-5,0 1 0 7,-2 1 0-7,3-1 0 0,-3 1 0 0,1-1 0 6,0 1 0-6,1 0 0 5,0 0 0-5,0 0 0 6,1-1 0-6,0 1 0 6,0-2 0-6,0 0 0 6,-1 0 0-6,2 0 0 7,-1 0 0-7,0-2 0 6,-1 1 0-6,0-1 0 6,1 0 0-6,-2 1 0 7,1 0 0-7,-1 1 0 6,0 1 0-6,-2-1 0 0,2 1 128 0,-2 0-128 6,0 0 0-6,0 0 0 5,-1 0 128-5,0 0-128 6,1 1 0-6,-2-1 0 7,1 0 0-7,-1 1 0 3,0 0 0-3,-1-1 0 19,1 1-432-19,0-1-176 0,-2 1-32 0</inkml:trace>
    </iact:actionData>
  </iact:action>
  <iact:action type="add" startTime="353503">
    <iact:property name="dataType"/>
    <iact:actionData xml:id="d71">
      <inkml:trace xmlns:inkml="http://www.w3.org/2003/InkML" xml:id="stk71" contextRef="#ctx0" brushRef="#br2">20990 3646 12895 0,'-3'0'1152'1,"0"0"-928"0,-1-1-224 0,2 0 0 0,-2-1 2144 0,1 0 384 1,2 1 80-1,0 0 16 5,1 0-432-5,-1 0-80 6,0-1 0-6,-2-1-16 5,1-2-560-5,-2 0-96 5,2-2-32-5,0 0 0 6,1 0-608-6,0-3-128 5,1 3-32-5,0-2 0 6,2 3-320-6,0-2-80 5,0 0-16-5,2-1 0 7,0 0-224-7,1 0 0 5,-1 1 128-5,3-1-128 6,-1 3 0-6,-1-2 0 5,1 3 0-5,0 0 0 6,-2-1 0-6,3 2 128 5,-2-1-128-5,-1 1 0 6,4 1 240-6,-3 1-48 5,0 1-16-5,1 0 0 6,-1 1-176-5,-1 0 160 8,1 2-160-9,0-2 160 7,0 3-160-6,-1 0 0-1,1 1 144 0,0 1-144 5,-2 0 128-5,1 1-128 5,-1 0 160-5,2 1-160 6,-3 2 320-6,3 2-16 6,0 0-16-6,0 0 0 6,-1 2 32-6,1-2 16 6,0 2 0-6,-1 0 0 7,1 1-96-7,0 2-32 7,0-2 0-7,0 2 0 6,1-1-48-6,-2-1-16 7,1 0 0-8,0-1 0 1,-2-2-144 0,0 0 0 5,0-1 144-5,-2-1-144 6,3-2 0-6,-1 0 144 6,0-2-144-6,-1 1 0 6,-1-1 128-6,3 0-128 7,-1-1 0-7,-1-1 0 7,0-1 0-7,0 0 0 1,-1 0 0-1,-1-2 0 20,2 0-480-20,-2 0-96 0,0-1-32 0,1 1 0 9,-1-1-1936-9,0-2-384 0,0 1-80 0,0-2-12368 2</inkml:trace>
    </iact:actionData>
  </iact:action>
  <iact:action type="add" startTime="353940">
    <iact:property name="dataType"/>
    <iact:actionData xml:id="d72">
      <inkml:trace xmlns:inkml="http://www.w3.org/2003/InkML" xml:id="stk72" contextRef="#ctx0" brushRef="#br2">21254 3500 15663 0,'2'-3'1392'0,"-2"0"-1120"4,0 1-272-3,0 2 0 6,0 0 2368-6,-2 0 400 6,4 0 96-6,-4-2 16 6,2-1-1168-6,-1 1-240 7,-1 0-32-7,-1 2-16 7,0 3-432-7,-2 0-96 5,0 1 0-5,1 2-16 2,-2 3-96-2,-2-1-16 7,2 3 0-7,-3 2 0 4,2 0 0-4,-3 2-16 7,0 1 0-7,-1 2 0 5,1 1-192-5,1-1-48 6,-1 2 0-6,2-1 0 7,0-2-256-7,0-1-48 6,1-2-16-6,2-1 0 3,0-1-192-3,1-2 0 7,1-2 0-8,-1 0 0 8,4-1 0-7,-3-2 0 6,2 0 0-6,0-1 0 19,2-1-416-19,-1 1-128 0,1-3-32 0,1 1 0 8,-1-1-2720-8,3-1-544 0</inkml:trace>
    </iact:actionData>
  </iact:action>
  <iact:action type="add" startTime="354301">
    <iact:property name="dataType"/>
    <iact:actionData xml:id="d73">
      <inkml:trace xmlns:inkml="http://www.w3.org/2003/InkML" xml:id="stk73" contextRef="#ctx0" brushRef="#br2">21386 3604 2751 0,'2'-1'256'1,"-2"0"-256"2,3 0 0-3,-2 1 0 7,-1 0 5472-6,0 0 1056 6,1 0 192-6,-1 0 64 5,2 0-3264-5,-1 0-640 6,2-1-128-6,-1 1-16 6,-1 1-1360-6,2-1-272 6,-2 2-48-6,0-1-16 6,1 0-704-6,-1-1-144 5,0 2-16-5,2 0-16 18,-1 0-880-18,-1 1-176 0,1-1-48 0,0 1-16464 2</inkml:trace>
    </iact:actionData>
  </iact:action>
  <iact:action type="add" startTime="354480">
    <iact:property name="dataType"/>
    <iact:actionData xml:id="d74">
      <inkml:trace xmlns:inkml="http://www.w3.org/2003/InkML" xml:id="stk74" contextRef="#ctx0" brushRef="#br2">21374 3794 33631 0,'0'2'1488'1,"0"-1"304"0,0-1-1424 0,0 1-368 8,0-1 0-7,0 0 0-1,1 0 1344 0,0 0 208 4,0-1 48-4,0 1 0 19,0-1-2080-19,2 0-416 0,0 0-64 0</inkml:trace>
    </iact:actionData>
  </iact:action>
  <iact:action type="add" startTime="357767">
    <iact:property name="dataType"/>
    <iact:actionData xml:id="d75">
      <inkml:trace xmlns:inkml="http://www.w3.org/2003/InkML" xml:id="stk75" contextRef="#ctx0" brushRef="#br2">22038 3441 4607 0,'1'0'192'2,"0"-1"64"-2,1-1-256 1,-1 0 0 2,3 0 0-2,-3 0 0 5,2 1 4528-5,-2 1 848 7,1-1 192-7,1 0 16 5,2 0-3296-5,2 0-672 6,1-1-128-6,2 0-16 5,-1 1-528-5,2 1-112 6,0 0 0-6,0 0-16 5,1 1-112-5,-1 0 0 6,3-1-16-6,-3 1 0 5,2-1-128-5,-1 1-32 6,1 0 0-6,-1-1 0 5,0 0-192-5,1 0-32 9,0-1-16-9,2 0 0 3,-3 0-288-3,-1 0 128 10,2 1-128-11,-1-1 0 3,-3 0 176-2,-1 0-176 6,-1 0 160-6,-1 0-160 6,-2-1 0-6,-2 1 0 7,-1 1-128-7,-1 0 128 18,0 1-672-18,-1-1-32 0,-2 0 0 0,0 1 0 9,-1 1-496-9,-2-1-96 0,1 2-32 0,-2-1 0 11,0 1-1744-11,-2-1-336 0,2 1-80 0,-3 1-16 10,3-1 928-10,-1 1 176 0</inkml:trace>
    </iact:actionData>
  </iact:action>
  <iact:action type="add" startTime="357990">
    <iact:property name="dataType"/>
    <iact:actionData xml:id="d76">
      <inkml:trace xmlns:inkml="http://www.w3.org/2003/InkML" xml:id="stk76" contextRef="#ctx0" brushRef="#br2">22248 3462 4607 0,'0'0'400'6,"0"0"-400"-3,0 0 0-2,-1 0 0 5,1 0 3488-5,-3 1 608 6,3-1 128-6,-2 0 32 6,0 1-1952-6,0-1-384 6,0 0-64-6,2 0-32 5,-1 1-656-5,0-1-128 6,1-1-16-6,-1 2-16 5,1 0-432-5,-1 0-96 5,1 2-16-5,0-1 0 6,0 1 16-6,0-1 0 5,-1 2 0-5,1-1 0 6,-1 1 96-6,0 0 0 5,-1 2 16-5,2 0 0 7,-1-1-80-7,-1 2 0 7,0 1-16-7,0-1 0 4,-1 2-112-4,3-1 0 7,-1 1-16-7,-2 0 0 3,2 0-48-3,0 1 0 7,-2 2 0-7,2 0 0 7,0 1 96-7,-1 2 16 7,0 0 0-7,0 1 0 6,1-1-48-6,-2 1 0 6,2 1 0-6,-1-2 0 0,0 0-64 0,1 0-32 6,-1-1 0-6,0-1 0 5,1 0-96-5,0 1 0 6,1-1-16-6,-2-2 0 6,1 0-176-6,-1 1 128 7,0-1-128-7,0-2 128 6,1 1-128-6,-1-1 160 7,0 1-160-7,0-3 160 6,2 0-160-6,0-2 0 6,-1 2 0-5,0-2 0-1,-1-1 0 0,1 1 0 5,1-2 0-5,1-1 0 6,-1-1-368-6,0-1 0 4,-1 0 0-4,1-1 0 20,0 0-592-20,1-1-112 0,0-1-16 0,1-1-16 10,0 1-1984-10,1-2-400 0,0 1-80 0,-1-1-10448 3</inkml:trace>
    </iact:actionData>
  </iact:action>
  <iact:action type="add" startTime="358415">
    <iact:property name="dataType"/>
    <iact:actionData xml:id="d77">
      <inkml:trace xmlns:inkml="http://www.w3.org/2003/InkML" xml:id="stk77" contextRef="#ctx0" brushRef="#br2">22292 3641 11967 0,'2'-2'1072'0,"0"1"-864"4,-1 0-208-3,0 1 0 5,2 0 2656-5,-2 0 480 7,0 0 112-7,2 0 16 4,2 0-1168-4,0 0-240 6,2 0-32-6,-1 1-16 6,2 2-416-6,-1-2-96 6,0 1-16-6,-2 1 0 5,-1-1-448-5,-1 1-80 6,-1-1-32-6,2 3 0 6,-3-2-304-6,1 2-64 6,-1-1-16-6,-2 1 0 4,-1 1-128-4,1-1-16 6,0 2-16-6,-2-1 0 5,-1 1-176-5,-1 2 160 5,1-3-160-5,-2 1 160 6,1 0-160-6,0-1 0 5,-2-1 0-5,3-1 0 6,-1 0 0-6,2-1 128 7,0-1-128-7,2-1 0 4,-1 0 128-4,1 0-128 8,1 0 0-9,0 0 128 6,1-1-128-5,0 0 0 6,0 0 0-6,1 0 0 4,1 0 0-4,-1 0-144 5,2 0 144-5,0 0 0 6,0 0 0-6,1 1-128 6,1-1 128-6,-2 0 0 5,2 1 0-5,0 0 0 6,-2 1 0-6,2-1 0 5,-1 0 0-5,-1 1 0 7,-1 1-128-7,0 0 128 4,0 0 0-4,-2-1 0 6,1 1 0-6,-2 1 0 5,1-1 240-5,-2 1 0 5,1-1 0-5,-1 2 0 6,-1 0 192-6,-1 0 32 5,1 0 16-5,-2 0 0 6,1-1-144-6,1-1-16 6,-2 2-16-6,0-1 0 6,0 0-176-6,1-1-128 5,-1 1 192-5,0 0-192 6,0-1 128-6,1-1-128 6,-1 1 0-6,1-2 0 19,0 1-256-19,-1-1-144 0,4-1-48 0,-4-1 0 8,3 0-1760-8,0-1-352-1,1 1-80 1,-1-1-8240 8,2-1-1664-8</inkml:trace>
    </iact:actionData>
  </iact:action>
  <iact:action type="add" startTime="358864">
    <iact:property name="dataType"/>
    <iact:actionData xml:id="d78">
      <inkml:trace xmlns:inkml="http://www.w3.org/2003/InkML" xml:id="stk78" contextRef="#ctx0" brushRef="#br2">22424 3715 16575 0,'1'-3'1472'0,"-1"1"-1168"6,1 1-304-5,0 0 0 4,-1 0 2656-4,1 0 480 6,0-1 80-6,2-1 32 6,0-2-1824-6,1-1-352 5,-1 0-80-5,1-1-16 6,3 1-608-6,-2 2-128 6,-3 0-32-6,3 0 0 5,-2 0-32-5,2 2-16 6,-3 0 0-6,0 0 0 5,-2 0 160-5,3 2 48 7,-1 0 0-7,0 0 0 7,-1 0-80-7,1 1-16 3,0 1 0-3,-1-1 0 5,2 1-144-5,-1-1-128 6,1 2 144-6,-2 1-144 5,1 0 160-5,0 0-160 5,1 0 160-5,-1 1-160 5,1 1 448-5,-1-1-16 7,1 2 0-7,-1 0 0 6,1 1 32-6,-1 0 16 10,1 3 0-8,-2-3 0-2,2 1-32 0,-1-1 0 5,0 2 0-5,1-2 0 7,-1 1-128-7,1 0-16 5,-1-1-16-5,2 0 0 7,-1 0-128-7,0 0-32 6,0-1 0-6,-2-1 0 7,3 0-128-7,-1-1 160 1,-1-1-160-1,1 0 160 4,-2 0-160-4,0-1 128 6,1-2-128-6,0 1 128 5,-1 0-128-5,1-1 128 7,-1 2-128-8,-1-2 128 6,2-1-128-5,-2 1 0 5,1-1 144-5,0 1-144 6,0-1-160-6,-1 1-96 5,0-1-32-5,0 0 0 20,0 0-720-20,0-1-144 0,0 1-16 0,2-1-16 10,-2 1-2080-10,0-1-400 0,0 1-96 0,0-2-9360 2</inkml:trace>
    </iact:actionData>
  </iact:action>
  <iact:action type="add" startTime="359283">
    <iact:property name="dataType"/>
    <iact:actionData xml:id="d79">
      <inkml:trace xmlns:inkml="http://www.w3.org/2003/InkML" xml:id="stk79" contextRef="#ctx0" brushRef="#br2">22617 3672 7359 0,'0'-2'656'1,"-1"2"-528"5,0 0-128-5,1 0 0 6,0 0 3920-6,0 0 752 5,-1 0 160-5,0 0 32 6,0 0-2736-6,-1 0-528 6,0 2-128-6,0 0 0 4,-1 1-384-4,2 1-64 6,-2 1 0-6,0-1-16 6,0 3-160-6,-1-1-16 5,0 3-16-5,1-1 0 5,-2 2-80-5,-1 0-16 6,0 0 0-6,-2-1 0 5,0 2-80-5,0-1-32 7,1-1 0-7,-1 0 0 6,0-1-256-6,2 0-48 5,1-1-16-5,-1 1 0 6,0-2-288-6,1 2 0 5,0-3 0-5,0 1-144 20,0 0-2256-20,0-1-448-1,-2 1-96 1</inkml:trace>
    </iact:actionData>
  </iact:action>
  <iact:action type="add" startTime="360470">
    <iact:property name="dataType"/>
    <iact:actionData xml:id="d80">
      <inkml:trace xmlns:inkml="http://www.w3.org/2003/InkML" xml:id="stk80" contextRef="#ctx0" brushRef="#br2">22749 3685 18767 0,'-2'0'832'0,"2"-1"176"1,0 1-816 0,0-1-192 2,0 0 0-2,0 2 0 6,0-1 1968-6,0-1 336 5,2 1 80-5,-2-1 16 6,2 0-944-6,0 0-192 6,1-1-48-6,0 2 0 5,1-1-384-5,-1 1-64 6,1 0-32-6,1 0 0 5,0 0-224-5,2 1-32 5,1-1-16-5,0 1 0 6,1 1-112-6,0-2-32 6,1 1 0-6,-1-1 0 6,-1 0-16-6,1 0-16 9,-3 0 0-9,2 0 0 1,-1 0-112-1,-1 1-32 6,0-1 0-6,-2 0 0 6,1 1-144-6,0 1 160 5,-1-1-160-5,-1 0 160 6,-1 0-160-6,0 0 0 5,0 0 0-5,-1 0 0 18,0 0-1712-18,0 0-368-1,0-1-80 1,-1 0-13040 4</inkml:trace>
    </iact:actionData>
  </iact:action>
  <iact:action type="add" startTime="360770">
    <iact:property name="dataType"/>
    <iact:actionData xml:id="d81">
      <inkml:trace xmlns:inkml="http://www.w3.org/2003/InkML" xml:id="stk81" contextRef="#ctx0" brushRef="#br2">23015 3489 14735 0,'5'-3'1312'1,"-2"1"-1056"4,0 1-256-4,-1 0 0 6,0 0 2640-6,1 0 480 6,3-1 80-6,4-1 32 5,2-1-1264-5,4-1-256 6,-1 1-48-6,1 2-16 6,-1 0-512-6,-2 1-112 5,0 0 0-5,-1 0-16 5,0 1-336-5,0 0-64 6,0 0-16-6,-2 1 0 5,0 0-160-5,-1-1-48 5,0 0 0-5,-2-1 0 8,0 1-192-8,0-1-32 5,-1 2-16-5,-2 0 0 4,1-1-144-4,0-1 160 6,-1 1-160-6,-2-1 160 6,1 2-160-6,-3-1 160 5,3 0-160-5,-3 0 160 4,1 0-160-4,-1 0 0 7,-1 1 0-7,0-1 0 21,1 2-608-21,-2-1 0 0,0 1 0 0,0-1 0 8,1 1-288-8,-3 0-64 0,-1 1-16-1,0-1 0 13,1 1-16-12,-1-2 0-1,1 1 0 1,0 1 0 15,-2 0 416-15,1 0 64 0,0 0 32 0,0-1 0 0,-2-1 336 0,3 1 144 0,0 0-128 0,-1 0 128 5,0-1 0-5,2 0 0 7,0 0 0-7,1 0 0 5,0 0 384-5,1-1 48 8,1 1 16-8,0-1 0 5,1 1 128-5,0-1 48 4,0 0 0-4,-1 1 0 5,2 0-160-5,0-1-16 6,-1 1-16-6,0 1 0 5,0-1-48-5,1 1-16 6,-2 0 0-6,2 2 0 5,-1 0-16-5,-1-1 0 6,1 2 0-6,0 1 0 9,-1-1-16-10,0 2 0 5,0-1 0-4,0 0 0 5,-1 2 32-5,1 1 0 5,-1 1 0-5,0 2 0 7,-1 0 16-7,2 0 16 6,0 2 0-6,-2 1 0 6,1 1 16-6,0 0 0 7,0 0 0-7,-1 0 0 6,0 0-32-6,2-2-16 7,-1-1 0-7,0 0 0 6,-2 1-64-6,2-2-16 0,0 0 0 0,-2-1 0 5,2-1-128-5,1 2-32 5,-3-3 0-5,3 1 0 7,-2 0-128-7,1-1 160 6,-1 1-160-6,1 0 160 6,-1 0-160-6,1 0 0 7,0-2 144-7,0 0-144 6,-1 0 0-6,2 1 0 6,0-2 0-6,0 1 128 8,0-2-128-8,0 1 0 0,-1 0 128 0,0-3-128 4,-1 1 0-4,2-1 0 5,0-1-192-5,0-2 64 22,0-1-288-22,0 0-48 0,-1 0-16 0,1 0 0 8,-1-1-608-8,0-1-128 0,-1 0-32 0,2 0 0 11,0-2-2352-11,-1 0-480 0</inkml:trace>
    </iact:actionData>
  </iact:action>
  <iact:action type="add" startTime="361417">
    <iact:property name="dataType"/>
    <iact:actionData xml:id="d82">
      <inkml:trace xmlns:inkml="http://www.w3.org/2003/InkML" xml:id="stk82" contextRef="#ctx0" brushRef="#br2">23293 3799 9215 0,'4'-1'400'0,"-1"-1"96"0,-1 0-496 1,1 1 0 5,-2 0 0-5,0 1 0 2,-1-1 3840-2,4 0 656 6,-2 0 144-6,3-1 32 6,2 0-2880-6,-2 0-576 5,2 1-128-5,-1-1 0 6,1 1-320-6,-1 0-48 7,0 0-16-7,0 1 0 4,0 1-192-4,-2 0-64 9,-1 1 0-9,1 0 0 6,-1 0-80-6,0 2-32 2,-1 1 0-2,-2 0 0 5,0-1-80-5,0 1 0 6,-1 1-16-6,-3-1 0 5,2 1-32-5,-2 0 0 8,0 1 0-8,0 0 0 6,-1-2 32-6,2 1 0 7,-1 0 0-7,-1-1 0 1,0 1-16-1,0 0 0 9,1-2 0-9,-1 1 0 3,0 0-48-3,2-2-16 7,-2 1 0-7,0 0 0 5,1-1-16-5,0 1 0 3,1-2 0-3,0 1 0 5,-1 0 64-5,4-1 16 6,-3 0 0-6,1-1 0 7,2 0 0-7,0 0 0 6,0-1 0-6,0 0 0 5,0 0-64-5,0-1-16 5,3 1 0-5,-1-2 0 6,0 1-16-6,1 0-128 7,1-1 192-7,-1 0-64 4,1 0 16-4,-1 0 0 5,3 0 0-5,-2-1 0 5,2 1 16-5,0-1 0 6,-2 0 0-6,4 1 0 5,-1-1 0-5,0 2 0 6,2-1 0-6,-1 0 0 5,1 0 16-5,1 0 0 6,-1 1 0-6,0 0 0 6,-1-1 80-6,0 1 32 7,-2 0 0-7,1 0 0 6,0 1-32-6,-2 0-16 6,0-1 0-6,-1 1 0 2,-1-1-96-2,0 0-16 5,-1 1 0-5,2-1 0 6,-3 0-128-6,1 0 160 6,-1 1-160-6,-1-1 160 6,0 0-160-6,0 1 0 6,-1-1 0-6,-1 1 0 20,0 0-512-20,-1 0-128 0,-2 1-16 0,1 0-16 8,-1 1-3168-8,-3 1-624 0</inkml:trace>
    </iact:actionData>
  </iact:action>
  <iact:action type="add" startTime="362645">
    <iact:property name="dataType"/>
    <iact:actionData xml:id="d83">
      <inkml:trace xmlns:inkml="http://www.w3.org/2003/InkML" xml:id="stk83" contextRef="#ctx0" brushRef="#br2">23668 3624 4607 0,'4'-3'400'1,"0"1"-400"0,-2 0 0 0,-1 1 0 0,1 0 3344 0,-1 0 592 2,0 0 112-2,0 0 32 4,3 0-1840-4,0-2-384 7,1 1-64-7,0 1 0 6,1-1-576-6,0 0-96 5,-1 1-32-5,3-1 0 5,-2 0-400-5,2 0-96 6,0 1-16-6,0 0 0 5,0 0-128-5,1 0-48 6,-2 0 0-6,2 1 0 6,-1-2-144-6,1 1-16 7,-2 0-16-7,1 1 0 4,-1-1-96-4,-2 0 0 6,0 1-128-6,1-1 192 4,-3 0-192-4,-1 1 0 9,0-1 128-9,-1 0-128 18,-1 1-1520-18,0-1-336 0,-1 0-80 0</inkml:trace>
    </iact:actionData>
  </iact:action>
  <iact:action type="add" startTime="362903">
    <iact:property name="dataType"/>
    <iact:actionData xml:id="d84">
      <inkml:trace xmlns:inkml="http://www.w3.org/2003/InkML" xml:id="stk84" contextRef="#ctx0" brushRef="#br2">23677 3800 11055 0,'-1'4'976'1,"-1"-3"-784"0,2 0-192 0,2-1 0 0,0 1 2416 0,-1-1 432 0,1 0 96 0,0-1 0 5,2 0-944-5,2-1-192 6,2-2-32-6,3 1-16 4,1-1-528-4,1-1-96 6,0 0-32-6,2 0 0 5,0 0-432-5,-1 0-96 5,1 1 0-5,-2 0-16 5,-1 1-336-5,-1 1-64 7,-2 0-16-7,-1 1 0 5,-1 1-144-5,-2-1 0 6,-1 2 0-6,-1 0 0 20,0 0-960-20,-1 0-112 0,2-1-16 0,-1 1-8448 4,-2 0-1696-4</inkml:trace>
    </iact:actionData>
  </iact:action>
  <iact:action type="add" startTime="363128">
    <iact:property name="dataType"/>
    <iact:actionData xml:id="d85">
      <inkml:trace xmlns:inkml="http://www.w3.org/2003/InkML" xml:id="stk85" contextRef="#ctx0" brushRef="#br2">24062 3646 7359 0,'1'-1'656'1,"-1"0"-528"3,0 1-128-3,1-1 0 5,-1 1 2240-5,0-1 400 6,1 0 96-6,-1-1 16 6,2 1-1280-6,-1-1-240 6,1 0-48-6,-2 0-16 4,0 0-400-4,2 1-96 7,-2 1-16-7,0-2 0 4,-2 3-144-4,2 0-16 6,0 1-16-6,-1 1 0 5,-1 0-48-5,0 0-16 7,2 0 0-7,-1 2 0 7,0 0 224-7,-2 0 64 3,3 2 0-3,-2-2 0 6,0 3-32-7,1 0 0 10,0 0 0-9,-2 0 0 4,0 0-160-4,1 0-16 4,0 1-16-4,2-1 0 6,-1-1-112-6,-1-1-32 11,2-1 0-10,0-1 0-1,2 1-80 0,-2-1 0 5,3-2-16-5,-1 1 0 5,0 1-32-5,1-1 0 6,0-1 0-6,-2 0 0 6,1 0-48-6,1 0-16 7,-1 0 0-7,1 0 0 3,0 0-144-3,-1 0 0 6,1 0 0-6,0 0 0 5,0-1 128-5,-2-1-128 5,3 1 0-5,-3-1 128 6,2 1-128-6,0-2 160 6,0 1-160-6,0-1 160 5,-1 0-160-5,2-1 128 7,0 0-128-7,0-1 128 5,0 0-128-5,-1 0 0 4,1 1 0-4,-1-1 0 6,2-1 0-6,-2 0 128 5,0 1-128-5,0 0 0 6,0 0 0-6,-1 0 0 6,2 0 128-6,-2 1-128 5,-1-1 0-5,1 1 0 6,0-1 0-6,-1-1 128 5,-1 1-128-5,0 0 0 7,2 1 0-7,-2 1 128 3,1-2-128-3,-2 0 0 7,1 0 0-7,-2 0 0 4,2 0 0-4,0-1 128 6,0 0-128-6,0-2 0 5,0 2 0-5,-1-2 0 6,1-1 0-6,0 2 0 6,1-1 0-6,-1 0 0 6,0 0 0-6,0 1 0 5,-1 0 0-5,1 1 0 6,-1-2 0-6,-1 1 0 6,2 1 0-6,-1-1 0 7,1 1 0-7,-1 0 0 3,0 2 0-3,0-2 0 6,-1 1 0-6,0-1 0 5,0 2 0-5,-1-1 0 6,0 3 128-6,1-3-128 5,0 2 0-5,-1 0 0 6,-1 1 0-6,1 0 0 5,-1 0 0-5,2 0 128 6,-2 0-128-6,0 1 128 5,1 0-128-5,-1 0 0 6,0 1 0-6,0-1 0 5,0 1 0-5,1 1 0 5,0-1 0-5,-2 1 0 6,0 1-208-6,0-2 16 5,0 2 16-5,0 1 0 21,-1 0-1664-20,-2 0-336-1,0 1-64-1</inkml:trace>
    </iact:actionData>
  </iact:action>
  <iact:action type="add" startTime="370571">
    <iact:property name="dataType"/>
    <iact:actionData xml:id="d86">
      <inkml:trace xmlns:inkml="http://www.w3.org/2003/InkML" xml:id="stk86" contextRef="#ctx0" brushRef="#br2">21087 4641 20495 0,'0'-2'896'0,"0"0"208"2,0 1-880-1,0-1-224 4,2 0 0-4,-2 1 0 7,0 0 2016-7,0 0 352 5,0 1 80-5,0-2 16 6,1 1-672-6,-2 1-128 5,1-1-16-5,0 1-16 6,0 0-608-6,0 1-128 5,0 1-32-5,-2 1 0 6,2 1-528-6,0 1-96 5,0 2-32-5,0 0 0 6,0 0-208-6,0 1 128 5,0 2-128-5,0-1 0 6,0 2 0-6,0 0 0 5,0 0 0-5,2 2 0 7,0-1 0-7,-2 0 0 10,1 0 0-10,-1 1 0 0,2-2 0 0,-1 0 0 6,1-1 0-6,0 1 0 7,0-3 0-7,-1 1 0 6,2-1 0-6,-2-1 0 6,3-2 0-6,-1 0 0 7,-1 0 0-7,1-2 0 7,-1-1 0-7,1-1 0 0,-1-1 0 0,1 0 0 5,0-1 0-5,-1-2 0 6,2 0-160-6,1-3 160 6,0 1-144-6,0-2 144 6,1-1-160-6,0-2 160 6,-2 0-128-6,1-1 128 6,0 1 0-6,1-1-144 7,0 0 144-7,1-1 0 6,-2 1 0-6,1-1-128 6,0-1 128-6,0 2 0 6,1-1 0-6,-2 2 0 7,1 0 0-7,-1 1 0 0,0-2 0 0,-2 2 0 4,0 0 0-4,1 0 0 6,-1 1 0-6,-1 0 0 7,-1 1 0-7,-1 2 0 6,0 0 0-6,-1 1 0 6,0 1 128-6,0 0-128 2,-1 1 160-2,1 0-160 6,0 0 0-6,0 1 128 5,-1 0-128-5,2 1 0 6,0 1 0-6,0 0 128 6,0-1-128-6,0 1 0 6,0 1 0-6,0 0 0 5,0 0 0-5,0 0 0 6,0 1 128-6,0 2-128 5,0 0 0-5,0 0 0 5,0 1 128-5,-1 1-128 5,0 0 0-5,-2 2 144 6,2 0-16-6,0 1 0 5,-2 4 0-5,-1 0 0 6,1-1 80-6,0 1 16 6,0 1 0-6,1 0 0 6,-1 0-48-6,0 1-16 5,3 0 0-5,0-1 0 6,-1 1-16-6,1-2 0 7,1 1 0-7,-1-2 0 7,0 1 32-7,3-2 0 6,-2 1 0-6,1 0 0 6,0 0-176-6,1-3 160 7,1-1-160-7,-2 2 160 0,2-1-160 0,-1 1 0 5,-2 0 0-5,0 0 128 5,1 0-128-5,-1 0 0 7,0-1 0-7,-1 1 0 6,1-2 128-6,-2 0-128 6,0 0 0-6,0 1 128 7,-1 0-128-7,1-2 192 6,-2 1-192-6,-2-1 192 6,0 0-64-6,1-2 0 7,-1 1 0-7,-1-3 0 0,0 1 64 0,-1-1 0 6,0-1 0-6,2-1 0 4,-1-1-64-4,1-1 0 6,-1 1 0-6,1-2 0 6,0 0-128-6,1-1 0 7,-1 0 0-7,1-1 0 19,2-1-800-19,-1 1-32 0,0 0-16 0,3-2 0 8,-1 1-2512-8,1-1-496 0</inkml:trace>
    </iact:actionData>
  </iact:action>
  <iact:action type="add" startTime="371325">
    <iact:property name="dataType"/>
    <iact:actionData xml:id="d87">
      <inkml:trace xmlns:inkml="http://www.w3.org/2003/InkML" xml:id="stk87" contextRef="#ctx0" brushRef="#br2">21478 4832 31263 0,'2'0'1392'0,"0"-1"272"1,-1 1-1328 8,1 0-336-8,-1 0 0-1,-1 0 0 2,1 0 1296-1,0 0 192 5,-1 0 48-5,2 0 0 6,1 0-1088-6,-1 0-224 7,2 0-32-7,0 0-16 8,-2 1-400-8,1 0-80 2,0 1-16-2,0 1-10576 17,-1 0-2128-13</inkml:trace>
    </iact:actionData>
  </iact:action>
  <iact:action type="add" startTime="371475">
    <iact:property name="dataType"/>
    <iact:actionData xml:id="d88">
      <inkml:trace xmlns:inkml="http://www.w3.org/2003/InkML" xml:id="stk88" contextRef="#ctx0" brushRef="#br2">21478 4989 24879 0,'2'2'2208'1,"-2"-1"-1760"7,1 0-448-7,-1-1 0 7,0 0 2208-7,1 0 352 0,0 1 80 0,-1 1 16 7,3 0-1424-7,-1 0-272 5,0 0-64-5,2 0-16 21,-1-1-1344-21,0 0-272 0,1 0-48 0</inkml:trace>
    </iact:actionData>
  </iact:action>
  <iact:action type="add" startTime="372795">
    <iact:property name="dataType"/>
    <iact:actionData xml:id="d89">
      <inkml:trace xmlns:inkml="http://www.w3.org/2003/InkML" xml:id="stk89" contextRef="#ctx0" brushRef="#br2">22135 4684 3679 0,'1'-3'160'1,"2"-1"32"0,1 0-192 0,-1 1 0 2,2 3 0-2,-2-2 0 6,0 0 4752-6,-1 1 912 6,1 0 176-6,1 0 48 5,2-1-3840-5,4 0-768 5,4-1-160-5,3 1-32 5,1-1-400-5,-1 1-96 7,4 1-16-7,-1-1 0 6,4 2-112-6,-4 0-16 7,-1 0-16-7,-1 0 0 3,-2 1-208-3,-2 0-32 6,1 0-16-6,-4 1 0 5,0-1-176-5,-3 0 0 6,-2 0 144-6,1-1-144 8,-5 1 160-8,0 0-32 4,-1-1-128-4,-1 1 192 5,-3-1-192-5,1 0-256 6,0 0 48-6,-3 1 16 20,-1 0-624-20,0-1-112 0,-1 2-32 0,-1 0 0 10,-1 0-768-10,0 0-144 0,2 0-48 0,-2-1 0 11,0 1-384-11,-2 1-64 0,2 2-32 0,-4-1 0 12,3-2 880-10,1 2 176-3,0 0 48 1,1-1 0 0,2-1 1488 0,-2 0 288 1,7-1 64-1,-2 0 16 6,1 0 1088-6,-1 0 208 3,2 0 64-3,0 1 0 6,0-1-416-6,-1 1-80 6,2-1-16-6,0 0 0 5,0 1-480-5,0 1-96 5,0 0-32-5,0 1 0 6,0 1-160-6,0 0-48 8,2 3 0-8,-1 0 0 3,1 3-32-3,0-1-16 7,0 1 0-7,-1 3 0 6,-1-1 80-6,2 0 16 7,-2 2 0-7,0 1 0 6,1 0 32-6,-1 2 16 6,-1 1 0-6,-1 1 0 7,2-2-16-7,0 0 0 6,0 1 0-6,-1-1 0 6,0-1-224-6,0 0-64 0,-1-1 0 0,2 0 0 5,-1 0-224-5,1-1-160 6,0 1 192-6,0-2-192 6,0-1 128-6,0 0-128 7,0 1 0-7,1-3 0 6,1-1 128-6,-1-1-128 6,1 0 0-6,-2-1 0 6,2-2 0-6,-1 0 0 7,0-1 0-7,-1-2-144 13,3-1-512-13,-1 1-112 0,0-2 0 0,0-1-16 10,1-1-1760-10,-1-1-336 0,0-1-80 0</inkml:trace>
    </iact:actionData>
  </iact:action>
  <iact:action type="add" startTime="373334">
    <iact:property name="dataType"/>
    <iact:actionData xml:id="d90">
      <inkml:trace xmlns:inkml="http://www.w3.org/2003/InkML" xml:id="stk90" contextRef="#ctx0" brushRef="#br2">22453 4981 11967 0,'6'-4'528'1,"-1"2"112"0,1-1-512 0,-3 1-128 4,0 1 0-4,-2 1 0 5,1 0 3184-5,1-1 592 7,2 0 128-7,-1-1 32 5,5 2-2528-5,-2 0-512 8,-3 1-112-8,0 2-16 3,-1 1-256-3,-1-1-64 6,0 1-16-6,-2 1 0 5,-1 2-96-5,0-1-16 6,-2 2 0-6,-1-1 0 4,2 2-48-4,-1-1-16 7,1 0 0-7,-1-2 0 6,0 0-80-6,1 1-32 6,0-1 0-6,2-1 0 5,0 0-144-5,0-2 0 6,2 1 0-6,0-1 0 4,1 0 0-4,0-1 128 6,-1-1-128-6,2 0 0 5,1 0 0-5,-1 0 128 5,0 0-128-5,1 1 0 5,-1-1 144-5,-1 1-144 7,0 1 160-7,0 0-160 5,-2 0 208-5,1 2-48 8,-1-1-16-8,-2 1 0 4,1 0 240-5,-2 1 32 7,1 0 16-5,-1 0 0 4,0 1-48-5,-1-1 0 6,-1 2 0-6,1-2 0 7,0 0-192-7,0 2-64 6,1-3 0-6,-1 1 0 7,0-1-128-7,-1-1 0 6,1 0 144-6,2-1-144 0,-2 1 0 0,1-2-208 6,0-2 16-6,1 0 16 20,1 0-896-20,0-1-176 0,1-1-32 0,0-3-13920 1</inkml:trace>
    </iact:actionData>
  </iact:action>
  <iact:action type="add" startTime="373698">
    <iact:property name="dataType"/>
    <iact:actionData xml:id="d91">
      <inkml:trace xmlns:inkml="http://www.w3.org/2003/InkML" xml:id="stk91" contextRef="#ctx0" brushRef="#br2">22625 4974 13823 0,'2'-1'608'1,"-2"0"128"-1,1 1-592 1,-1 0-144 2,0 0 0-2,0 1 0 5,0 0 2768-5,0 1 528 5,0 0 96-5,0 2 32 7,0 2-2288-7,0 1-464 5,1 2-96-5,0 0 0 7,2 1-320-7,-2-1-64 5,1 0-16-5,0-1 0 5,-1 1-16-5,2 0 0 7,-1-3 0-7,2 1 0 5,-1 0-32-5,-1-3-128 4,1 0 192-4,-1 0-64 5,1-2-128-5,0-1 128 6,-1 0-128-6,2-3 128 6,0 0-128-6,0-2 192 6,2 0-192-6,-1-1 192 6,1-2-64-6,-1 0-128 4,0-2 192-4,1 0-64 6,-1 1-128-6,1 0 192 6,1-2-192-6,-4 0 192 7,2 0 16-8,0 0 16 8,0 1 0-7,-1 1 0 7,1 1-16-7,-1 1 0 6,0 0 0-6,-3 2 0 6,1 1-64-6,-1 0-16 1,-1 1 0-1,2 0 0 4,-1 1 0-4,0 1-128 6,-1 0 192-6,0 1-64 6,1 0-128-6,-1 0 128 5,0 2-128-5,-1-1 128 6,0 1-128-6,1-1 0 6,0 2 144-6,0 0-144 4,-3 1 208-4,3 0-16 5,-1 2-16-5,-1 0 0 6,2 0 80-6,-2 1 0 6,0-1 16-6,1 3 0 6,0-1 80-6,0-1 16 6,1 1 0-6,0-1 0 5,1 2-32-5,0-1 0 7,0 0 0-7,1 0 0 6,0 1-64-6,-1 0-16 6,1 0 0-6,2 2 0 7,-1-2-96-7,0 0-32 6,0 1 0-6,0-1 0 6,0 0-128-6,0 1 0 9,-1-2 0-9,2 1 128 0,-2-2-128 0,-1 0 0 4,0-1 0-4,0 0 0 4,-1-1 208-4,-2 0-32 7,1 0-16-7,0-2 0 6,-1 1 64-6,-1 0 16 7,-2-2 0-7,3 2 0 6,-2-1-112-6,0-1 0 1,0 0-128-1,-2-1 192 5,0 2-64-5,1-1-128 6,-2-1 176-6,-1-1-176 7,-1 2 0-7,3-2 0 5,-3 0 0-5,1-1-192 19,-1-1-576-19,0 0-128 0,1-2 0 0,-1 0-16640 1</inkml:trace>
    </iact:actionData>
  </iact:action>
  <iact:action type="add" startTime="375046">
    <iact:property name="dataType"/>
    <iact:actionData xml:id="d92">
      <inkml:trace xmlns:inkml="http://www.w3.org/2003/InkML" xml:id="stk92" contextRef="#ctx0" brushRef="#br2">22992 5010 18655 0,'-1'1'832'1,"1"0"160"0,0 0-800 0,0 0-192 3,0-1 0-3,0 0 0 6,1 0 1536-6,-1 1 256 5,2-1 48-5,1 1 16 6,1-1-448-6,2 0-96 7,0 1-16-7,2-2 0 6,0 1-320-6,1-1-64 5,0 0-16-5,3 0 0 5,0-1-240-5,0 0-48 9,0 1-16-9,-1 0 0 1,2 0-112-1,-2-1-32 6,-1 1 0-6,-1 0 0 5,-2 2-48-5,1-1-16 6,0 0 0-6,-1 0 0 5,-1 0 16-5,1 0 0 9,-2 0 0-9,-1 2 0 3,1-2-64-3,-2 1-16 7,1-1 0-7,-1 1 0 4,-2 0-112-4,1-1-16 6,0 0-16-6,0 0 0 5,-2 0-176-5,0 1 128 7,0-1-128-7,0 0 128 3,0 0-128-3,0 0 0 8,0-1 0-8,-2 2-176 20,1-1-688-20,0 0-144 0,-1 0-16 0,1 0-10688 4,-2-1-2112-4</inkml:trace>
    </iact:actionData>
  </iact:action>
  <iact:action type="add" startTime="377330">
    <iact:property name="dataType"/>
    <iact:actionData xml:id="d93">
      <inkml:trace xmlns:inkml="http://www.w3.org/2003/InkML" xml:id="stk93" contextRef="#ctx0" brushRef="#br2">23352 4635 6447 0,'2'-1'272'0,"-1"0"80"1,1 1-352 0,0-1 0 3,-1 0 0-3,1 0 0 5,-1 0 3728-5,4 0 688 6,1 0 128-6,2-2 16 5,3 0-2704-5,1-1-528 6,2 1-112-6,0-1-32 6,3 2-320-6,-1 0-64 6,-1 2-16-6,3-1 0 5,-1 1-80-5,-2 1-32 5,2 1 0-5,-3 0 0 6,3 1-272-6,-3-1-48 6,-1 0-16-6,-2 1 0 4,0-2-176-4,-1 1-32 6,-1 0-128-6,-4-1 192 6,2 1-192-6,-2 0 144 5,-2 0-144-5,-1-1 128 21,1 0-512-21,-2 0-96 0,0 0-32 0,-2-1 0 10,0 1-432-10,0-1-80 0,-1 0-32-1,1 0 0 11,1 0 112-10,-3 0 32 0,1 0 0-1,-2 0 0 14,0 0 192-13,0 0 32 0,-1-1 16 0,0 0 0 0,-2 1 352 0,2-1 80 3,-1 1 16-3,0 0 0 5,1 0 224-5,-1 1 0 6,1 1 0-6,0-1 160 5,1 1 128-5,0 0 32 6,1 1 0-6,-1 0 0 6,3 1 192-6,-3-1 64 7,4 2 0-7,-1-1 0 5,0-1 128-5,2 0 48 4,-1 3 0-4,1 1 0 5,-1-1 64-5,2 2 16 9,0 0 0-10,-1 2 0 5,1 0-128-4,0 2 0 5,1 1-16-5,-2 1 0 5,0 1-112-5,1 2-32 7,-1 1 0-7,2 0 0 6,-1 3 80-6,-2 0 16 6,0 0 0-6,2-1 0 4,0 2-96-4,-2-1-16 6,0 1 0-6,-1-2 0 7,2 1-160-7,-1-1-48 7,0 0 0-7,1 0 0 6,-1-1-160-6,1 0-32 6,-1-2-128-6,1-1 192 6,0 0-32-6,0-3-16 9,-1 1 0-9,2-3 0 0,-1 1-144 0,1-3 160 3,0-1-160-3,-1 0 160 5,0-2-160-5,0-1 0 7,-1-1 0-7,3-1 0 17,-3-1-320-17,0-1-128 0,1-1-48 0,-1 0 0 12,2 0-976-12,-1-1-208 0,1-1-48 0,0 0-9248 5,-1-1-1856-5</inkml:trace>
    </iact:actionData>
  </iact:action>
  <iact:action type="add" startTime="377888">
    <iact:property name="dataType"/>
    <iact:actionData xml:id="d94">
      <inkml:trace xmlns:inkml="http://www.w3.org/2003/InkML" xml:id="stk94" contextRef="#ctx0" brushRef="#br2">23794 4960 9215 0,'0'2'816'0,"0"0"-656"6,0 1-160-5,-1-1 0 2,1 0 3408-2,0-1 656 6,0 1 128-6,1 0 32 6,0 4-2000-6,-1 0-400 5,1 3-80-5,1 2-16 7,-1-1-800-7,0 0-160 4,2 0-48-4,-1 0 0 7,0-1-432-7,0 2-96 5,-1-2 0-5,1 1-16 4,0-1-176-4,-2 0 0 7,1-1 0-7,0 0 0 5,-1 1 0-5,0-1-176 5,-1-2 16-5,0 0 0 20,-1-1-2160-19,-2-1-432-1</inkml:trace>
    </iact:actionData>
  </iact:action>
  <iact:action type="add" startTime="378366">
    <iact:property name="dataType"/>
    <iact:actionData xml:id="d95">
      <inkml:trace xmlns:inkml="http://www.w3.org/2003/InkML" xml:id="stk95" contextRef="#ctx0" brushRef="#br2">24076 4891 11055 0,'1'-6'480'1,"-1"3"112"0,1 1-464 0,0 1-128 2,0 1 0-2,-1-1 0 5,1 0 3968-5,-1 0 768 6,1 0 144-6,3 0 48 6,-2 0-2752-6,3-1-560 5,0 1-96-5,0-1-32 5,0 1-496-5,0-1-96 9,0 0-32-9,3 1 0 2,0 0-384-2,-1 0-80 7,2 0-16-7,-1 0 0 6,0 0-128-6,1 0-16 5,1-1-16-5,-2 1 0 5,0 0-224-5,-1-1 176 6,-2 2-176-6,-1 0 160 5,1 0-160-5,-3 1-224 7,0 0 48-7,-3 0 16 20,0 1-1904-20,-1 0-384 0,-3 0-80 0,1 1-12336 0</inkml:trace>
    </iact:actionData>
  </iact:action>
  <iact:action type="add" startTime="378563">
    <iact:property name="dataType"/>
    <iact:actionData xml:id="d96">
      <inkml:trace xmlns:inkml="http://www.w3.org/2003/InkML" xml:id="stk96" contextRef="#ctx0" brushRef="#br2">24089 4966 9215 0,'-2'5'816'1,"-1"-2"-656"9,1-1-160-9,1-1 0 0,1 0 3824 0,0 0 720 5,1 0 160-5,-1-1 32 5,0 1-2192-5,0 1-432 6,2 0-96-6,-1-1-16 5,1 1-912-5,2-2-192 6,1 1-48-6,0-1 0 5,1-1-272-5,1 0-64 6,1 0-16-6,2-1 0 4,-1 0-240-4,1 0-64 6,0 1 0-6,0-2 0 6,1 2-192-6,0-2 128 6,-1 1-128-6,0-1 0 5,-1 2-192-5,1 0-128 7,-3-1-16-7,0-1-16 19,-2 2-368-19,1-2-80 0,0 1-16 0,-1-1 0 9,1 1 96-9,-1 0 16 0,-1-1 0 0,2 1 0 11,-1-1-64-11,1-1-16 0,2 1 0 0,-2-1 0 11,3 2-176-11,-2-1-16 0,1-1-16 0,0 1 0 11,-1 0 336-11,0 1 64 0,-2-1 16 0,0 0 0-1,1 3 576 1,-3-2 0 7,2 1 192-7,0 0-64 3,-2 1 976-3,0-1 192 5,0 2 48-5,-2-1 0 5,1 0-192-5,-2 1-48 7,0-1 0-7,0 1 0 6,2 1-560-6,-2 1-112 7,-2-1-32-7,2 0 0 4,-1 0-144-4,0 1-48 6,-2 0 0-6,3 0 0 6,-1 0-80-6,1 0 0 6,-1 2-128-6,-1 0 192 4,2 0-192-4,0-2 128 5,-1 2-128-5,0 0 0 5,3-1 192-5,-2 2-64 5,0-1-128-5,0-1 192 5,2 2-16-5,-1 0-16 8,0-2 0-8,1 2 0 4,-1-1 32-4,1-1 16 7,2 0 0-7,-1 0 0 6,0-1-32-6,-1 1-16 6,2-3 0-6,-1 1 0 6,0-1-32-6,1-2 0 7,0 1 0-7,0-2 0 1,1-2 48-1,-1 0 0 6,1 0 0-6,0-1 0 5,0-1-176-5,-1 0 128 7,1 0-128-7,2-1 128 5,-2 1-128-5,0-2 0 6,1 1 0-6,-3-1 0 6,2 1 0-6,0 0 0 6,-1 0 0-6,1 0 0 6,-1 1 0-6,-1 0 0 7,0 0 0-7,-3 1 0 6,0 0 0-6,0 2 0 7,0-2 0-7,-2 2 0 0,-1 0 0 0,0 0 192 5,0 2-192-5,-1-2 192 5,2 1-192-5,-3-1 128 6,1 0-128-6,0 0 128 7,1 1-128-7,-1-1 0 6,-1-1 0-6,1 0 0 6,0 0 0-6,2 1 0 8,-1 0 0-8,-2-1 0 5,3 1 0-5,0 2 0 6,-1-1 0-6,0 1 0 6,1 0 0-6,-1 0 0 0,1 1 0 0,-1 0 0 5,2 1 0-5,-1 0 0 6,-1 1 0-6,2 0 0 5,-3 2 0-5,1 0-176 5,1 0 48-5,-2-1 0 5,-1 2 0-5,2 0 0 6,0-1 0-6,0 0 0 6,0 0 128-6,-2 0-160 6,3 0 160-6,-1-2-160 5,2 2 160-5,-2-1 0 6,1 0-144-6,-1 1 144 6,2-2-352-6,-1 1 0 6,0 1 0-6,0 0 0 18,1 0-1856-18,0 0-368 0</inkml:trace>
    </iact:actionData>
  </iact:action>
  <iact:action type="add" startTime="395028">
    <iact:property name="dataType"/>
    <iact:actionData xml:id="d97">
      <inkml:trace xmlns:inkml="http://www.w3.org/2003/InkML" xml:id="stk97" contextRef="#ctx0" brushRef="#br2">21407 6426 9215 0,'-2'0'400'2,"-1"-1"96"-1,1 0-496 0,-1-1 0 3,2 0 0-3,0 1 0 6,1 0 3520-6,0 1 624 5,0-1 112-5,1 0 32 7,0-1-2368-7,-1-2-448 5,3 1-112-5,-1-1-16 7,2 0-384-7,0 1-96 4,3 0-16-4,0 0 0 11,2 0-144-11,0-1-16-1,4 1-16 1,0 0 0 7,1-2-160-7,3 0-16 4,2 1-16-4,1-1 0 7,3 0-224-7,2 0-32 4,0-1-16-4,-1 1 0 8,-4 1-208-9,0 2 0 6,0 1 128-5,-3 0-128 5,-2 0 0-5,-4 1 0 6,-1-1 0-6,-4 2 0 6,0 0 128-6,-2 0-128 6,-2 0 0-6,1 0 0 7,-3 0 0-7,0-1 0 3,0 1 0-3,-1 0 0 4,0-1 0-3,0 0-288 5,-1 1 32-6,-2-1 16 6,2 0-80-6,-2 0 0 5,1 0-16-5,0 0 0 6,-3 1 48-6,0 0 16 5,-1 0 0-5,-1 0 0 6,1 0 144-6,-2 1 128 6,1 0-192-6,-1-1 192 6,3 0 0-6,-3 1-128 7,3 0 128-7,-1 1 0 7,1 0 0-7,0 0 0 6,1 0 0-6,0 1 0 6,1 0 0-6,0-1 0 7,0 0-128-6,2 0 128-1,-1 0 0 0,3 0 0 3,-1 0 0-3,1-1 0 6,0 1 240-6,0-1-48 5,1 2-16-5,-1 1 0 6,0 0 80-6,0 0 32 5,3 2 0-5,-2-1 0 6,0 1-16-6,-1 2 0 4,2 1 0-4,-2 1 0 6,1 0 48-6,-1 2 16 6,-1 3 0-6,-1 1 0 6,1 2 112-6,0 1 32 6,-2 4 0-6,2-1 0 5,0 2 0-5,1-2 0 6,-2 0 0-6,2-2 0 7,0-2-48-7,0 0-16 6,0 1 0-6,0-2 0 6,0-1-144-6,2-1-16 7,-2-1-16-7,0-1 0 6,0 0-240-6,0-2 144 6,0 0-144-6,1-3 128 0,-2 0-128 0,1-1 0 5,0 0 0-5,0-2 0 6,0 2 0-6,0-4 128 6,0 0-128-6,-2-2 0 6,2 2 0-6,0-3 0 7,-1-1 0-7,1 0-176 19,-2 0-400-19,2-1-96 0,0 0-16 0,1-1 0 9,1 0-672-9,0-1-144-1,-1 1-32 1,3-3 0 12,1-1-2208-12,1 1-448 0</inkml:trace>
    </iact:actionData>
  </iact:action>
  <iact:action type="add" startTime="395630">
    <iact:property name="dataType"/>
    <iact:actionData xml:id="d98">
      <inkml:trace xmlns:inkml="http://www.w3.org/2003/InkML" xml:id="stk98" contextRef="#ctx0" brushRef="#br2">21758 6645 19055 0,'4'-4'832'0,"-2"1"192"1,0 2-816 0,0-1-208 3,-1 2 0-3,-1-1 0 5,2 1 1792-5,-1 0 320 6,1 0 64-6,3-1 16 5,-1 1-912-5,2 0-176 6,-1 2-32-6,-1 0-16 9,1-1-384-9,-1 3-80 4,1 0-16-4,-3 1 0 6,2 0-208-6,-1 1-48 4,-1 1-16-4,-1-1 0 6,-1 2-112-6,-1 0 0 5,0 1-16-5,-2 0 0 5,2 0-16-5,-3 0 0 6,0 0 0-6,-1 0 0 5,0-2-16-5,2 2 0 7,0-3 0-7,-1 0 0 5,2-1-144-5,1-2 192 8,-1-1-192-8,2-1 192 2,-2 0-192-2,4 0 0 6,-1-1 0-6,0 0 128 5,2 0-128-5,-1 0 0 5,1-1 0-5,0 1 0 5,1 1 0-5,-1-1 0 9,2 1 144-9,-2 0-144 9,1 0 192-9,0 1-48 6,-1-1 0-5,1 1 0-1,-1 0 32 0,1 1 0 4,-1-1 0-4,0 2 0 6,0 0 0-6,-2 0 0 6,2 0 0-6,-2 1 0 6,0 0 16-6,-1 0 16 7,2 1 0-7,-4 1 0 5,2-2 96-5,0 1 16 7,-1-1 0-7,-1 0 0 6,0 1-16-5,1-1 0 5,-2 0 0-6,1 0 0 0,-1 0-176 0,-2-1-128 5,5-2 192-5,-2 0-192 6,-1-1 144-6,0 0-144 6,-1-1 0-6,3-1 144 20,0 1-560-20,0-1-112-1,-1 1-32 1,2-1 0 10,0 0-1952-10,0 1-400 0,0 0-80 0</inkml:trace>
    </iact:actionData>
  </iact:action>
  <iact:action type="add" startTime="396128">
    <iact:property name="dataType"/>
    <iact:actionData xml:id="d99">
      <inkml:trace xmlns:inkml="http://www.w3.org/2003/InkML" xml:id="stk99" contextRef="#ctx0" brushRef="#br2">21998 6583 8287 0,'3'-2'736'0,"-1"0"-592"5,1 1-144-4,-2 2 0 5,-1-1 3792-5,3-1 736 6,1-1 144-6,1 0 16 6,0 0-2464-6,5-1-496 6,-1 0-112-6,1 0-16 4,-1 1-592-4,-1 0-128 6,1 2-32-6,-2-1 0 5,-1 1-400-5,1 0-96 9,-3 1-16-9,0 0 0 3,1 1-176-3,-2-1-32 7,0 1-128-7,-2-1 192 4,1 0-192-4,1 0 0 6,-3 0 0-6,2 0 0 19,-1 2-1440-19,-1-3-384 0,0 1-80 0,0 0-12048 1</inkml:trace>
    </iact:actionData>
  </iact:action>
  <iact:action type="add" startTime="396337">
    <iact:property name="dataType"/>
    <iact:actionData xml:id="d100">
      <inkml:trace xmlns:inkml="http://www.w3.org/2003/InkML" xml:id="stk100" contextRef="#ctx0" brushRef="#br2">22027 6699 13823 0,'0'0'1216'1,"1"0"-960"4,0 1-256-4,1-1 0 5,-1 0 3392-5,0 0 640 6,0 0 128-6,4 1 32 4,2 0-1888-4,2-2-368 7,1 0-80-7,-1-1 0 7,1 1-736-7,-1-1-144 7,-1 0-16-7,-1 2-16 6,0-2-464-6,-1 2-96 6,-1 0 0-6,-1-1-16 6,0 2-240-6,-2-1-128 1,2 1 160-1,-1 0-160 5,-1 0 0-5,-1 0 0 7,-1 0 0-7,0-1 0 18,2 1-1776-18,-2-1-288 0,0-1-64 0,-2 0-13680 2</inkml:trace>
    </iact:actionData>
  </iact:action>
  <iact:action type="add" startTime="401681">
    <iact:property name="dataType"/>
    <iact:actionData xml:id="d101">
      <inkml:trace xmlns:inkml="http://www.w3.org/2003/InkML" xml:id="stk101" contextRef="#ctx0" brushRef="#br2">22472 6491 4607 0,'1'-2'192'1,"1"0"64"0,0 0-256 0,1-2 0 3,1 0 0-3,-2 3 0 4,-1 0 3984-4,1 0 752 6,-1 1 160-6,0-3 32 5,3 0-2880-5,1-2-560 7,1 1-112-7,-2-1-32 5,1 1-656-5,0 0-144 6,-2 2-32-6,0 1 0 5,1 1-240-5,0 0-48 5,-1 0-16-5,1 0 0 6,-1 1-64-6,1 2-16 5,0 1 0-5,-1 1 0 5,0 1 64-5,0 3 16 7,-1 0 0-7,1 3 0 4,-1 1 48-4,0 1 0 9,-2 2 0-9,1 3 0 5,0 1 144-6,-1 1 48 7,0 1 0-6,2-1 0 14,-2 1-128-14,1 0-32 0,-1-2 0 0,1-3 0 3,-1 1-128-3,1-2-32 7,-1-2 0-7,1 0 0 7,0-3 144-7,0-2 32 5,2-1 0-5,-2-2 0 7,0-2 80-7,1 0 0 7,-1-2 16-7,2 0 0 0,-2-2 0 0,1-1 0 4,2 0 0-4,-1-3 0 5,-1 0 64-5,2-1 16 6,0-3 0-6,1-1 0 5,-1-3-224-5,1-1-32 6,2-2-16-6,-1 0 0 5,2 1-208-5,-2-2 128 5,0 0-128-5,1 0 0 5,-2-1 0-5,2 1 0 6,0 1 0-6,-1 0 0 7,0 1 128-7,-2 1-128 6,0 1 0-6,0 2 0 5,-1 2 0-5,-1 2 0 6,0 0 0-6,-1 1 0 6,0 2 0-6,0 0 128 7,0 0-128-7,-1 1 0 7,1 0 0-7,-1 2 0 6,0 0 0-6,2 1 0 0,-1 0 0 0,0 2 0 6,1 0-192-6,0 1 192 5,0 0-160-5,0 2 160 6,1 1-128-6,-1-1 128 6,3 3 0-6,0 0-160 6,-1 0 160-6,1 3 0 7,-1-1 0-7,0 1 0 6,-1 0 0-6,1 0 0 6,-2 1 176-6,3 0-16 6,-1 0 0-6,-1 0 0 7,2-1-32-7,0-1 0 6,-1 0 0-6,2 0 0 0,-2-3-128 0,0 0 128 6,1-1-128-6,0-1 128 5,1 1-128-5,-1-2 0 6,1-1 144-6,-1-2-144 6,-1 0 160-6,1-2-32 7,-1-2-128-7,0-1 192 6,0 0 32-6,1-2 0 6,0-2 0-6,-2-1 0 7,2-1 80-7,-1-1 16 6,0-2 0-5,-2 0 0-1,3-2-96 0,-1-1-16 4,0-1 0-4,-2-2 0 5,2-1-80-5,-2 0 0 7,0 1-128-7,0-1 192 6,0 0-192-6,-2 2 0 7,2 3 0-7,-1 1 0 6,-1 0 0-6,0 3 128 6,-1 1-128-6,-1 0 0 8,2 3 0-8,0 0 0 0,-1 1 0 0,0 1 0 5,0 2 0-5,0-1 0 5,0 1 0-5,1 1 0 5,1 0-304-5,-1 0-48 6,0 1-16-6,-1 0 0 21,2 1-1808-21,1-1-384 0,0 1-64 0,2 2-9088 3,-2 0-1840-3</inkml:trace>
    </iact:actionData>
  </iact:action>
  <iact:action type="add" startTime="402582">
    <iact:property name="dataType"/>
    <iact:actionData xml:id="d102">
      <inkml:trace xmlns:inkml="http://www.w3.org/2003/InkML" xml:id="stk102" contextRef="#ctx0" brushRef="#br2">23150 6660 20607 0,'2'1'912'0,"-1"-1"192"1,0 2-880 0,-1-2-224 3,0 0 0-3,0 0 0 6,0 1 2048-6,2-1 352 5,-1 2 80-5,0-1 16 5,0 2-960-5,1-2-176 6,-1 0-32-6,1 1-16 6,-2 0-464-6,2-1-80 6,0 1-32-6,-2-1 0 5,0-1-352-5,2 2-80 6,-1-1-16-6,0-1 0 4,0 0-160-4,-1 0-128 9,0-1 144-9,0 1-144 20,-1-1-368-20,0 1-160 0,-2-1-48 0,2 1-15872 0</inkml:trace>
    </iact:actionData>
  </iact:action>
  <iact:action type="add" startTime="403931">
    <iact:property name="dataType"/>
    <iact:actionData xml:id="d103">
      <inkml:trace xmlns:inkml="http://www.w3.org/2003/InkML" xml:id="stk103" contextRef="#ctx0" brushRef="#br2">23455 6578 5519 0,'3'-1'496'1,"-2"0"-496"7,-1 1 0-7,2-1 0 4,-1 1 3264-4,0-1 576 6,2 0 96-6,0 1 32 5,4-3-1904-5,1 0-368 6,-1 0-80-6,1-1-16 6,0 1-592-6,0 1-128 6,1 0-32-6,3 0 0 5,0-1-208-5,0 0-32 6,2 0-16-6,0 0 0 4,-1 0-80-4,0-1 0 9,1 1-16-9,1 1 0 4,-1 0-176-4,3 1-48 8,-1-2 0-8,-1 0 0 2,4 0-32-2,-2-1-16 6,1 2 0-5,0-2 0 6,1 1 64-7,0 0 16 7,-1 0 0-7,-2 0 0 6,-1 1-64-6,-1-1-16 6,-1 0 0-5,-1 0 0-1,-1 1-48 0,-1-1-16 6,-1 1 0-6,-1-2 0 4,-2-1 16-4,0 1 0 6,-1 1 0-6,-1 0 0 7,-1-1-48-7,-2 1 0 4,0 0 0-4,0 1 0 5,-2 0-400-5,-1 0-96 6,0 0-16-6,-1 1-10608 15,-1 2-2128-15</inkml:trace>
    </iact:actionData>
  </iact:action>
  <iact:action type="add" startTime="404476">
    <iact:property name="dataType"/>
    <iact:actionData xml:id="d104">
      <inkml:trace xmlns:inkml="http://www.w3.org/2003/InkML" xml:id="stk104" contextRef="#ctx0" brushRef="#br2">23489 7037 4607 0,'2'-1'400'1,"-2"-1"-400"2,0 0 0-2,1 1 0 5,0 0 3328-5,-1 0 576 6,0 0 112-6,2-2 16 5,0 0-2000-5,0-4-416 6,1 1-80-6,0-3 0 5,0 1-672-5,2-1-128 6,-1 2-32-6,1-2 0 7,-1 1-192-7,1 0-64 4,0 0 0-4,-1 0 0 6,1 1-32-6,0 0-16 6,0-1 0-6,-3 4 0 4,2 0-32-4,1-1-16 5,-2 1 0-5,0 1 0 6,-2 0-80-6,1 0-16 6,1 1 0-6,-2 0 0 5,1 0-112-5,1 1-16 6,-1 0-128-6,0 0 192 5,0 1-192-5,1 0 0 6,1 1 0-6,0 0 0 7,-2 0 0-7,1 3 0 6,1 0 0-6,0 1 0 4,1 0-128-4,-1 1 128 6,0 1 0-6,1 1 0 5,-1 0 0-5,1 0 0 5,1 0 0-5,-1 0 0 7,0 0 0-8,0 0 0 6,0-1 0-5,-3-1 0 5,1 1 0-5,-1-2 0 7,0-1 0-7,0 0 144 5,-1 0-144-5,1-1 128 6,-1-2-128-6,0 1 128 6,0-1 64-6,-1-1 0 5,0 0 0-5,1-1 0 5,-2 0 240-5,1 0 48 4,1-2 16-4,-1-1 0 6,0-2 16-6,1 1 16 7,-1-2 0-7,0-1 0 5,1-1-256-5,-1 0-48 7,1-1-16-7,-1 0 0 4,2-1-208-4,0-1 0 6,-1 2 128-6,2-1-128 6,-1-2 0-6,0 2 0 6,-1-1 0-6,0 1 0 6,0 0 0-6,1 1 0 6,0-1 0-6,-1 0 0 7,0 2 0-7,-1-1 0 6,1 1 0-6,-1 0 0 7,0 1 0-6,0 0 0-1,0 1 0 0,0 1 0 3,0 1 128-3,0-1-128 6,0 1 0-6,2 1 0 6,-1 0 0-6,0 0 0 5,0 1 0-5,-1-1 0 5,2 1 0-5,0-1 0 7,1 0 0-7,-1 0 0 5,1 2 0-5,1-1 0 6,0 1 0-6,1 0 0 5,1 0 0-5,-2 0 0 6,4 0 0-6,-1 1 0 5,-3-1 0-5,5 2 0 6,-2-1 0-6,2-1 0 5,-1 1 0-5,2-1 0 7,-1 0 0-7,0-1 0 6,0 1 0-6,-1 0 0 6,0 1 0-6,-1 0 0 7,-2-1 0-7,2 1 0 6,-3 0 0-6,1 0 0 7,-2 1 0-7,1 0 0 0,-1 0 0 0,-2 1 0 17,1 0-400-17,0 0-80 0,-2 0-16 0,2 0 0 12,-2 0-1936-12,0 1-400 0,0 0-80 0</inkml:trace>
    </iact:actionData>
  </iact:action>
  <iact:action type="add" startTime="405300">
    <iact:property name="dataType"/>
    <iact:actionData xml:id="d105">
      <inkml:trace xmlns:inkml="http://www.w3.org/2003/InkML" xml:id="stk105" contextRef="#ctx0" brushRef="#br2">23778 6784 2751 0,'2'2'128'1,"-1"-2"16"0,-1 1-144 0,0 0 0 2,2-1 0-2,-1 0 0 5,0 0 4000-5,0 1 768 5,2 0 160-5,1-1 16 6,1 2-2928-6,0-1-592 6,0 1-112-6,-1 0-32 5,0 0-464-5,0-1-112 7,0 1 0-7,-1 1-16 4,0 0-368-4,-2 0-80 7,1 1-16-7,-1-2 0 4,0 2-224-4,-1 1 176 11,0 0-176-11,-1-2 160 1,0 2-160-1,-1 1 192 6,2-2-192-6,-1 2 192 5,-2 0-192-5,0-2 128 5,0 1-128-5,-1 0 128 5,2-1-128-5,0-1 0 6,-1 1 0-6,2-1 128 6,0-1-128-6,0 0 0 5,1-1 0-5,0 0 128 6,1 0-128-6,0-1 0 5,0 0 0-5,2 0 0 6,0 0 0-6,0 0 0 6,2 0 0-6,-2-1 128 5,1 0 48-5,1 0 0 5,0-1 0-5,0 1 0 5,1 1-176-5,-1-1 160 6,0 2-160-6,-3-1 160 5,1 1-160-5,1 1 128 7,-1 0-128-7,-1-1 128 6,0 2 0-6,0 0-128 5,-1 1 192-5,-1 1-64 7,0 1 96-8,0 0 16 6,0-1 0-5,-1 1 0 7,0 0 144-7,0-2 16 6,-1 2 16-6,0-1 0 7,-1 0-32-7,-1 0-16 6,2 1 0-6,-1-1 0 1,-1-1-128-1,1 0-32 5,-1-1 0-5,0 0 0 6,1 0-80-6,-1-3 0 6,0 1-128-6,1-1 192 5,0-1-192-5,-1 0-208 6,-1-2 32-6,0-1 16 20,3 0-1728-20,-2-1-352 0,1-3-64 0</inkml:trace>
    </iact:actionData>
  </iact:action>
  <iact:action type="add" startTime="406049">
    <iact:property name="dataType"/>
    <iact:actionData xml:id="d106">
      <inkml:trace xmlns:inkml="http://www.w3.org/2003/InkML" xml:id="stk106" contextRef="#ctx0" brushRef="#br2">23646 6117 9215 0,'2'-3'400'1,"2"1"96"0,-1 0-496 0,-1 0 0 3,1 0 0-3,-1 1 0 5,0 1 2848-5,0-1 480 5,1-2 80-5,5 0 32 6,-1 0-1920-6,0 0-384 6,0 1-80-6,0 2-16 5,2 1-496-5,-4 1-96 5,3 2-32-5,-2 1 0 6,-1 1-160-6,1 0-16 6,-1 2-16-6,-1 1 0 6,0-1-96-6,-1 2 0 7,0-1-128-7,-2 0 192 4,-1-1 0-4,-1 1 0 7,-2-1 0-7,1 0 0 4,-1 0 80-4,-2 2 16 6,1-1 0-6,-1 0 0 4,-1 1-16-4,2-2 0 10,-3 1 0-10,0-1 0 7,0 0 16-7,0-1 0 7,1 0 0-7,-1-1 0 0,1-1 0 0,1 0 0 5,-1-1 0-5,1-1 0 4,1 0 64-4,1-1 16 6,-1-1 0-5,2 0 0 5,1-1 16-6,-1 0 0 4,2 0 0-4,0-1 0 5,2 0-128-5,1 0 0 6,0-1-16-6,2 0 0 6,-1 1-96-6,1-2-16 5,2-1 0-5,-1 1 0 6,2-1 32-6,-1 2 0 6,3-2 0-6,-1 1 0 5,2-1-160-5,0 1 160 6,1 0-160-6,-1 1 160 6,2-1-160-6,-2 1 160 6,1 0-160-6,0 1 160 7,0 1-160-7,-2-1 192 7,-1 1-192-7,-2 1 192 6,-1-1-16-6,0 1 0 6,-1-1 0-6,-2 0 0 6,0 1-48-5,-2 0-128-1,-1-1 192 0,1 1-64 5,-2 0-128-5,0-1-144 5,0 1 144-5,-1-1-208 18,0 0-2592-18,-1 0-512 0</inkml:trace>
    </iact:actionData>
  </iact:action>
  <iact:action type="add" startTime="418344">
    <iact:property name="dataType"/>
    <iact:actionData xml:id="d107">
      <inkml:trace xmlns:inkml="http://www.w3.org/2003/InkML" xml:id="stk107" contextRef="#ctx0" brushRef="#br2">22417 4005 4607 0,'2'-1'400'1,"1"-1"-400"6,0 1 0-6,1 0 0 4,-2-1 3072-4,-1 1 512 6,1 0 128-6,1-1 0 6,3 0-1696-6,1-3-352 6,1 1-64-6,1 0 0 5,-1 1-496-5,-1 0-80 6,1 1-32-6,-2-1 0 5,1 1-416-5,-2 0-64 6,0 0-32-6,0 0 0 5,0 2-288-5,1-2-48 6,0 1-16-6,-2 0 0 5,1 0-128-5,0 1 0 6,0-1 0-6,-2 1 0 21,1 0-2176-21,-2 0-352 1</inkml:trace>
    </iact:actionData>
  </iact:action>
  <iact:action type="add" startTime="418589">
    <iact:property name="dataType"/>
    <iact:actionData xml:id="d108">
      <inkml:trace xmlns:inkml="http://www.w3.org/2003/InkML" xml:id="stk108" contextRef="#ctx0" brushRef="#br2">22460 4086 11967 0,'4'0'528'0,"-1"-1"112"9,2 0-512-8,-2 0-128 0,-1 1 0 0,2-1 0 3,0 0 2096-3,1-1 384 7,6-1 80-6,1 0 0-1,4-2-1536 0,-1 0-320 5,-1 1-64-5,-1 1-16 5,0 1-432-5,-3 0-64 6,-1 1-128-6,0 1-10464 9</inkml:trace>
    </iact:actionData>
  </iact:action>
  <iact:action type="add" startTime="429305">
    <iact:property name="dataType"/>
    <iact:actionData xml:id="d109">
      <inkml:trace xmlns:inkml="http://www.w3.org/2003/InkML" xml:id="stk109" contextRef="#ctx0" brushRef="#br2">21364 7875 6447 0,'-3'0'576'1,"-1"0"-576"0,1 0 0 0,0-1 0 0,1 0 3584 0,0 0 624 1,1-1 112-1,0 1 32 5,2 0-1680-5,0 1-336 6,-1-1-64-6,2-1-16 5,1 0-720-5,2-2-128 6,-1-1-48-6,4-1 0 6,-1 1-400-6,-1 0-96 5,2-1-16-5,-1 2 0 9,3-1-320-9,1 0-64 2,-1 2-16-2,4-2 0 6,-2 0-112-6,3 1-16 5,-1 1-16-5,2-1 0 7,2-1-96-7,-1 1-16 5,1 0 0-5,0 0 0 8,0-1-192-8,-1 2 0 7,-2 0 0-7,-1 0 0 7,-3 1 128-7,-4 0-128 5,2 0 0-5,-4 1 0 13,-1 1-304-13,-1 0-144 0,0 1-48 0,-3 0 0 11,0 0-864-11,-2 1-176 0,-1 2-48 0,0-1 0 11,0 1-1872-11,-1 1-368 0,-2 1-80 0</inkml:trace>
    </iact:actionData>
  </iact:action>
  <iact:action type="add" startTime="429547">
    <iact:property name="dataType"/>
    <iact:actionData xml:id="d110">
      <inkml:trace xmlns:inkml="http://www.w3.org/2003/InkML" xml:id="stk110" contextRef="#ctx0" brushRef="#br2">21544 7834 2751 0,'-6'3'256'0,"3"-2"-256"1,-1-1 0 0,2 0 0 0,1 0 3712 0,1 0 704 2,0 0 144-2,-1-1 32 3,0 0-1920-3,-2 1-384 6,3 0-80-6,-1-1-16 6,1 1-720-6,-1 0-160 5,-1 0-32-5,2 0 0 6,0 1-432-6,0 0-80 7,2 1-32-7,-2 1 0 7,0 1-176-7,1-1-48 2,-1 2 0-2,0 2 0 6,0 0 48-6,1 3 0 6,-1 1 0-6,0 1 0 5,0 1-32-5,0 1 0 5,2 2 0-5,-2 0 0 7,1 2-32-8,0 1-16 6,0 1 0-5,0-1 0 5,1 2 32-5,-2-2 16 7,3 0 0-7,-1 1 0 5,0-1-128-5,-1-1-16 6,0 0-16-6,1-2 0 6,-1 0-208-6,0 0-32 6,0-1-128-6,2-1 192 7,-2 0-192-7,0-1 0 7,-1-1 0-7,0 1 0 5,0-1 128-5,0-3-128 6,2 2 0-4,-2-3 0-2,-2 0 0 0,2-2 0 5,0 0 0-5,0-1 0 18,0-2-288-18,2 0-160 0,-2-1-16 0,0-1-16 11,0-1-1776-11,0-1-368 0,0-1-64 0,0-2-8720 6,1 1-1760-6</inkml:trace>
    </iact:actionData>
  </iact:action>
  <iact:action type="add" startTime="429909">
    <iact:property name="dataType"/>
    <iact:actionData xml:id="d111">
      <inkml:trace xmlns:inkml="http://www.w3.org/2003/InkML" xml:id="stk111" contextRef="#ctx0" brushRef="#br2">21680 8020 17503 0,'3'-5'1552'1,"-2"2"-1232"2,2 0-320-3,-2 2 0 7,-1 1 2304-6,2-1 416 6,-1 1 80-6,3-2 16 4,-1 1-960-4,1 0-192 7,1 0-48-7,0 1 0 5,0 1-720-5,0 3-160 6,-1-2-32-6,-1 2 0 5,0 2-304-5,-2-1-64 7,2 0-16-7,-3 2 0 5,1-1-80-5,-1 3-32 6,-2-1 0-6,0 2 0 7,1 0-32-7,-2 0-16 5,0-1 0-5,-1 0 0 4,1 0-160-4,0-2 0 5,3 1 0-5,-2-2 0 4,0-1 0-4,2-1 128 6,0 0-128-6,2-1 0 5,0-1 0-5,-1 0 0 7,1-1 0-7,3 0 0 5,0-1 0-5,-1 1 0 8,1-1 0-8,0 0 0 4,0 0 0-4,-1 0 0 5,2-1 0-5,0 1 0 5,-1 1 0-5,0-1 0 6,0 1 128-6,-1 1-128 5,1 0 0-5,-1 1 0 6,-1-1 128-6,-1 2-128 11,0 1 208-11,-1 0 16 0,-1 0 0 0,0 2 0 5,-1 0 224-5,-1 0 32 6,0 1 16-6,-2 0 0 7,1 1-112-7,-2-2 0 6,2 2-16-6,-1-2 0 7,0 2-208-7,0-3-32 6,0 1-128-6,0-2 192 7,2 1-192-7,-1-2 0 5,2-1 0-5,0-2 0 13,0-1-368-13,1 0-112-1,-1-2-32 1,1-1 0 12,1-1-2288-12,0-1-464 0,1 0-80 0</inkml:trace>
    </iact:actionData>
  </iact:action>
  <iact:action type="add" startTime="430329">
    <iact:property name="dataType"/>
    <iact:actionData xml:id="d112">
      <inkml:trace xmlns:inkml="http://www.w3.org/2003/InkML" xml:id="stk112" contextRef="#ctx0" brushRef="#br2">21838 8077 22575 0,'2'-3'992'0,"-2"1"224"0,0 0-976 1,0 0-240 3,0 1 0-3,1 0 0 4,-1 0 1232-4,0-1 208 6,2-1 32-6,-1 0 16 6,0-2-704-6,1 0-144 7,1 1-16-7,0 0-16 4,-1 0-32-4,1 1 0 6,-1 0 0-6,1 1 0 5,-1 0-16-5,0-1-16 6,1 0 0-6,-2 0 0 5,2 0-96-5,-2 0-32 6,1 2 0-6,-1-1 0 5,1 0-160-5,-1 1-48 6,1 0 0-6,-1 1 0 5,1 0-64-5,0 1-16 7,0 0 0-7,-1 2 0 5,1-2 0-5,0 2 0 6,1 2 0-5,0-1 0 2,0 0 128-3,1 2 0 5,-1 0 16-5,1-1 0 6,-2 1 112-6,2 0 32 6,0 0 0-6,0 2 0 6,1 0-32-6,0 1-16 7,-1 0 0-8,1 2 0 6,3-2-48-5,-3 1 0 6,1 0 0-6,1-1 0 5,-1 2-64-5,0-2 0 5,0-1-16-5,-2 1 0 7,1-2-48-7,0 0 0 7,-2 0 0-7,0-3 0 6,1 1-192-6,-2 0 144 6,0-2-144-6,0-1 128 7,0 1-128-7,1-2 0 6,-1 0 144-6,2-1-144 0,-3 0 0 0,1 0 0 5,-1-1 0-5,0 0 128 5,0-1-320-5,-1 0-64 6,0 1-16-6,-1-1 0 20,1 0-688-20,-1 0-128 0,1 0-16 0,-1 0-16 10,1-1-2528-10,-2 1-512 0,2 1-112 0</inkml:trace>
    </iact:actionData>
  </iact:action>
  <iact:action type="add" startTime="430705">
    <iact:property name="dataType"/>
    <iact:actionData xml:id="d113">
      <inkml:trace xmlns:inkml="http://www.w3.org/2003/InkML" xml:id="stk113" contextRef="#ctx0" brushRef="#br2">22028 8076 9215 0,'0'-7'816'1,"0"1"-656"5,0 0-160-5,0 3 0 0,0 1 3568 0,0 1 672 6,1-1 144-6,-1-1 32 6,0 0-1760-6,0-1-352 7,0-1-64-7,0 1 0 6,0 2-768-6,-1 0-160 4,-1 2-32-4,0 1 0 4,1 1-464-4,0 2-112 7,-2 2 0-7,1 0-16 5,-3 2-176-5,2 1-16 6,-1 2-16-6,-3-1 0 5,1 2-144-5,0 0-16 6,0 0-16-6,0-1 0 6,-1-1-304-6,0 2 0 5,2-2 128-5,-2-1-128 8,2 0-192-8,0-1-112 5,2-1-16-6,-1 0 0 19,3-2-1840-18,-3 0-368 0,4 0-80 0</inkml:trace>
    </iact:actionData>
  </iact:action>
  <iact:action type="add" startTime="431707">
    <iact:property name="dataType"/>
    <iact:actionData xml:id="d114">
      <inkml:trace xmlns:inkml="http://www.w3.org/2003/InkML" xml:id="stk114" contextRef="#ctx0" brushRef="#br2">22292 7934 20383 0,'2'0'896'1,"-2"-1"192"0,3 0-864 0,-3 0-224 2,1 1 0-2,-1-1 0 5,2 1 2128-5,0-1 384 6,2 0 80-6,2-1 16 5,0-1-832-5,1 0-176 7,0 0-16-7,0 0-16 4,0 1-432-4,2-2-96 6,-2 1-16-6,0-1 0 6,1 1-336-6,-2 1-80 6,1-1-16-6,-2 0 0 5,1 1-304-5,1-1-64 6,-2 1-16-6,2 0 0 6,-2 1-208-6,1 1 128 5,-1-1-128-5,0 0 0 4,-3 1 0-4,1 0 0 7,-1 1 0-7,0 0 0 22,-1 0-544-22,-1 1-160 0,0 0-16 0,0 0-16 7,-1 1-2960-7,0 0-592 0</inkml:trace>
    </iact:actionData>
  </iact:action>
  <iact:action type="add" startTime="431980">
    <iact:property name="dataType"/>
    <iact:actionData xml:id="d115">
      <inkml:trace xmlns:inkml="http://www.w3.org/2003/InkML" xml:id="stk115" contextRef="#ctx0" brushRef="#br2">22314 8073 4607 0,'4'-1'400'0,"0"0"-400"7,-1 0 0-6,-1 0 0 6,0 1 4896-6,0-1 896 6,4-1 176-6,2-1 48 7,3-2-3360-7,3 1-672 8,-2-2-128-8,-1 1-16 0,-1 1-848 0,0 0-160 4,0 0-48-4,-3 3 0 5,2 0-480-5,-4 0-112 6,0 0 0-6,1 0-16 7,-2 0-176-7,-3 1 0 6,2 0 0-6,-1 0 0 19,-1 0-2512-19,-2 0-384 0</inkml:trace>
    </iact:actionData>
  </iact:action>
  <iact:action type="add" startTime="438493">
    <iact:property name="dataType"/>
    <iact:actionData xml:id="d116">
      <inkml:trace xmlns:inkml="http://www.w3.org/2003/InkML" xml:id="stk116" contextRef="#ctx0" brushRef="#br2">22832 7956 19055 0,'2'0'832'1,"-1"-1"192"0,1 0-816 0,0 0-208 3,-1-1 0-3,0 1 0 5,0 0 1856-5,2 0 320 6,-1 0 64-6,2-1 0 5,2 0-912-5,0-1-192 6,3-1-48-6,-2 1 0 5,1-1-160-5,-1 1-32 7,2-1-16-7,2 1 0 6,1 1 16-6,1-1 16 5,1 1 0-5,2-1 0 8,3 1-80-8,1-2-32 4,2 1 0-4,0 0 0 4,3 1-224-4,-1-1-32 5,-2 1-16-5,3 1 0 7,-3 0-208-8,0 0-32 7,-2 2-16-6,-1-1 0 5,-5 0-144-5,1 0-128 6,0 1 192-6,-2-1-192 5,0-1 128-5,-2 1-128 6,-2 0 0-6,0-1 0 5,-1 0 0-5,0 0 0 6,-2-1 128-6,1 0-128 6,-3 1 0-6,0 0 0 6,-2-1 0-6,0 1 0 18,-1-1-320-18,-2 0-160 0,-1 1-32 0,2 1-16 11,-4 0-2800-11,1 1-544 0</inkml:trace>
    </iact:actionData>
  </iact:action>
  <iact:action type="add" startTime="439034">
    <iact:property name="dataType"/>
    <iact:actionData xml:id="d117">
      <inkml:trace xmlns:inkml="http://www.w3.org/2003/InkML" xml:id="stk117" contextRef="#ctx0" brushRef="#br2">22938 8360 19631 0,'0'-2'864'1,"-1"-1"192"0,1 1-848 7,0 1-208-7,-2 0 0-1,2 0 0 2,0 0 2128-1,0 0 384 6,0-1 80-6,0-1 16 6,-1-2-1152-6,1-1-240 6,-1 1-32-6,1 0-16 4,1-2-512-4,-1 1-96 6,1-1-32-6,1 1 0 6,0-1-272-6,-1 1-48 6,1-2-16-6,-1 1 0 6,2 1-64-6,-1-1 0 4,-1 3-128-4,2-2 192 6,-1 1-192-6,-1 1 128 6,1 1-128-6,-1 1 0 5,1 0 128-5,-1 1-128 6,3 0 0-6,-1 1 0 5,0 1 0-5,1 0 0 6,-1 0 0-6,-1 1 0 6,3 1 0-6,1 1 0 6,0 1 0-6,2 1 0 4,-2 0 0-4,2 2 0 6,-1-1 0-6,0 3 0 7,0-1 0-8,0 1 128 8,1 2-128-7,-3-2 144 7,2 1-144-7,-1 1 0 7,-1-1 144-7,0-2-144 5,0 1 128-5,-2-2-128 8,1-1 128-8,-2-1-128 0,2-2 0 0,-2 0 0 4,-1-1 0-4,1-2 128 5,-1 0-128-4,0-2 144 4,-1-1-144-5,1-2 160 5,-1-1 304-5,0-1 64 6,0-3 16-6,0 0 0 5,2-2-128-5,-2-2-32 6,0 0 0-6,1-2 0 5,0 1-160-5,0-2-32 5,-1-1-16-5,0 1 0 7,2 1-176-7,-1 1 192 4,0 2-192-4,0 0 192 6,-1 0-192-5,0 1 128 5,0 0-128-7,0 2 128 8,0 0-128-7,1 0 0 7,-1 1 144-7,0-1-144 6,-1 3 144-6,1 0-144 6,0 0 192-6,1 2-192 7,-1-1 192-7,1 1-64 6,1 1 0-6,-2 0-128 0,4 1 160 0,-1 0-160 6,0-1 128-6,0 1-128 5,1 0 128-5,1 1-128 6,0 0 0-6,2 0 128 6,0 1 0-6,0-1-128 7,1 0 192-7,1 0-64 6,1 0-128-6,-1-1 0 7,0 0 144-7,0 0-144 6,-1 0 0-6,1 1 128 6,-2-1-128-5,3 0 0-1,-1 1 0 0,-1 0 0 5,1-1 0-5,-1 1 0 4,-1 0-320-4,-1 0-48 7,0 0 0-7,0 0 0 19,-3 1-800-19,2 0-176 0,-2 1-16 0,-2 0-10416 4,0 0-2096-4</inkml:trace>
    </iact:actionData>
  </iact:action>
  <iact:action type="add" startTime="439607">
    <iact:property name="dataType"/>
    <iact:actionData xml:id="d118">
      <inkml:trace xmlns:inkml="http://www.w3.org/2003/InkML" xml:id="stk118" contextRef="#ctx0" brushRef="#br2">23240 8164 10127 0,'0'3'896'1,"0"-2"-704"2,2 0-192-2,-1 0 0 5,0-1 3440-5,0 0 656 6,-1 0 128-6,3 0 16 5,-2 0-1744-5,4 0-368 6,0-1-64-6,0 0-16 5,0 0-800-5,-1 1-160 6,-1 1-48-6,-1 0 0 5,0 0-544-5,-2 0-112 6,0 3-32-6,0 0 0 5,0 3-144-5,-2-1-16 6,0 3-16-6,-1-2 0 7,0 2-176-7,-1 0 0 4,3 1 0-4,-2-1 0 6,3 0 0-6,-1-1 0 5,0-1 0-4,1 0 0 4,1-1 0-5,0-2 0 5,1 1 0-5,0-1 0 5,1-1 0-5,1 0 0 8,-1-1 0-9,2 0 0 5,-2 0-144-4,2-1 144 6,-1 0 0-6,0 1 0 5,-1 0 0-5,-1 0 0 7,2 0 0-7,-3 1 0 6,2 0 0-6,-2 0 0 5,0 2 0-5,-1-2 0 6,1 1 0-6,-1 0 0 4,0 0 128-4,0-1-128 6,0 1 448-6,-1 0-16 4,1 1 0-4,-2-2 0 6,1 2-192-6,-1 0-48 5,2 0 0-5,-1-1 0 6,-1 0-192-6,-1 1 176 7,1-2-176-7,0 1 160 5,0 0-160-5,-2-1 0 5,1 0 0-5,-1-1 0 22,1 0-656-22,-2-1-64 0,0-1-16 0,0 0 0 9,1-1-2400-9,-1-1-464 0,-1-1-112 0</inkml:trace>
    </iact:actionData>
  </iact:action>
  <iact:action type="add" startTime="440401">
    <iact:property name="dataType"/>
    <iact:actionData xml:id="d119">
      <inkml:trace xmlns:inkml="http://www.w3.org/2003/InkML" xml:id="stk119" contextRef="#ctx0" brushRef="#br2">22961 7465 6447 0,'0'-1'272'1,"0"0"80"0,0 0-352 0,-1 0 0 2,1 1 0-2,0 0 0 5,0 0 3968-5,0 0 704 5,0 0 160-5,-1 0 32 5,1 1-3072-5,-1 0-592 6,1-1-128-6,0 2-32 6,0 1-368-6,0 1-80 5,1 0-16-5,0 1 0 6,0 2-96-6,2-1-32 6,-1 3 0-6,1-1 0 5,-1 4-32-5,2-1-16 6,-1 2 0-6,-1 0 0 6,2 1-48-6,0 2-16 5,-1-1 0-5,-2 2 0 9,3-2-64-10,-1-1-16 9,0-2 0-8,0 0 0 7,-1 0 0-7,0-1-16 7,0-1 0-7,1-1 0 0,-1-2 16 0,0-1 16 3,1 0 0-3,-1-1 0 6,0-2-16-6,0-1 0 4,1-1 0-4,-1-1 0 5,1 0-16-5,-1-2-16 6,-1-1 0-6,0-2 0 5,1 1 32-5,-1-4 0 6,2 0 0-6,-1-2 0 6,2 0-64-6,-1-1-16 6,-1 0 0-6,3 0 0 5,-1 0-176-5,-1-2 0 6,0 1 144-6,-1-1-144 6,1 1 0-6,-1-1 128 7,0 2-128-7,1 0 0 6,-1 1 0-6,-1 2 0 7,0-1 0-7,-1 2 128 7,1-1-128-7,0 2 0 5,0 0 0-5,0 0 128 6,0 1-128-6,2 0 0 0,-1 0 0 0,1 3 0 6,-1-2 0-6,0 2 0 6,-2 0 0-6,3 1 0 6,-2 0 0-6,0 1 0 4,1 1 128-4,-1-1-128 5,0 2 192-5,0 1-16 6,2 1-16-6,-1 0 0 5,-1 3-32-5,2 0 0 6,1 3 0-6,0 0 0 5,0 1-128-5,-1-1 128 7,1 2-128-7,1 0 128 5,-2 2-128-5,1-1 192 7,1 0-192-7,2 0 192 5,-2-2-64-5,1 1-128 5,0-2 192-5,0 0-64 7,0 0 0-7,-1-2-128 6,1 0 192-6,0-1-64 6,-1 0-128-6,-1 0 160 7,1-2-160-8,-1 0 160 8,-1-1-160-7,-1-1 128 7,2-2-128-7,0 0 128 0,-2-1 32 0,2 0 0 4,-4-1 0-4,2 0 0 6,0-3 208-6,-1-1 32 5,2-1 16-5,-3-1 0 5,2-2-32-5,0-1 0 5,-1-1 0-5,-1-3 0 6,2 0-144-6,-2-2-48 6,1-1 0-6,-1 0 0 5,1 0-192-5,1 0 176 6,1 1-176-6,-3 0 160 6,0 2-160-6,2 1 0 5,-1 1 0-5,-1 2 128 6,0 0-128-6,-1 2 128 6,1 0-128-6,-2 3 128 6,2-1-128-6,-1 2 0 7,0 1 0-7,1 2 128 7,-1-1-128-7,1 2 0 1,-2-1 0-1,2 1 0 5,0 0 0-5,0-1 0 6,0 2 0-6,0-1 0 6,0 1-176-6,0 1-64 6,0-1-16-6,0 2 0 21,2 0-1760-21,-1 2-352 0,0-1-80 0,-2 3-16256-1</inkml:trace>
    </iact:actionData>
  </iact:action>
  <iact:action type="add" startTime="445609">
    <iact:property name="dataType"/>
    <iact:actionData xml:id="d120">
      <inkml:trace xmlns:inkml="http://www.w3.org/2003/InkML" xml:id="stk120" contextRef="#ctx0" brushRef="#br2">23648 7882 3679 0,'0'0'160'1,"0"-1"32"0,0 0-192 0,0 1 0 2,2 0 0-2,-2 0 0 6,0-1 5648-6,0 1 1088 5,0-1 224-5,1 0 32 6,-1 0-4336-6,1-1-864 5,-1 0-192-5,4 0-16 6,-3 0-592-6,3 0-112 7,0 0-32-7,-1 0 0 4,2 0-272-4,1 1-48 7,0 0-16-7,2 0 0 5,0 1-80-5,0-1-32 7,2 2 0-7,0-1 0 5,2 1-224-5,-1 1-48 5,0-1-128-5,0 1 192 5,-1-1-192-5,1 0 0 6,-2 1 0-5,1-1 0 15,-2 0-432-16,0-1-128 0,-2 0-16 0,1 0-16 11,-3 0-2784-11,-2 0-544 0</inkml:trace>
    </iact:actionData>
  </iact:action>
  <iact:action type="add" startTime="445869">
    <iact:property name="dataType"/>
    <iact:actionData xml:id="d121">
      <inkml:trace xmlns:inkml="http://www.w3.org/2003/InkML" xml:id="stk121" contextRef="#ctx0" brushRef="#br2">23749 8044 11967 0,'3'2'1072'1,"-1"-2"-864"1,-1 0-208-1,2 0 0 6,-2-1 3216-6,0 0 608 5,2 0 112-5,-1 0 32 5,2 0-1952-5,1 0-384 6,2-1-80-6,0 0-16 5,1 0-848-5,0 1-176 6,0-1-48-6,-3 2 0 6,5 0-304-6,-3 0-160 6,0 1 160-6,0-1-160 4,0 0 0-4,0 0 0 6,-2-1 0-6,2 0 0 5,-2 0 0-5,2 1 0 8,-2-1 0-8,-2 0 0 18,0 0-1904-18,1 0-272 0,-2-2-48 0</inkml:trace>
    </iact:actionData>
  </iact:action>
  <iact:action type="add" startTime="446119">
    <iact:property name="dataType"/>
    <iact:actionData xml:id="d122">
      <inkml:trace xmlns:inkml="http://www.w3.org/2003/InkML" xml:id="stk122" contextRef="#ctx0" brushRef="#br2">24063 7663 5519 0,'2'0'496'1,"1"0"-496"6,-1 0 0-6,0 0 0 5,-1 0 5008-5,2-1 912 6,2 1 176-6,1-1 48 5,5 0-3920-5,3-1-784 6,5-1-160-6,1 0-16 5,1-2-624-5,3-1-128 6,-3 0-32-6,1 0 0 5,0 0-96-5,-1 1-32 7,-2 1 0-7,-2 0 0 5,-2 1-32-5,-2 2 0 6,0 0 0-6,-4 0 0 4,-1 2-128-4,-2-1-16 6,1 0-16-6,-2 1 0 5,-1 0-160-5,-1 1 0 5,1 0 0-5,-3 0 128 23,2 0-592-23,-2 0-128 0,-1 0-32 0,0 0 0 10,-1 0-640-10,0 1-128 0,-1 0-16 0,0 0-16 10,-1-1-176-10,0 0-16 0,0 0-16 0,-1-1 0 10,0 0 272-10,-1 1 48 0,1 0 16-1,-2-1 0 1,1 0 848 0,-1 1 160 3,1-1 32-3,0 0 16 6,0 1 656-6,0-1 128 6,0-1 32-6,0 1 0 5,1 0 688-5,-1 1 144 9,0 0 16-9,1 0 16 4,0 1-112-4,1-1-32 4,0 0 0-4,1 0 0 5,-1-1-192-5,3 0-32 7,0 1-16-7,0-1 0 5,0 1-256-5,0 0-48 6,0 1-16-6,-1 1 0 10,1-1-224-10,0 2-64 6,0 1 0-6,1 0 0 0,-1 2-128 0,0 1-48 5,0 2 0-5,0 0 0 6,-1 0 64-6,0 2 16 5,1 1 0-5,-2 2 0 6,2-1 32-6,-1 1 0 7,0 1 0-7,-2 1 0 6,3 2-128-6,0 0 0 7,-1 0-16-7,-1 1 0 7,2 2-112-7,-2 1-128 6,4-1 176-6,0 0-176 5,-1-2 128-4,-1 1-128-2,3-1 0 1,-2-1 0 6,2-2 0-6,-1-1 0 6,-2-2 0-6,2-1 0 6,0-1 0-6,-1-3 128 6,0-1-128-6,-2 0 0 6,1-2 0-6,-1-1 0 7,-1 0 0-7,0-2 0 16,2 0-496-16,-2-1-96 0,-1-1-32 0,1-1 0 11,0-1-2384-11,-1-2-464 0</inkml:trace>
    </iact:actionData>
  </iact:action>
  <iact:action type="add" startTime="446752">
    <iact:property name="dataType"/>
    <iact:actionData xml:id="d123">
      <inkml:trace xmlns:inkml="http://www.w3.org/2003/InkML" xml:id="stk123" contextRef="#ctx0" brushRef="#br2">24481 7950 17439 0,'3'2'768'1,"-1"-1"176"0,0 0-752 0,-1 0-192 0,0 0 0 0,0-1 0 6,0 1 1296-6,0 0 240 6,0 1 32-6,2 1 16 5,-1 1-688-5,1 1-128 5,-1 0-16-5,1 1-16 7,-2 0-352-7,-1 0-80 6,-1 1-16-6,0 0 0 6,-1 1-96-6,1 0-32 4,-3-1 0-4,2 2 0 5,-1-1 16-5,0 0 0 5,0-1 0-5,0 0 0 6,0-1 16-6,-2 1 0 6,4-2 0-6,-2 1 0 5,2-2 336-6,-3 0 80 7,3-1 16-6,-1-1 0 6,0 1 320-6,1-2 64 6,0 1 16-6,0-1 0 5,0-1-144-5,1 0-32 5,0 0 0-5,0-1 0 6,0 0-224-6,0 0-48 5,0-1-16-5,0 0 0 5,1 0-224-5,1 1-32 7,-1-1-16-7,1-1 0 5,0 0-48-5,1 0-16 6,0 0 0-6,0 0 0 7,1 0-96-7,0-1-128 4,0 1 176-4,0 0-176 5,2 1 160-5,-1 0-160 5,0 0 128-5,-1-1-128 6,2 2 160-6,-1-1-160 6,2 0 192-6,-2 1-192 5,2-1 128-5,0 1-128 6,0 0 0-6,-1 0 0 6,1 0 0-6,-2 0 0 12,1 0 0-12,-1 0 0 0,-1-1 0 0,0 0 0 3,0 1 0-3,-2 0 0 6,1 0 0-6,-1 0 0 7,-2 0 0-7,2 1 0 6,-2 0-272-6,-1 0 32 3,1 0 16-3,-1 0 0 21,-1 2-1440-21,-1 0-272-1,1 0-64 1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42:48.89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act:action type="add" startTime="23928">
    <iact:property name="dataType"/>
    <iact:actionData xml:id="d0">
      <inkml:trace xmlns:inkml="http://www.w3.org/2003/InkML" xml:id="stk0" contextRef="#ctx0" brushRef="#br0">7041 3431 3679 0,'0'-2'320'3,"0"1"-320"3,0-2 0-5,-1 1 0 6,1 1 1008-6,0 1 128 5,0-1 16-5,0 0 16 6,0-1-512-6,0-1-96 5,0 0-32-5,0 1 0 6,2-1-16-6,-2 1-16 6,0 1 0-6,0 0 0 6,0 0-80-6,0 1-16 5,1-1 0-5,-1 1 0 8,0 0-208-8,3 1-32 3,-1 0-16-3,-1 1 0 7,2 0-16-7,0 1-128 4,2-1 192-4,-1 2-64 5,1 1 112-5,0 0 16 6,0 0 0-6,-2 1 0 6,1 0-32-6,1 0 0 5,0 1 0-5,-1-1 0 6,1 0 16-6,2-1 0 6,-2 0 0-6,1 0 0 6,-1 0 16-6,3-1 0 5,0-1 0-6,-2 0 0 7,4 0-16-6,-2-2 0 6,1-1 0-6,2 0 0 7,0-1 0-7,0-1 0 7,3 1 0-7,-2-2 0 6,3 0-48-6,-2 0-16 6,-2 1 0-6,0 0 0 6,-1-1-176-6,1 1 128 7,2-1-128-6,-2 2 128-1,-1 0-128 0,0 0 0 4,-1 1 0-4,0-1 0 5,-1 2 0-5,-1 0 0 7,1 0 0-7,0 1 128 6,-3 1-128-6,2 1 0 6,-1 0 0-6,-1-1 0 7,1 3 0-7,0-2 0 6,0 1 0-6,-1-1 0 7,-1 1 0-7,0 0 0 0,1-2 0 0,1 2 0 6,-1 0 0-6,1 0 0 5,0-1 0-5,1 1 128 6,0 0-128-6,-3-2 0 5,4-1 0-5,-3 0 0 6,2 1 0-6,-2 0 0 8,1 1 0-8,-1-2 0 6,0 0 0-6,2 1 0 5,-3 0 0-5,2-1 128 8,1 1-128-8,0-1 0 0,0 0 0 0,0-1 0 5,1 0 0-5,3 0 0 5,-2-2 0-5,2 0 128 6,-2 0-128-6,1-3 0 6,2 0 0-6,-1 0 0 7,0 0 0-7,2 0 0 7,-1 0 0-7,2 0 128 6,-2 0-128-6,1-1 0 6,0 0 0-6,-1 0 0 7,-2 2 0-7,3-1 0 6,1 1 0-6,-1 0 0 6,0 1 0-6,1 0 0 0,2 1 0 0,0 0 0 5,0 0 0-5,0-1 0 5,4 0 0-5,-1-1 0 7,2-1 128-7,0 0-128 6,1-1 192-6,-1-2-64 6,3 0-128-6,-2-2 128 7,-1 0-128-7,0-1 128 6,1-2-128-6,-1 2 0 0,1 0 0 0,2-1 128 6,2 0-128-6,0 1 0 6,1 3 0-6,-1 1 128 5,0 1-128-5,0 0 0 6,-3 1 0-6,0 0 0 6,1 0 0-6,-3 0 0 7,-2 1 0-7,-1 1 0 7,1-1 0-7,1 1 0 6,0 0 0-6,3-1 128 6,3 1 64-6,1 0 16 6,1 1 0-5,-2 0 0-1,2 1-64 0,-1 0-16 4,-1 0 0-4,-2 0 0 7,0 1 0-7,-1 0 0 5,-3 2 0-5,1 0 0 7,-1 0 64-7,-1-1 0 6,2 1 0-6,-2 0 0 6,5 2-32-6,-1-2 0 7,4 2 0-7,-3-1 0 6,4 2 32-6,-4-3 0 6,0 1 0-5,-1-1 0-1,1 0-192 0,-4 0 192 4,-2-2-192-4,0 0 192 6,1 1-192-6,0-1 128 6,2 1-128-6,-2-1 128 7,0 1-128-7,2 1 128 6,2-1-128-6,0 0 128 6,-1 0-128-6,-2 2 0 7,2 0 0-7,-1-1 0 7,-3 1 0-7,0-1 0 5,-1 0 0-5,2 0 0 8,-3-1 0-8,-1 0 0 0,1-1 0 0,-1-1 128 4,1 2-128-4,-1-3 0 6,1 1 0-6,1-2 0 6,4 1 0-6,2-2 0 6,0-1 0-6,4 0 0 7,-3 1 0-7,2-1 0 6,-1-1 0-6,0 1 128 6,-1 0-128-6,-2-2 0 6,-2 1 0-6,1 1 0 8,-2-1 0-8,1 0 0 0,0 0 0 0,1 1 0 3,-3 1 0-3,4-1 0 6,2 1 0-6,2 1 0 6,-3 0 0-6,2-1 0 7,-1 2 0-7,0 0 0 6,-3 1 0-6,0-1 128 7,-1 1-128-7,-1 0 128 7,-3 0-128-7,1-1 0 5,-1 0 0-4,1 1 0-1,2 0 0 0,2 0 0 6,-2 1 0-6,2 0 128 4,2 1-128-4,0-1 0 7,-3 1 0-7,1 1 128 6,1-1-128-6,0 0 0 6,0 1 0-6,-1 0 0 6,-2-2 0-6,1 0 0 7,-3 1 0-7,0-2 0 6,1 0 0-6,0 0 0 8,0 0 0-8,0 0 0 0,2-1 0 0,3 0 0 4,1 1 0-4,-1 0 0 5,2 0 0-5,-1 1 0 6,2 0 0-6,-1 1 0 6,-2 0 0-6,1 0 0 7,-1 1 0-7,-3 0 0 7,-1 0 0-7,0 0 0 7,1 2 0-7,-1 0 0 5,-2-1 0-5,4-1 0 6,6 2 0-4,-1 0 0-2,0-1 0 0,1-2 0 4,0 2 0-4,0-2 0 6,-1 0 0-6,-2-2 0 6,3-1 0-6,-5-1 0 6,1-1 0-6,-2 0 0 6,2 0 0-6,0-1 0 7,2 1 0-7,3-2 0 6,1 4 0-6,2-1 128 7,0 0-128-7,-2 1 0 0,0 1 0 0,-1-1 128 6,-1 0-128-6,-3 0 0 5,-1 1 0-5,-2 0 128 5,3 1-128-5,0-1 0 6,1 2 0-6,1 0 128 7,3 0-128-7,-1 0 0 6,1 0 0-6,-2 0 0 7,2 1 0-7,-3-1 0 5,0-1 0-5,-1 0 0 8,-5 1 0-8,1-1 0 5,0 0 0-5,1 0 0 0,0 1 0 0,3 1 0 6,1 0 0-6,2 2 128 5,0-1-128-5,-1 2 192 7,0 1-192-7,0-1 192 6,-1 0-192-6,-3 0 0 6,1-2 0-6,0 1 0 7,-2-2 0-7,1-1 0 6,0-1 0-6,3-1 0 7,-1-2 128-7,3-1-128 6,1-1 128-6,1-2-128 0,3 0 448 0,-3-2 16 6,-1-1 0-6,0-1 0 4,-1 0-16-4,-4 0-16 7,0-1 0-7,-3 1 0 6,4 2-160-6,-2-1-16 7,4 2-16-7,-2 0 0 5,0 2-240-5,-4 2 128 7,-2 1-128-7,0 2 0 6,-3 1-144-6,-3 3-128 7,-2 3-32-6</inkml:trace>
    </iact:actionData>
  </iact:action>
  <iact:action type="add" startTime="42921">
    <iact:property name="dataType"/>
    <iact:actionData xml:id="d1">
      <inkml:trace xmlns:inkml="http://www.w3.org/2003/InkML" xml:id="stk1" contextRef="#ctx0" brushRef="#br0">14607 4902 7359 0,'0'-3'656'2,"0"0"-528"4,1 2-128-5,0-1 0 6,0 1 2208-6,-1 0 416 5,0 1 64-5,2-1 32 6,0-1-1248-6,1-1-240 6,2 0-48-6,1 0-16 6,1 1-144-6,2-1-48 5,0 0 0-5,1 0 0 7,-1 0-80-7,0 1 0 4,0 1-16-4,-2-1 0 6,1 1-416-6,-2 1-80 5,0 1 0-5,-1-1-16 8,0 1-368-8,-1 0 128 2,1 0-128-2,1 1 0 21,-1 1-2048-20,-2 1-496-2</inkml:trace>
    </iact:actionData>
  </iact:action>
  <iact:action type="add" startTime="43147">
    <iact:property name="dataType"/>
    <iact:actionData xml:id="d2">
      <inkml:trace xmlns:inkml="http://www.w3.org/2003/InkML" xml:id="stk2" contextRef="#ctx0" brushRef="#br0">14632 5104 11455 0,'14'-5'512'1,"-3"1"96"0,1 0-480 9,-4 1-128-9,-4 0 0 0,1 0 0 0,3 0 720 0,2-2 128 5</inkml:trace>
    </iact:actionData>
  </iact:action>
  <iact:action type="add" startTime="92301">
    <iact:property name="dataType"/>
    <iact:actionData xml:id="d3">
      <inkml:trace xmlns:inkml="http://www.w3.org/2003/InkML" xml:id="stk3" contextRef="#ctx0" brushRef="#br0">2098 10829 11055 0,'-4'-2'480'1,"1"0"112"0,0 0-464 0,-1-1-128 4,2 1 0-4,-1 1 0 4,3 0 720-4,0 1 128 6,0 0 32-6,0-1 0 6,0 1-480-6,-1-2-80 7,1 1-32-7,-1-1 0 4,1 0 32-4,0 0 0 6,0 1 0-6,1 0 0 6,-1 0 96-6,0 0 32 7,1 1 0-7,-1-1 0 3,2 1 32-3,-2 0 16 8,1 0 0-8,0 0 0 3,0 0-176-3,-1 0-48 6,3 1 0-6,-1 0 0 5,0 0-144-5,0 1-128 6,0 0 192-6,1-1-192 6,1 1 160-6,0-1-160 8,0 1 128-8,-1-1-128 2,2 0 128-2,-1 1-128 6,0-1 128-6,1 0-128 5,-2-1 224-5,2 1-32 6,-1 0-16-6,0-1 0 5,2 1 32-5,-1-1 16 7,0 1 0-8,0-1 0 13,0 1-80-12,-1-1-16 0,1 1 0 0,0 0 0 4,-1 0-128-4,-1 0 128 6,3 1-128-6,0-1 128 6,-2-1-128-6,3 0 0 6,-1 2 0-6,0-1 0 6,0 0 0-6,0 0 0 7,3 0 0-7,-1 0 128 7,1-1-128-7,-2 0 0 6,0 0 0-6,0-1 128 6,1 1-128-5,0-1 192-1,1 0-192 0,0 0 192 5,0 0-192-5,-1 0 192 6,2 1-192-6,-1-1 192 5,1 1-192-5,-3 0 0 7,1 0 0-7,0 1 128 6,1 1-128-6,1-1 0 6,0 0 0-6,0 1 128 6,1-2-128-6,-1 0 0 7,2-1 0-7,-3 0 0 6,1-1 0-6,0 0 0 0,1-1 0 0,-1 0 128 5,0-1 32-5,-1 0 0 6,0 1 0-6,-1 0 0 6,-1-1 0-6,2 1 0 7,-1 0 0-7,-1 0 0 7,2 2-160-7,-2-1 192 6,3 1-192-6,-3-1 192 5,5 1-192-5,-3 1 0 7,0-1 0-7,2 2 128 6,0 0-128-6,-1 0 0 8,4-1 0-8,-4 1 128 0,3 1-128 0,-2-1 0 3,0 1 0-3,-2 0 128 6,0 1-128-6,0-1 0 7,2-1 0-7,0 0 0 6,0 0 0-6,1 0 0 6,0-1 0-6,-2 0 128 7,1 0-128-7,0 0 0 6,-1 1 0-6,0-2 0 7,1 0 0-7,-2 1 0 7,1-1 0-7,1 1 0 0,-2 0 0 0,1 0 0 4,0 1 0-4,-1 0 0 5,1 2 0-5,1-2 0 7,1 2 0-7,1 0 128 6,-1 0-128-6,1 0 0 6,1 0 0-6,1-1 128 6,0 0-128-6,0-1 0 7,-1 0 0-7,0-2 128 6,-1 1-128-6,-1-1 0 8,0-1 0-8,3 0 128 0,0 0-128 0,-1-1 128 3,-2-1-128-3,0 1 128 6,-1 0-128-6,1 1 160 7,0-1-160-7,0 1 160 7,1 0-160-7,-2 1 0 5,-1 1 0-5,1 0 128 7,-1 1-128-7,0 1 0 6,2 1 0-6,0 0 128 6,1 2-128-6,-1 0 0 6,0 0 0-5,1-1 128-1,1 2-128 0,2-1 0 5,-1-2 0-5,1 1 128 5,1-1-128-5,-2-1 0 6,-1 0 0-6,4-2 0 7,0 0 0-7,-1-2 0 7,0 0 0-7,-2 0 128 6,-1-1-128-6,-1 0 0 6,1-1 0-6,0 0 0 6,-1 1 0-6,-2 0 0 7,0 1 0-7,0 0 128 0,1 1-128 0,-1 0 0 6,1 2 144-6,1 0-144 5,1 0 144-5,0 1-144 6,2 1 192-6,1 0-192 6,1 0 128-6,0-1-128 6,-3 0 0-6,3 0 0 7,-1-1 0-7,2-1 0 6,0 0 0-6,0 0 0 6,-2 0 0-6,0 0 0 6,-1-2 0-5,-1 1 0-1,-1 0 128 0,-2 0-128 4,-2 0 0-4,1 1 0 6,-1 0 0-6,0 0 0 7,2 1 0-7,0 1 0 6,1 1 0-6,0 0 0 7,-1 0 0-7,2 1 0 6,3-1 0-6,-3 0 0 7,3-1 0-7,-1-1 0 5,-1 1 0-5,1-2 0 7,1-1 0-7,0 0 0 0,2-1 128 0,-1 1-128 5,-1-1 0-5,-2-2 0 5,2 1 160-5,1-1-160 6,-3 1 128-6,-1-1-128 8,-2 0 144-8,0 1-144 5,0 1 160-5,2 0-160 6,1 1 192-6,1 2-48 7,0 0-16-7,1 1 0 6,2 1-128-6,-2 1 160 1,3 0-160-1,0-1 160 5,0 0-160-5,0 0 0 7,0-1 0-7,0 0 128 5,-1-1-128-5,0-1 0 6,0-1 0-6,-3-1 128 6,0 0-128-6,-3-1 0 6,-1-1 144-6,1 2-144 7,0-2 176-7,1-1-48 6,3 2 0-6,-1 0 0 7,1 2-128-7,0 0 160 5,2 2-160-5,0 0 160 1,1 2-160-1,-1 2 160 5,2 3-160-5,1 0 160 5,1 1-160-5,-1 4 128 7,1-1-128-7,-4-1 128 6,1 0-128-6,-3-2 0 6,-2-2 0-6,0-3 0 8,0 0 0-8,1-1 0 5,1-1 0-5,0-1 0 6,1 1 0-6,0-1 0 7,1 0 0-7,0-1 128 0,0 1-128 0,-1-1 0 5,1 1 0-5,-1 1 128 5,1 2-128-5,0-1 160 7,0 1-160-7,-2-1 160 6,1 3-16-6,-1-2 0 6,1 0 0-6,-1-1 0 7,0 0-16-7,1-2-128 6,0 0 192-6,2-2-64 6,1 1-128-6,2-1 0 7,0 0 144-6,2 0-144-1,-2-2 192 0,0 1-48 4,1-2 0-4,-3-1 0 6,0 2-16-6,-1-1 0 6,1-1 0-6,-4 0 0 6,-1 0 16-6,0 2 0 6,0-1 0-6,-1 0 0 6,0 0 48-6,2 1 0 7,0 0 0-7,2 0 0 6,2 1-16-6,0 1 0 7,0 1 0-6,1 0 0-1,-2 1-176 0,2 1 128 4,1 0-128-4,-1 2 128 5,-1-3-128-5,0 1 0 6,0-1 0-6,-4-2 0 7,-2 1 0-7,0-2 128 6,0 1-128-6,-2-2 0 7,1 0 128-7,-1-1-128 7,1 0 0-7,0 0 128 5,0-1 64-5,0 0 16 7,0 0 0-6,0 0 0-1,-2 1 112 0,0-1 32 5,0 1 0-5,-2 0 0 4,3 1 80-4,-3 0 16 7,1 1 0-7,1 1 0 6,-3 1-96-6,2 0-16 6,0 0 0-6,-2 1 0 7,1 0-128-7,-2 2-16 6,0-2-16-6,0 1 0 6,-1-1-176-6,-1 0 192 7,-3 0-192-7,2 0 192-1,-2-1-192 1,-1 0 192 6,-1-1-192-6,0 1 192 5,-1 0-64-5,0 0 0 6,0 0 0-6,0-1 0 5,-2-1 96-5,1 1 16 6,-1-1 0-6,-1 1 0 5,-1-1-112-5,-1 0-128 6,2 1 176-6,-3 1-176 22,0 1-1792-22,-10 8-480 0</inkml:trace>
    </iact:actionData>
  </iact:action>
  <iact:action type="add" startTime="110076">
    <iact:property name="dataType"/>
    <iact:actionData xml:id="d4">
      <inkml:trace xmlns:inkml="http://www.w3.org/2003/InkML" xml:id="stk4" contextRef="#ctx0" brushRef="#br0">21357 17109 6447 0,'-5'1'576'1,"0"0"-576"6,1 1 0-6,1-1 0 5,1 0 2096-5,1 0 304 7,-1 0 64-7,-1 0 16 5,-3 1-1312-5,-1 0-256 5,0 1-48-5,0 0-16 5,0 0-288-5,1-2-64 6,-1 0-16-6,2-1 0 6,1 0-224-6,-1-1-32 6,-2-1-16-6,2-1 0 5,-1 0-64-5,1 1-16 6,-1-1 0-6,-1 0 0 5,0 0 144-5,1 0 32 6,0-1 0-6,1 1 0 5,-2 0-64-5,2 0-16 6,-1 0 0-6,0-1 0 6,2 2-32-6,-1-1 0 5,0-1 0-5,0 0 0 5,1 0-64-5,-1-1-128 5,2 0 176-5,-1 0-176 6,2-1 160-6,-1-2-160 5,-2 2 128-5,4-2-128 7,-3 0 0-7,2-1 0 5,0-1 0-5,0 0 0 5,-1-1 0-5,3 0 0 7,-1 0 0-7,0-2 0 6,0 3-192-6,1 0 192 6,0-2-192-6,0 1 192 7,0 0-176-7,0-1 176 6,1 1-128-6,1 0 128 7,-2 0 0-7,0 1 0 5,3-1 0-5,-1 0 0 0,1 1 0 0,0 0 0 6,0 0 0-6,1 0 0 6,0 1 0-6,-2-2 272 6,3 1-32-6,-1-1-16 6,2 2 80-6,-2 0 16 6,2 0 0-6,0 0 0 7,-2 0-80-7,4 1-16 6,-3-1 0-6,2 2 0 6,0-1-32-6,-1 1 0 6,1 1 0-5,1 0 0-1,-1 1-64 0,-1 0-128 5,0 0 176-5,2 2-176 6,-2 0 176-6,0-1-176 6,0 1 160-6,-1 0-160 6,3 1 128-6,-2 1-128 6,2-1 0-6,1 0 0 6,3 1 128-6,-3-1-128 7,0 1 0-7,2-1 0 6,-2 1 128-6,2-1-128 6,-1 0 0-6,0 1 0 7,2-2 144-7,0 0-144 0,0-1 128 0,-3 0-128 4,4 1 128-4,-4-1-128 6,2 1 128-6,-1 0-128 7,-1 1 128-7,2 0-128 7,-2 1 0-7,2 0 128 6,0 3-128-6,-2-1 0 7,1 1 0-7,1 3 0 5,-2 2 128-5,2 0 0 7,-2 2 0-6,2 0 0-1,0 2 16 0,-2 1 0 5,4-1 0-5,-2 0 0 5,-1 1-144-5,1 0 128 6,2-1-128-6,-1 0 128 6,1 0-128-6,-1-1 0 6,-1 0 0-6,-1 2 128 6,-2-3-128-6,0 1 0 8,-2-2 0-8,-1 1 128 6,0-2-128-6,0 2 0 6,1-1 0-6,-2 0 0 0,-1 2 0 0,1 0 160 6,-2 2-160-6,0-2 160 4,-2 2 64-4,3-1 16 6,-3 1 0-6,0-2 0 7,-1 1 16-7,1 0 0 7,-2-1 0-7,0 0 0 6,0-3-32-6,1 0 0 7,-3 1 0-7,-1 0 0 5,0 0-32-5,1-1-16 7,0 0 0-7,-2 1 0 0,1-2 16 0,-2 1 0 7,1-1 0-7,0-1 0 3,-1 2-32-3,0-1 0 6,-3 0 0-6,3 1 0 7,-3-1-32-7,1 2-128 6,1-2 192-6,-1 2-64 7,0-1 32-7,-1 0 0 7,1-1 0-7,-1 0 0 5,0 0-16-5,1 0 0 7,-1-1 0-7,0 0 0 0,0 0 32 0,2-2 0 6,-2 0 0-6,1-1 0 4,0 1 48-4,0-1 16 6,0 0 0-6,0-1 0 7,2 0-16-7,-1 0 0 7,2 0 0-7,-1-1 0 6,0 0-16-6,2 0 0 6,-1 0 0-6,0 0 0 6,1-1-16-6,-1 0-16 1,1 0 0-1,1-1 0 6,-3 1-48-6,2-1-128 6,1 0 192-6,-1 1-64 5,0 0-128-5,1 0 192 5,1 0-192-4,-2 0 192 4,0 0-192-5,3 1 0 5,-2 0 144-5,0 0-144 5,0 0 0-5,2 0 128 6,0 1-128-6,1-1 0 5,-1 1 0-5,0-1 0 6,0 1 0-6,-1-1 128 5,3 1-128-5,-1 0 0 6,-1 0 0-6,2-1 0 7,-1 1 0-7,0-1 0 5,0 1 0-5,1 0 0 5,0 0 0-5,-1 0 0 6,1 0 0-6,-1 0 0 5,0 1 0-5,-2-1 0 6,3 0 0-6,-1 1 0 4,0 0 0-4,-2 0 0 6,2 0 0-6,-1 0-128 5,0 1 128-5,1-1 0 6,0 0 0-6,-1 1 0 7,-1-1-160-7,1 0 160 6,-1 0-192-6,1 0 192 19,0-2-1328-19,0 0-144 0,0 0-48 0</inkml:trace>
    </iact:actionData>
  </iact:action>
  <iact:action type="add" startTime="112344">
    <iact:property name="dataType"/>
    <iact:actionData xml:id="d5">
      <inkml:trace xmlns:inkml="http://www.w3.org/2003/InkML" xml:id="stk5" contextRef="#ctx0" brushRef="#br0">21754 11037 7887 0,'-5'2'336'0,"1"0"96"0,-1-1-432 1,0 1 0 5,2 0 0-5,2-1 0 6,-1-1 656-6,0 1 48 5,-1 0 16-5,-2 1 0 6,1 1-144-6,-4 0-48 6,2-1 0-6,0 0 0 5,-1 0 192-5,3-1 48 5,-2 1 0-5,-1-2 0 5,3 1 80-5,-1-1 32 6,0 0 0-6,-1-1 0 5,1 1-192-5,0-1-48 6,-1 0 0-6,1 0 0 6,-1 0-128-6,1-1-16 6,0 1-16-6,0-1 0 5,-1 1-48-5,2-1-16 6,-2-1 0-6,0 0 0 5,2-1-32-5,-1 1 0 8,0-1 0-8,0-1 0 3,0 0-48-3,0 1-16 7,1 0 0-7,-1-1 0 5,1 0-144-5,-1 1-48 6,1-1 0-7,1 0 0 7,0 0-128-6,-1 0 0 7,0-1 0-7,0 1 128 5,0-1-128-4,-1 0 128 5,2 1-128-6,0-2 128 6,0 0 16-6,0-1 0 7,0 1 0-7,1-2 0 6,0 1 96-6,0-1 16 7,2 0 0-7,-1-2 0 0,0 2-96 0,1-3-16 4,-1 0 0-4,2 0 0 6,0 0-16-6,0-1 0 6,1 1 0-6,-1 0 0 6,2 1-128-6,0-2 0 7,0 0 144-7,1 0-144 7,-1 0 0-7,2 1 0 6,1 0 0-6,-2-1 0 6,2 1 0-6,-1 0 0 8,0 1 0-8,1-2 0 0,-1 2 0 0,1-2 0 3,-2 3 0-3,1-2 0 6,1 2 0-6,-1-1 0 6,1 0 0-6,1 0 0 7,0 1 0-7,1 0 0 6,0 1 0-6,0 0 0 6,2 0 0-6,-1 0 0 6,1 2 0-6,-1-1 0 8,1 1 0-8,0 0 0 0,-1 1 0 0,1 0 0 5,-1 0 0-5,1 1 0 6,-1 1 0-6,0 0 0 5,1 0 0-5,-1 1-128 6,1 0 128-6,-1 0 0 6,0 2 0-6,1-1-128 7,0 0 128-7,0 0 0 6,-1 1 0-6,1-1-128 7,0 2 128-7,-1-2 0 6,1 1 0-6,-1 1 0 7,1-1 0-7,-1 1 0 0,-1 0 0 0,1 1-128 4,-2 1 128-4,2-1 0 6,-2 2 0-6,2 0-128 7,-2 1 128-7,-1-1 0 6,3 0-128-6,-1 2 128 6,-1 1-128-6,2-1 128 6,-1 0 0-6,-1 1 0 8,2 0 0-8,-2 1-128 5,1 0 128-5,1 0 0 0,1 0 0 0,-2 0 0 5,2 0 0-5,0-1 0 7,0 2 0-7,0 0 0 5,-1-2 0-5,0 2 0 6,1 0 0-6,1 1 0 7,-2 1 0-7,-1 0 0 6,0 0 0-6,-1 0-128 7,-1 0 128-8,-2 2-128 8,2 1 128-7,-3-2-128 8,2 2 128-8,-3 2 0 0,0-1 0 0,0 1-128 4,-1 2 128-4,-1 0 0 5,-1 1 0-5,-1-2 0 5,0 0 0-5,0 0 0 8,-3 0 0-8,2 0 0 6,-2 0 0-6,1-1 0 6,-2 0 0-6,0-2 0 7,1 1 0-7,-2-1 0 7,1-1 0-7,-1 1 0 5,-2-3 128-5,0 1-128 0,0 0 128 0,-3-2-128 6,1 1 208-6,0-2-16 5,-1 0-16-5,-1-1 0 6,0-1 48-6,1-2 16 6,-2 2 0-6,1-1 0 7,1-1-48-7,0 1-16 6,-1 0 0-6,1 0 0 6,0-2-176-6,0 0 128 7,2 2-128-7,-2-1 128 6,3-1-128-6,-1 1 0 7,1 0 144-6,2-1-144-1,-1 0 0 0,0-1 128 3,-1 0-128-3,1 0 0 6,0 1 128-6,-1-2-128 6,1 0 128-6,1 0-128 7,0-1 192-7,0 0-48 6,2-1 0-6,-2 0 0 7,2-1 96-7,0 0 16 5,0 0 0-5,-1 0 0 1,1 0-64-1,-1-1 0 6,1 0 0-6,0-1 0 6,-1 1-64-6,1 0 0 7,-1-2-128-7,1 0 192 5,1 1-192-5,0 0 144 5,0-1-144-5,-2-1 128 6,3 2-128-5,-1-1 0 5,0 1 0-6,-1-1 0 7,1 3 0-7,-1-3-176 6,0 1 16-6</inkml:trace>
    </iact:actionData>
  </iact:action>
  <iact:action type="add" startTime="136412">
    <iact:property name="dataType"/>
    <iact:actionData xml:id="d6">
      <inkml:trace xmlns:inkml="http://www.w3.org/2003/InkML" xml:id="stk6" contextRef="#ctx0" brushRef="#br0">20920 14536 17039 0,'1'0'368'1,"0"0"80"0,0-1 0 0,-1 1 64 0,0 0-512 0,0 0 0-1,2-1 0 1,-2 1 0 5,1-1 256-5,1 1-32 6,-1-1-16-6,0 1 0 5,1 1 176-5,0-1 16 6,-1 1 16-6,1 0 0 5,0 0 288-5,-1 1 64 6,2 0 16-6,0 0 0 5,2 0-368-5,0 0-80 7,-1 0-16-7,1 1 0 4,1-1-96-4,2 0-32 6,0 0 0-6,-1 0 0 6,1 0-192-6,-1 0 144 8,2 0-144-8,-2 0 128 6,3 0-128-6,-1 0 0 4,1 0 0-4,-3-1 0 6,2-1 0-6,-4 3 0 14,3-2 0-14,-1 1 0 0,-1 1 0 0,-1-1 0 4,-2-1 0-4,-1 1 128 6,2 0-128-7,-1 1-224 4,-2 0 48-3,0 0 16 21,0 1-640-21,-2-1-128 0,1 0-32 0,-2 0-5488 3,0 1-1104-3</inkml:trace>
    </iact:actionData>
  </iact:action>
  <iact:action type="add" startTime="136698">
    <iact:property name="dataType"/>
    <iact:actionData xml:id="d7">
      <inkml:trace xmlns:inkml="http://www.w3.org/2003/InkML" xml:id="stk7" contextRef="#ctx0" brushRef="#br0">21078 14614 15999 0,'0'1'352'1,"-3"0"80"0,1 1 16 0,-1-1 0 0,3 0-448 0,0 0 0 1,0 0 0-1,-4-1 0 2,2 3 192-2,-3 1-32 5,0 0-16-5,-2 1 0 6,3-2-16-6,0 1-128 6,0-1 192-6,2 0-64 8,-1 0 352-8,3-2 64 4,-1 1 16-4,0-1 0 4,1-1 32-4,1 1 16 6,0 0 0-6,-1-1 0 5,2 1-192-5,-1-1-32 6,1 1-16-6,1 0 0 6,-1 0-16-6,2 0 0 5,1 0 0-5,0-1 0 5,-1 2-96-5,1-1-32 6,-2 0 0-6,1 0 0 8,1 1-48-8,1-1-16 4,-1 1 0-4,-1 1 0 5,1-1-160-5,-1 0 0 5,0-1 0-5,-1 0 128 5,2 1-128-5,-1-2 0 8,-1 2 0-9,-1 0 128 9,0 1-128-8,1-1 0 1,-1 1 0-1,-1-1 128 6,1 0-128-6,0-1 192 6,-1 1-192-6,-1-1 192 6,2-1-192-6,-2 1 0 6,0-1 0-6,0 1-11440 9</inkml:trace>
    </iact:actionData>
  </iact:action>
  <iact:action type="add" startTime="139189">
    <iact:property name="dataType"/>
    <iact:actionData xml:id="d8">
      <inkml:trace xmlns:inkml="http://www.w3.org/2003/InkML" xml:id="stk8" contextRef="#ctx0" brushRef="#br0">21686 13778 6447 0,'1'1'576'1,"0"-1"-576"3,-1 0 0-3,0 0 0 6,3 1 1536-6,-2-1 208 6,-1 0 48-6,1 0 0 5,1 1-1376-5,-1-1-272 6,1 1-144-6,0 0 160 5,-2-1-160-5,2 1 0 6,0 0 0-6,0 0 0 5,-1 0 144-5,2 0 0 6,-1-1 0-6,1 1 0 6,0-1 96-6,0 1 16 5,0 0 0-5,1-1 0 6,0 0 96-6,-1 1 32 6,2-1 0-6,-2 0 0 4,2 1-80-4,0 0-16 7,1-1 0-7,-1 1 0 5,0-1-144-5,0 0-16 7,0 0-128-7,1 0 192 6,1 0-64-6,-1 0-128 5,1-1 176-5,1 0-176 10,-2 0 272-10,2-1-48 0,-2 2-16 0,0-1 0 5,0 0 48-5,-1 0 16 6,0-1 0-6,1 1 0 7,0 0 0-7,1 0 0 6,-2 0 0-6,1 1 0 7,0-1-80-7,0 1 0 6,0 0-16-6,1 0 0 6,-1 0-176-6,0 0 128 7,0 1-128-6,0-1 128-1,0 1-128 0,0-1 0 5,1 1 0-5,1-1 0 5,0-1 0-5,-1 0 192 5,1 1-192-5,0-1 192 7,1 1 0-7,-1-1 16 6,1 0 0-6,-1 0 0 7,0 2-208-7,0-2 144 6,0 1-144-6,-1 0 128 6,1 1-128-6,-1-1 0 6,2 1 0-6,-2 0 0 1,1 0 0-1,1 0 0 6,0 0 0-6,-2-1 0 4,3 1 0-4,-2 0 0 7,-1 1 0-7,2-2 0 6,2 0 0-6,-2-1 0 6,1 0 0-6,1 0 128 7,-1 0-128-7,0-1 0 6,-1 0 0-6,1-1 128 6,1 1-128-6,-1-1 0 7,1 1 0-7,1 0 128 0,0 0-128 0,-2-1 0 6,2 2 0-6,-2 0 0 5,1 1 0-5,0 0 128 6,0-1-128-6,1 1 128 6,-1 2 32-6,0 1 0 6,-2-1 0-6,0 0 0 6,-2 1-32-6,3 0 0 8,-3 0 0-8,3 0 0 5,-3 0-128-5,2-2 0 7,-1 1 0-6,1 1 0-1,1-1 0 0,-1-1 0 5,3-1 0-5,-3 0 128 4,0 0-128-4,2 0 128 7,0-1-128-7,-1 1 128 6,1-1 112-6,-1 1 16 6,0-1 0-6,1 1 0 6,-2 1-112-6,2 0-16 6,-1 2 0-6,-1 0 0 7,2 0-128-7,-1-1 0 6,0 1 0-6,0 0 128 7,-1 1-128-7,1-1 0 0,-1-2 0 0,1 1 0 5,-1 0 0-5,0 0 0 5,2-1 0-5,-2 0 0 7,0 0 128-7,-1 0 0 6,2 0 0-6,-4 0 0 7,4-1 112-7,-3 1 16 6,2 0 0-6,-1 0 0 7,0 0-128-7,0 0 0 6,1 0-128-6,-1 1 192 0,1 0-192 0,0 1 0 5,-1-1 128-5,1 0-128 5,-1 1 0-5,1-1 0 6,2 0 0-6,-2 1 0 7,-1-1 0-7,0 0 0 6,-1 0 0-6,1-1 0 6,-1-1 0-6,0 0 0 6,0 1 128-6,0-2-128 7,0 1 176-7,3 0-16 7,-2-1 0-7,1 0 0 0,-1 0-160 0,1 0 160 5,-1 0-160-5,0 0 160 5,1 0-160-5,-1 1 0 6,1-1 0-6,0 1 128 7,-1 0-128-7,0 0 0 7,1 0 0-7,-1 0 128 6,2 0-128-6,-3 0 128 6,1 1-128-6,-1 0 128 6,0 0 0-6,-2 0-128 6,2 0 192-6,0 0-64 8,-1 0-128-7,-1 0 128-1,1 0-128 0,0-1 128 3,1 0-128-3,-1 0 0 5,0 0 0-5,0 0 0 7,1-1 0-7,-1 0 128 6,2 0-128-6,-3-1 128 6,0 0 64-6,2 1 16 8,-2-1 0-8,1 1 0 6,-1 0 64-6,-1 0 16 6,2 0 0-6,0 0 0 0,-2 1-48 0,1 0-16 6,-1 0 0-6,-1 0 0 5,-1 0-48-5,0 0-16 6,2 0 0-6,-3 0 0 6,2 0-160-6,-2 0 128 6,0 0-128-6,0 0 128 4,0-1 16-4,0 1 0 5,0 0 0-5,-1 1 0 5,0-1 144-5,1 0 32 6,0-1 0-6,-1 1 0 6,1 0-112-6,-1 0-16 6,0 0 0-6,0 0 0 6,0 1-192-6,0-1 0 5,-1 0 128-5,0 0-128 5,0 0 0-5,0 0-256 5,-3 1 48-5</inkml:trace>
    </iact:actionData>
  </iact:action>
  <iact:action type="add" startTime="142748">
    <iact:property name="dataType"/>
    <iact:actionData xml:id="d9">
      <inkml:trace xmlns:inkml="http://www.w3.org/2003/InkML" xml:id="stk9" contextRef="#ctx0" brushRef="#br0">20817 13988 3679 0,'0'0'320'1,"0"0"-320"0,0 0 0 0,0 0 0 0,0 0 2240 0,0 0 368 0,0-1 80 0,0 1 0 3,0 0-1680-3,0 0-352 6,0 1-64-6,0-1-16 5,0 1 224-5,0-1 32 7,0 2 16-7,0-1 0 5,0 0-288-5,0 0-64 6,0-1-16-6,1 2 0 4,1 0-336-4,1 0-144 7,0 0 128-7,0 1-128 5,2-1 0-5,0 0 128 7,1 0-128-7,0 0 0 4,1 0 176-4,0 0-48 5,1 0-128-5,1-1 192 6,1 1-192-6,-3-1 144 5,3-1-144-5,-1 0 128 7,1 1-128-7,-1 0 192 5,2-1-192-5,-2 1 192 14,1-1-192-14,-2 0 192 0,2 1-192 0,-1-1 192 3,0 1 64-3,-3-1 0 7,1 1 16-7,-2 0 0 6,1 0-16-6,-3-1 0 3,2 1 0-3,-2-2 0 5,-1 2-128-5,1-1-128 6,-1 0 192-6,-1 0-192 5,0-1 128-5,-1 1-128 6,0-1 0-6,0 1 0 6,0 0 0-6,0 0-256 6,0-1 32-6,-1 0-10352 9</inkml:trace>
    </iact:actionData>
  </iact:action>
  <iact:action type="add" startTime="143167">
    <iact:property name="dataType"/>
    <iact:actionData xml:id="d10">
      <inkml:trace xmlns:inkml="http://www.w3.org/2003/InkML" xml:id="stk10" contextRef="#ctx0" brushRef="#br0">20830 14092 23727 0,'-2'3'512'1,"2"-3"128"0,-1 0 0 0,0 1 32 0,1-1-544 0,0 0-128 0,0 0 0 0,1 0 0 5,0 1 320-5,-1 0 16 7,0 0 16-7,1 0 0 5,-1 1-352-5,0 0 0 5,1 0 0-5,-1 1 0 6,1 0 144-6,0 1-144 5,2 0 192-5,1-1-192 5,1 0 384-5,1 1-16 7,2 1-16-7,0-2 0 4,3-1 96-4,-1 0 0 8,1 0 16-8,1 0 0 6,0-1 16-6,-1 1 0 4,0 0 0-4,2 0 0 5,-1 0-48-5,-1 0-16 7,3-1 0-8,-2 0 0 8,-3 0-80-7,0-1-16 7,-1 1 0-7,0 0 0 7,-1-2 32-7,0 1 0 5,-1 0 0-5,-1 0 0 7,0-1-16-7,-3 1 0 7,1 1 0-7,-3 0 0 0,3-1-144 0,-3 0-16 4,2 0-16-4,-2 0 0 5,0 0 0-5,1 0 0 6,-1 0 0-6,0 0 0 5,-1 0-16-5,1 0 0 6,0 0 0-6,1 0 0 5,-1 0-144-5,0 0 0 6,-1 2 144-6,0-1-144 5,0 0 0-5,-2 1-128 6,0 1 0-6</inkml:trace>
    </iact:actionData>
  </iact:action>
  <iact:action type="add" startTime="162096">
    <iact:property name="dataType"/>
    <iact:actionData xml:id="d11">
      <inkml:trace xmlns:inkml="http://www.w3.org/2003/InkML" xml:id="stk11" contextRef="#ctx0" brushRef="#br0">22115 10866 7359 0,'-1'0'656'1,"1"0"-528"6,0 0-128-6,-1-1 0 6,1 1 512-6,0 0 80 6,0 0 16-6,0 0 0 5,1 1-480-5,-1-1-128 6,0 0 0-6,0 1 0 5,-1 0 0-5,1-1 0 6,0 1 0-6,0 0 0 5,0-1 192-5,-1 1 32 6,1-1 0-6,-2 1 0 7,2-1 384-7,0 1 80 6,0-1 16-6,0 0 0 6,0 1-368-6,0 0-64 4,0 1-16-4,0-1 0 5,0 1-256-5,0 0 0 6,2 0 128-6,-1 0-6272 11</inkml:trace>
    </iact:actionData>
  </iact:action>
  <iact:action type="add" startTime="180865">
    <iact:property name="dataType"/>
    <iact:actionData xml:id="d12">
      <inkml:trace xmlns:inkml="http://www.w3.org/2003/InkML" xml:id="stk12" contextRef="#ctx0" brushRef="#br0">11194 14429 11967 0,'-7'-2'528'1,"0"-1"112"0,2 1-512 0,-1 0-128 2,1 1 0-2,3 0 0 5,1 1 1584-5,0 0 272 6,1-1 64-6,-2 1 16 7,2 0-1360-7,0 0-256 4,0 0-64-4,0-1-16 6,2 1-432-6,0-1-64 6,0 1-32-6,1-2 0 5,0 1 288-5,-1-1 0 6,3 1 0-6,-3-1 0 5,3 0 304-5,-1 0 112 8,-1 1 32-8,0 0 0 4,1 0-96-4,1 1-16 5,0 0 0-5,1 0 0 5,1 1-144-5,1 1-48 10,2 0 0-10,-1 0 0 1,2-1-144-1,0 1 0 7,2 1 0-7,0-2 0 6,1 2 0-6,0 0 0 6,2-2 0-6,-2 0 0 7,0 0 0-7,-1 0 0 6,-1-2 0-6,0 1 0 6,3-1 0-6,-3 0 0 7,1 1 0-7,0 0 0 0,-2-1 192 0,1 1 0 5,0-1 0-5,0 1 0 5,1 0-64-5,1 1 0 6,0 0 0-6,-1 0 0 6,0 2-128-6,1 0 0 7,0-1 0-7,1 1 0 7,0 0 0-7,1-1 0 6,-1 1 0-6,1-2 0 6,1-1 128-6,0-1 0 7,2-1 0-7,0-1 0 0,0-1 240 0,2 1 32 5,-2-2 16-5,2 0 0 5,-1 0-160-5,2 3-16 6,-2-1-16-6,0 1 0 7,1 1-224-7,-1 1 0 6,0 1 128-6,0 1-128 6,-1 0 0-6,-2 1 0 7,2 1 0-7,0 0 0 6,-1 1 0-6,2-2 0 6,1 1 0-5,-1-1 0-1,1 0 0 0,1-2 0 5,-1 1 0-5,-2-2 0 5,2-1 304-5,0-1 16 6,1 0 0-6,-1 0 0 7,3-1-16-7,-2 1 0 5,3 0 0-5,-3 2 0 7,2 0-176-7,-1 0-128 7,-1 2 192-7,0 2-192 6,-1 2 128-6,2-2-128 6,-3 1 0-5,-2 0 0-1,1 1 0 0,-2-2 0 6,3 1 0-6,0-3 0 5,-1 0 0-5,3-2 0 5,-2-1 0-5,2-2 0 6,-1-1 320-6,0-1 16 7,1-1 0-7,1-3 0 6,-1 2 224-6,0-2 32 6,-1 1 16-6,-1 0 0 6,-1 2-16-6,-2-1 0 7,2 2 0-7,-2-1 0 0,1 1-208 0,0 1-32 6,0 2-16-6,3-1 0 6,-1 1-208-6,2 0-128 5,-4 1 160-5,4-1-160 6,-1 1 0-6,-1-1 0 6,1 0 0-6,0 1 0 7,1-2 0-7,-1-2 0 6,1-1 0-6,0-1 0 7,-1-1 192-7,0 0-48 6,0 0-16-6,0 0 0 6,-1-1 80-6,2 0 16 0,1 0 0 0,-1-1 0 5,0 3-32-5,-1-1-16 6,1 1 0-6,-1 0 0 6,0 0-176-6,3 2 0 7,-3-1 144-7,0 0-144 6,-1 0 0-6,-2-1 0 6,0 3 0-6,1-2 0 7,-3 0 0-7,1 0 0 6,0-1 0-6,1 0 0 0,-1 1 0 0,-1-2 128 6,0 1-128-6,-1-1 0 5,0-2 128-5,0-1-128 6,0-4 160-6,-1 1-160 6,0-1 208-6,0-1-48 6,2 0-16-6,-2-1 0 7,0 0 16-7,1-1 0 7,0 1 0-7,-1-1 0 6,2 1-160-6,-1 1 0 6,-2 0 0-6,0 0 0 7,0 0 0-7,-2 0 0 0,2 1 0 0,-2 0 0 4,1 0 0-4,-3 2 128 6,-1 0-128-6,-1 1 0 6,-2 1 0-6,-1-1 0 7,1 1 128-7,-4 0-128 6,0-2 128-6,-1 1 0 6,-2 0 0-6,0 0 0 7,-3 0 48-7,2-1 0 6,-2 1 0-6,0 0 0 7,0 0-176-7,2 1 128 0,-2-1-128 0,-1 2 128 5,2 0-128-5,-3 1 0 5,2-2 0-5,0 1 128 6,-1 0-128-6,-2 0 0 6,3 2 0-6,-2 0 0 7,1 0 0-7,-2-1 0 7,1 2 0-7,-1-1 0 6,-1 1 0-6,-4-1 0 7,-1 1 0-7,-2-2 0 5,0 3 0-5,-2-2 0 0,-1 0-160 0,1 1 160 5,1 0-128-5,0 0 128 6,0-1 0-6,-1 0-144 6,3 0 144-6,-1 2 0 7,1-2 0-7,-1 1 0 6,1-1 0-6,-2 0 0 6,-1 0 0-6,0 1 0 7,0 0 0-7,1-1 0 6,0 2 0-6,-3 0 0 7,-2 0 0-7,-1 1-128 0,-2-2 128 0,-1 3 0 5,-1-1 0-5,-1-1-160 6,1 2 160-6,-1-1 0 6,1 1 0-6,0 0-128 6,-1 0 128-6,2 2 0 6,2 0 0-6,0-2 0 7,-2 1-128-7,1-1 128 6,0 2 0-6,-1-2 0 6,1-1 0-6,0 2 0 7,2 0 0-7,0-1 0 7,-2 0 0-7,-1-2 0 0,0 3 0 0,-1 0 0 3,1 1 0-3,0-1 0 6,-3-1 0-6,-1 0 0 7,0 0 0-7,0-3 0 7,1 2 0-7,0 0 0 5,0 0 0-5,-2 1 0 7,2 1 0-7,-1-1 0 6,-1 1 0-6,3 2 0 6,0 0 128-5,-2 1-128-1,4 0 0 0,-2-1 144 5,0 0-144-5,0 1 0 6,3 0 0-6,0 0 128 6,2 0-128-6,-1 1 0 5,1 1 0-5,-2 0 0 7,2 0 0-7,1 0 0 6,1 0 0-6,0-1 0 7,-1 1 0-7,-2 0 0 6,2-1 0-6,-3 0 0 6,1-1 0-6,-1 0 0 8,2 1 0-8,-2-2 0 0,2 2 128 0,-2 0-128 4,0 1 0-4,-2 0 128 6,-2 2-128-6,-1-1 0 6,-1 2 0-6,0-1 128 6,0 1-128-6,0-1 0 7,0 3 0-7,1-1 0 6,0 3 0-6,-1 0 0 7,2 1 0-7,1-1 0 5,2 1 0-4,1-1 0-1,2 1 0 0,-1-1 0 5,1 0 0-5,-1 1 0 6,-1-1 0-6,0 1 0 6,1 1 0-6,-1-1 0 5,0 1 0-5,-1 1 0 7,1-1 0-7,-2-1 0 6,0 4 0-6,1-3 0 7,3 2 0-7,-1 1 0 6,-2 1 0-6,0 0 0 6,0 0-144-6,0 0 144 7,0 0 0-6,-1-1 0-1,4 3 0 0,-2 0-128 3,3 0 128-3,-2 0 0 7,0 4 0-7,0 0 0 6,3 1 0-6,2 0 0 6,1 2 0-6,0-2 0 7,0 2-128-7,0-4 128 6,-1-1 0-6,0 0 0 7,3 0 0-7,-1-2 0 6,2-2 0-5,1 0 0-1,1 0 0 0,1 1 0 5,1 0 0-5,1-1 0 5,1 0 0-5,-1 1 0 5,3 2 0-5,0 0 0 7,1 1 0-7,0-1 0 6,1 0 0-6,2-1 0 6,1 1 0-6,0-2 0 7,0-1 0-7,2-2 0 7,0 0 0-7,0-2 0 5,0 2 0-3,2-1 0-2,0-2 0 0,-1 0 0 4,1 1 0-4,-1-2 0 6,2 2 0-6,1-1 0 6,0-1 0-6,1 1 0 6,1 0 0-6,0 0 0 6,0 1 0-6,0-3 0 7,0-2 0-7,2 1 0 6,0-1 0-6,2 3 128 6,-2-1-128-6,2 0 0 6,2-2 0-6,-1 1 128 7,2-1-128-6,0 1 0-1,-1 0 0 0,2-3 0 4,-1 1 128-4,1 0-128 6,0-2 0-6,-1 1 0 6,0 0 0-6,-1 0 0 6,0-1 128-6,3-1-128 6,-1 1 0-6,0 0 0 7,1 0 0-7,-2-1 0 6,0 2 0-6,0-3 0 7,1 2 0-7,-1-1 0 6,-1 1 0-5,0-1 0-1,1 0 0 0,-1-1 128 5,-1 0-128-5,2 0 0 5,-1-1 0-5,-1 0 0 6,-2 0 128-6,3 0-128 6,-2 1 0-6,1-2 0 7,-3 1 0-7,1-1 0 6,-1 0 128-6,-1 0-128 6,0 0 0-6,1 2 0 6,-1-2 0-6,-1 1 128 7,-1 0-128-7,0 0 0 0,0 1 0 0,-1 0 0 5,0 0 128-5,-1 1-128 5,1-1 0-5,-1 1 0 6,0 1 0-6,1 0 0 8,-1 0-224-8,0 1 16 5,0-1 0-5,2 2 0 19,-2 0-496-19,0 0-112 0,2 1-16 0,0 0 0 8,0 1-2176-8,0 0-448 0,-1 0-96 0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46:27.550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act:action type="add" startTime="12489">
    <iact:property name="dataType"/>
    <iact:actionData xml:id="d0">
      <inkml:trace xmlns:inkml="http://www.w3.org/2003/InkML" xml:id="stk0" contextRef="#ctx0" brushRef="#br0">2111 3121 9791 0,'-1'0'432'1,"1"0"80"0,-2 0-512 0,2 0 0 4,0 0 0-4,0-1 0 5,0 1 704-5,0 1 48 6,0-1 0-6,0 2 0 5,0 1-368-5,0 1-80 6,2 0-16-6,-2 1 0 6,1 2 64-6,1 0 16 5,0 1 0-5,2-1 0 6,-3-2 48-6,3 0 16 5,-2 1 0-5,1-1 0 7,2 0-16-7,0-1 0 4,-1 0 0-4,4-1 0 6,-1 0-32-6,-2 0 0 6,2 0 0-6,0-2 0 6,1 0-64-6,0 0 0 6,0 0-16-6,1-1 0 4,-1 0-80-4,0 0-16 6,1 1 0-5,1-2 0 10,0 2-80-11,1 0-128 0,-2 0 176 0,1 1-176 5,0-1 256-5,-1 1-64 5,3-1-16-5,-2 0 0 7,0-1 16-7,1 0 0 6,-2-1 0-6,3 0 0 7,-3-1-32-7,0-1 0 6,1 1 0-6,-1 1 0 7,2-1-160-7,0 0 192 6,-1 0-192-6,1 0 192 6,-1 0-192-5,-1 0 0-1,2 1 0 0,-3 0 128 4,2 0-128-4,-1 0 0 5,0 1 0-5,1 0 128 7,-2-1-128-7,1 1 0 6,-2 0 0-6,1 0 128 6,-1 0-128-6,0 1 0 7,1-1 0-7,-1 0 0 6,2 1 0-6,-2 0 0 6,1 0 0-6,0 0 128 7,1 0-128-7,0 0 0 0,-2 1 0 0,0-1 0 6,3 0 0-6,-3 0 0 4,2 1 0-4,-1-1 128 7,0 0-128-7,0 0 192 6,0 0-192-6,1 0 192 6,-1 1-192-6,1-1 192 7,-1 1-192-7,1 0 192 7,-1 0-192-7,0 0 0 5,1 0 0-5,2 0 128 7,-1 1-128-6,0 0 0-1,0 1 0 0,-1-1 0 4,-1 0 0-4,1 0 0 5,0 1 0-5,-1-2 0 7,0-1 0-7,0 0 0 6,1 0 0-6,-1-2 128 7,1 1-128-7,-1 0 128 6,-1-1-128-6,0 0 128 6,0-1 32-6,0 1 0 7,1-1 0-7,0 1 0 6,0 0-160-6,-1 1 192 0,1 0-192 0,0 0 192 6,2 1-192-6,0 0 0 4,0 0 0-4,0 1 0 7,1-1 0-7,1 1 0 7,2 0 0-7,-1-1 0 5,0 1 0-5,-1-1 0 7,0 0 0-7,1-1 128 6,0-1-128-6,1 0 0 6,2 1 0-6,-3-1 0 7,-1-1 0-7,1 1 0 0,-1-1 0 0,1 0 128 6,-1 1-128-6,0 0 0 5,0-1 0-5,-2-1 128 6,3 2-128-6,-2-1 0 6,0 0 0-6,-2 1 0 7,2-1 0-7,-2 1 0 6,3 1 0-6,-2 0 128 6,1 0-128-6,1 0 0 7,0 0 0-7,0 1 128 6,2-1-128-5,1-1 128-2,-1 0-128 1,-1 0 128 5,1-1-128-5,0 0 0 5,1 0 0-5,-1 2 128 7,0-2-128-7,-1 0 128 6,1 2-128-6,-2-2 128 6,-1 0-128-6,0 0 0 7,2 1 144-7,-3 0-144 6,-1 1 0-6,2 0 128 6,-3 1-128-6,2 0 0 6,-1 0 0-6,0 1 128 0,1 0-128 0,-1-1 0 5,-1 0 0-5,1-1 0 6,1 1 0-6,0 0 0 7,1-1 0-7,2 0 0 6,-1-1 0-6,-1 1 0 6,2-1 0-6,-1 0 128 7,1-2-128-7,-2 1 0 6,0 1 0-6,1-1 128 6,0 0-128-6,-2 1 0 7,2 0 0-7,1-1 0 8,-1 2 0-8,-1-1 0 0,1 2 144 0,0 0-144 2,-2 0 192-2,1 1-192 6,-1 1 192-6,-1 0-64 7,3 0 0-7,-2 0-128 6,0-1 128-6,1-1-128 7,-2-1 0-7,0 0 0 6,1-1 128-6,-1 1-128 6,1-1 0-6,-1 0 0 7,2 0 160-7,0-1-160 7,-2 0 128-7,3 0-128 0,-2-1 128 0,3 1-128 3,0 1 128-3,-1 0-128 6,0-1 256-6,1 1-48 7,0 1 0-7,-2-1 0 6,1 1-48-6,-1 1-16 7,0 0 0-7,2 1 0 6,-2-1-144-6,1 1 160 7,1 0-160-7,0 0 160 6,-3-1-160-6,3 0 0 7,1 0 0-7,-2-2 128 0,2-1-128 0,-3 0 0 3,1-2 0-3,-1 1 0 7,2-1 0-7,-2-1 128 6,-1 0-128-6,3 1 128 6,0-1 80-6,-1 2 16 7,0 1 0-7,0 0 0 6,0 0-16-6,0 0 0 7,0 0 0-7,1 0 0 5,-2 1-64-5,0 1-16 7,0 0 0-7,-2 0 0 0,0 1-128 0,1 0 0 4,0 0 0-4,0 1 128 7,0-1-128-7,0 0 0 5,0 1 0-5,-1-2 128 7,1 1-128-7,-1-1 0 7,-1 1 0-7,2-1 0 6,0 0 0-6,1 0 0 6,-2 0 0-6,0 0 0 7,2 0 0-7,-3 0 0 7,2 0 0-7,-2 0 0 0,2 0 0 0,-1 0 0 4,-1 0 0-4,2 1 0 6,0-1 0-6,1 0 0 6,0 1 0-6,0-1 0 6,0 0 0-6,2 1 0 6,-1-1 0-6,0-1 0 8,0-2 0-8,1 2 0 5,-1 1 0-5,-1 0 128 7,1 0-128-7,0 0 0 7,-1 0 0-7,1 2 0 0,1-1 0 0,-1 1 0 4,1-1 0-4,-1 1 0 6,0 0 0-6,1-1 0 6,0 0 0-6,-1 0 0 6,0-1 0-6,0 1 0 7,-1-1 0-7,-1 0 0 6,1 0 0-6,1 0 0 7,-3 0 0-7,4-1 0 6,-2 1 0-6,1-1 0 7,2 1 0-7,0 0 0 0,1 0 0 0,0 0 128 4,-1-1-128-4,0 1 0 6,2 0 0-6,-1 0 128 6,-1-1-128-6,3 1 0 6,0 0 128-6,-2 0-128 7,1-1 0-7,-1 1 128 6,0 0-128-6,1 0 192 7,-3 1-192-7,1-1 192 6,1 0-192-6,-3 0 160 7,0 0-160-7,-1 0 160 0,2-1-160 0,-1 1 0 4,1-2 144-4,-1 2-144 6,0-1 128-6,0 0-128 6,0 1 128-6,0-1-128 6,1 1 176-6,0-1-48 7,-1 1 0-7,0 0 0 7,0-1-128-7,0 1 160 6,-1-1-160-6,-1 1 160 6,1 0-160-6,-1 0 160 7,0-1-160-7,2 1 160 0,-3 0-160 0,1 0 160 4,0 0-160-4,-1-2 160 6,1 0 0-6,-1-1 0 6,-1-1 0-6,1-1 0 6,-1 1 48-6,-1-1 16 7,0 1 0-7,-1 0 0 7,0 0-224-7,-1 0 176 5,-1 0-176-5,0 1-11248 9,-1 2-2336-9</inkml:trace>
    </iact:actionData>
  </iact:action>
  <iact:action type="add" startTime="18480">
    <iact:property name="dataType"/>
    <iact:actionData xml:id="d1">
      <inkml:trace xmlns:inkml="http://www.w3.org/2003/InkML" xml:id="stk1" contextRef="#ctx0" brushRef="#br0">21831 8138 4655 0,'0'0'192'1,"2"0"64"0,0 0-256 0,-1 0 0 2,-1 1 0-2,0 0 0 6,0 0 128-6,-1 0-128 6,1 0 144-6,-2 2-144 5,0 2 128-5,0 0-128 6</inkml:trace>
    </iact:actionData>
  </iact:action>
  <iact:action type="add" startTime="19171">
    <iact:property name="dataType"/>
    <iact:actionData xml:id="d2">
      <inkml:trace xmlns:inkml="http://www.w3.org/2003/InkML" xml:id="stk2" contextRef="#ctx0" brushRef="#br0">21579 8847 8287 0,'-1'0'368'1,"1"0"80"0,0 0-448 0,0 1 0 3,1-1 0-3,-1 0 0 6,0 0 656-6,0 0 48 6,0 0 16-6,0 0 0 5,0 0-576-5,1 0-144 5,0 0 0-5,-1 1 0 6,0 0 0-6,0 0 0 6,2 0 0-6,-2 1-3248 16,1-1-592-17</inkml:trace>
    </iact:actionData>
  </iact:action>
  <iact:action type="add" startTime="22594">
    <iact:property name="dataType"/>
    <iact:actionData xml:id="d3">
      <inkml:trace xmlns:inkml="http://www.w3.org/2003/InkML" xml:id="stk3" contextRef="#ctx0" brushRef="#br0">15099 8481 2751 0,'0'0'128'0,"-1"-1"16"1,0 1-144 0,1-1 0 4,0 0 0-4,-1 1 0 6,1 0 224-6</inkml:trace>
    </iact:actionData>
  </iact:action>
  <iact:action type="add" startTime="32773">
    <iact:property name="dataType"/>
    <iact:actionData xml:id="d4">
      <inkml:trace xmlns:inkml="http://www.w3.org/2003/InkML" xml:id="stk4" contextRef="#ctx0" brushRef="#br0">20787 8160 4607 0,'-5'10'192'1,"1"3"64"0,-1 1-256 0,-3 3 0 3,3-2 0-3,0-4 0 6,1-3 528-6,2-3 64 6,0 4 16-6,-5 5 0 5,-3 8-96-5,-3 7 0 6,-2 6-16-6,0-1 0 5,2-1-160-5,1-2-16 6,1 0-16-6,-1-4 0 5,5-3-176-5,-3-3-128 7,3-3 144-7,-2-2-144 5,4-1 128-5,-2-2-128 7,2-1 0-8,2-4 0 11,-1 0 128-10,2-3-128 17,-1 0 0-17,0-2 0 0,1-1 128 0,0-1-128 0,0 0 0 0,1-2 144 8,-1 0 160-8,0 0 16 0,0-1 16 0,-1 0 0 4,3-1-208-4,-1 0-128 6,1 0 160-6,0 0-160 4,1-2-144-4</inkml:trace>
    </iact:actionData>
  </iact:action>
  <iact:action type="add" startTime="33389">
    <iact:property name="dataType"/>
    <iact:actionData xml:id="d5">
      <inkml:trace xmlns:inkml="http://www.w3.org/2003/InkML" xml:id="stk5" contextRef="#ctx0" brushRef="#br0">20957 7853 5919 0,'4'4'256'1,"0"-2"64"0,0 0-320 0,0 0 0 2,-2-1 0-2,2-1 0 6,0 0 512-6,3 2 16 6,4 0 16-6,4 0 0 6,3 0-96-6,0 0-32 5,0 1 0-5,-2-2 0 5,-1-1-48-5,-3 1-16 7,-2 0 0-7,2 1 0 5,-3 0 64-5,0 1 16 6,-1 0 0-6,-1 1 0 5,1 0-80-5,0 1-16 6,1 1 0-6,0 0 0 6,-2 2-112-5,1-1-32 5,0 0 0-6,-1 0 0 2,1 0-64-2,-1 1-128 10,-2-3 176-10,1 2-176 2,0-2 192-2,-2 1-64 5,1-1 0-5,-2-1-128 7,1-1 288-8,-1 0-48 9,-1 1-16-8,0 1 0 7,1-1-32-7,-1 1-16 6,0-1 0-6,-1 1 0 0,2-1-176 0,-2 0 128 7,2 0-128-7,-1-1 128 5,0-1-128-5,-1 0 0 5,-1 0 0-5,0 0 128 6,-1-1 16-6,-1 0 0 6,0 1 0-6,-1-1 0 6,0 0 48-6,0 0 16 5,-2 0 0-5,0 1 0 5,1-1-208-5,-2 2 176 5,0-1-176-5,0 1 160 5,-1 0-160-5,2 0 0 6,0 0 0-6,-1 0 128 19,0-1-512-19,1 0-128 0</inkml:trace>
    </iact:actionData>
  </iact:action>
  <iact:action type="add" startTime="33975">
    <iact:property name="dataType"/>
    <iact:actionData xml:id="d6">
      <inkml:trace xmlns:inkml="http://www.w3.org/2003/InkML" xml:id="stk6" contextRef="#ctx0" brushRef="#br0">20827 8146 4607 0,'-1'11'400'12,"0"-1"-400"-11,-1-3 0-1,2-2 0 1,-1 0 512 0,0 2 0 5,-2 7 16-5,-1 10 0 6,-1 6-112-6,-3 3-32 5,1 0 0-5,-1-4 0 6,0-2-144-6,-1-4-48 5,1-3 0-5,2-2 0 5,-2-1-192-5,3-1 0 6,-3-1 128-6,4-1-128 5,-1 0 0-5,-1-1 0 8,2-3 0-8,-2-1 0 4,1-2 0-4,1-1 0 6,2-2 0-6,-2-1 0 5,3-1 0-5,-1-2 128 6,2 0-128-6,-2-2 0 6,5 0 0-6,-2-2 0 5,2-1 0-5,0-1 0 7,0-2 0-7,1-2 0 4</inkml:trace>
    </iact:actionData>
  </iact:action>
  <iact:action type="add" startTime="34428">
    <iact:property name="dataType"/>
    <iact:actionData xml:id="d7">
      <inkml:trace xmlns:inkml="http://www.w3.org/2003/InkML" xml:id="stk7" contextRef="#ctx0" brushRef="#br0">20855 7908 6447 0,'-5'10'576'0,"1"-2"-576"4,3-1 0-3,-2-1 0 6,1-1 608-6,2-1 16 5,-3 0 0-5,1 4 0 5,-2 6-48-5,-1 5 0 6,0 2 0-6,-2 2 0 6,2 0-272-6,0 2-64 6,-1-1-16-6,0 1 0 6,1-3-64-7,0-1-16 7,-2 1 0-6,2-3 0 6,-1 1-144-6,3-1 0 6,-3-1 0-6,0-1 128 4,2-1-128-4,-2 0 0 5,1-1 144-5,1-1-144 5,1-3 0-5,0-1 0 7,-1-2 0-7,2 0 0 6,-1-2 0-6,3-3 128 7,-2 1-128-7,0-2 0 6,2-1 0-6,0-1 128 4,-1 0-128-4,1-1 0 4,0-1 224-4,0 0-32 6,0 0 0-6,0-1 0 5,0 1-192-5,0-1 0 6,1-2 128-6,-1-1-6064 11</inkml:trace>
    </iact:actionData>
  </iact:action>
  <iact:action type="add" startTime="34787">
    <iact:property name="dataType"/>
    <iact:actionData xml:id="d8">
      <inkml:trace xmlns:inkml="http://www.w3.org/2003/InkML" xml:id="stk8" contextRef="#ctx0" brushRef="#br0">20879 7861 5519 0,'3'-1'496'1,"1"1"-496"4,-1 0 0-5,-1 0 0 7,0 1 272-6,-1 0-32 5,4 1-16-5,5 0 0 5,1 2-224-5,1 2 0 7,2 1 0-7,-2 1 0 5,3-1 0-5,-3 2 0 5,1-1 0-5,-1 0 0 6,-1-1 240-6,0 2 0 6,0-1 0-6,0 1 0 6,1-2 288-6,2 0 64 5,-3-1 16-5,0 0 0 5,1-2-64-5,-1-1-16 6,1 1 0-6,0-2 0 4,-2 2-128-4,2 0-16 7,0-1-16-7,0 0 0 6,-3 1-96-6,3 0-16 8,-2 1 0-9,-2-1 0 4,0 1 0-3,-1 0 0 6,1 0 0-6,-2-2 0 6,-2 2-16-6,0 0-16 6,-1 0 0-6,-2 0 0 6,0 0-96-6,-1-1 0 5,0 1-128-4,0-2 192 3,0 1-192-4,0-2 144 5,-2 0-144-5,1-1 128 4,-1 1-128-4,1-1 160 6,-1-1-160-6,0 1 160 5,0-1-160-5,1-1 128 6,-3 1-128-6,3-1 128 6,-1 0-128-6,0 0 0 7,0 0 0-7,1 0 128 5,-1 0-128-5,1 0 0 5,-2-1 0-5,1 1 0 5,-1 0 0-5,1-1 0 6,-1 0 0-6,0 0 0 22,0 0-336-23,-1 0-112 1</inkml:trace>
    </iact:actionData>
  </iact:action>
  <iact:action type="add" startTime="59091">
    <iact:property name="dataType"/>
    <iact:actionData xml:id="d9">
      <inkml:trace xmlns:inkml="http://www.w3.org/2003/InkML" xml:id="stk9" contextRef="#ctx0" brushRef="#br0">16255 3190 5519 0,'-1'-3'240'1,"0"0"64"0,1 0-304 0,-1 0 0 3,1 1 0-3,-2 1 0 5,2 0 1840-5,0 1 304 5,0 0 64-5,2 0 16 7,0-1-1536-7,-1 1-304 5,-1 0-64-5,2-1-16 5,0 2-304-5,-1-1 0 8,1 1 0-8,0-1 0 5,3 0 192-5,-1 0 0 5,0 0-16-5,0-1 0 6,1 0 272-6,2 0 64 5,-1 0 16-5,0 0 0 4,1-1 32-4,0 0 0 6,0-1 0-6,2 0 0 5,-1 0-96-5,1 0-16 10,-1 2 0-10,1-2 0 3,1 1-128-3,0 1-16 7,-1-1-16-8,0 2 0 5,4 1-112-4,-3-1-32 6,0 1 0-6,1 0 0 7,-1 0-144-7,2 1 0 6,2 0 0-6,0 0 128 6,2 0-128-6,1 0 0 6,0 0 0-6,0 0 0 7,1 1 0-7,1-2 0 6,0 1 0-6,-2 0 0 8,0-2 0-8,1 1 0 0,-2-1 0 0,0 0 0 3,2 1 128-3,0-1 0 7,0 0 0-7,4-1 0 6,-2 0 32-6,0 1 0 6,-1 0 0-6,2 0 0 6,1-1 32-5,0 1 0 5,0 0 0-6,-1 1 0 6,0-1-192-6,1 0 128 6,-1 0-128-5,-1 0 128-1,-2 0-128 0,1 0 0 4,-2 1 0-4,4 0 128 6,-1 0-128-6,1 0 0 7,1 1 0-7,0-1 0 5,-1 1 0-5,2-1 0 7,0 1 0-7,1-2 0 6,-1 1 0-6,-1-1 0 7,1 1 0-7,-2-2 0 6,-2 1 128-6,2 0 0 7,-2-1 0-7,-1 0 0 0,1 1 0 0,-1-1 0 5,2 0 0-5,1 0 0 5,1 0-128-5,-1 0 128 6,1 0-128-6,1 0 128 7,3 1-128-7,-2 0 0 6,0 0 0-6,-1-1 0 6,0 0 0-6,-1 1 128 7,-1 0-128-7,0 0 128 7,-1-2-128-7,1 1 128 6,-1 0-128-6,0-1 128 0,2 0 0 0,0 0 0 4,1-1 0-4,0 1 0 6,2 1 0-6,-2-1 0 6,4 1 0-6,-2-1 0 7,0 0-128-7,0 1 128 6,0-1-128-6,0 0 128 7,0 0-128-7,3 0 0 6,0 0 0-6,-1 1 128 7,3-2-128-7,1 1 0 6,-1 1 0-6,1-1 128 7,0 0-128-7,0 0 0 0,-3 0 0 0,0 0 128 3,0 1-128-3,-2-1 0 7,0 0 0-7,2-1 0 6,-1 1 160-6,1-1-160 6,0 1 192-6,-1 1-192 7,2 1 160-7,-2 0-160 6,0 0 128-6,-3 0-128 7,1-1 128-7,-2 0-128 5,1 0 128-5,2-1-128 7,0 2 0-6,0-1 128-1,1 0-128 0,-1 1 0 3,-1 1 0-3,2 0 128 6,0 1-128-6,-1 0 0 7,-2-1 0-7,-1 0 0 6,1 0 128-6,-2 0-128 6,-1-1 0-6,-1 0 128 7,-1 1-128-7,2 0 128 7,-1 1-128-7,0 0 192 6,0 0-192-6,-1 0 192 7,-1 0-64-7,1 0-128 0,0 0 192 0,1 1-64 4,2 0-128-4,-2 1 192 5,-1-1-192-5,-2 0 192 7,0 0-192-7,-2 1 192 6,0-1-192-6,-2 0 192 6,1-2-192-5,-1 2 160 5,-1-1-160-6,-1 0 160 6,1-1-16-6,-2 2 0 7,-2-2 0-7,1 0 0 0,-1 0 32 0,-1 0 0 6,-1 0 0-6,0-1 0 4,-1 0-176-4,-2 1 160 6,-1-1-160-6,3 0 160 19,-2 1-544-19,1-1-96 0,0 0-32 0</inkml:trace>
    </iact:actionData>
  </iact:action>
  <iact:action type="add" startTime="68911">
    <iact:property name="dataType"/>
    <iact:actionData xml:id="d10">
      <inkml:trace xmlns:inkml="http://www.w3.org/2003/InkML" xml:id="stk10" contextRef="#ctx0" brushRef="#br0">22382 10689 2751 0,'-3'-18'256'0,"2"-2"-256"1,1-2 0 0,-1-1 0 0,-1-2 960 0,2 2 160 1,0 7 32-1,0 6 0 5,2 3-1152-5,-1-5 0 6,-1-6-160-6,3-13 0 5,0-9-112-5,2-6-32 6,0 0 0-6,0 5 0 7,2 1 80-7,2 5 16 10,0 0 0-11</inkml:trace>
    </iact:actionData>
  </iact:action>
  <iact:action type="add" startTime="69064">
    <iact:property name="dataType"/>
    <iact:actionData xml:id="d11">
      <inkml:trace xmlns:inkml="http://www.w3.org/2003/InkML" xml:id="stk11" contextRef="#ctx0" brushRef="#br0">22921 9602 2751 0,'27'-6'256'1,"-9"2"-256"5,0 2 0-5,-5-1 0 1,-3 3 400-1,-3 1 48 5,2 0 0-5</inkml:trace>
    </iact:actionData>
  </iact:action>
  <iact:action type="add" startTime="69378">
    <iact:property name="dataType"/>
    <iact:actionData xml:id="d12">
      <inkml:trace xmlns:inkml="http://www.w3.org/2003/InkML" xml:id="stk12" contextRef="#ctx0" brushRef="#br0">23138 10972 2751 0,'-19'7'256'1,"4"-2"-256"2,0-1 0-2,4-1 0 5,5-2 496-5,2-1 48 7,-3 1 16-7,-2-1 0 6,-8 0 144-6,-7 1 48 5,-5-1 0-5,-1-1 0 7,1-4 208-7,-1 1 64 3,0-2 0-3,3 2 0 6,0-1-416-6,3-1-80 6,0 1-16-6,-1-2 0 6,3 0-368-6,-1 1-144 5,2-1 0-4,3 2 144 10,1-1-144-11,2-1 0 6,-2 0-160-6,1-2 160 11,0 1-480-11,-1-3 0 0,2-2 0 0,-1-1 0-1,1-1 160 1,1-2 48 7,0-1 0-7,1-3 0 6,1-3 272-6,0 0 0 7,1-2 0-7,2 0 0 6,-1-1 304-6,1-1-48 7,1 0 0-7,3-1 0 6,0-1-256-6,2-3 0 7,1-3 0-7</inkml:trace>
    </iact:actionData>
  </iact:action>
  <iact:action type="add" startTime="102436">
    <iact:property name="dataType"/>
    <iact:actionData xml:id="d13">
      <inkml:trace xmlns:inkml="http://www.w3.org/2003/InkML" xml:id="stk13" contextRef="#ctx0" brushRef="#br0">3336 4865 19343 0,'0'-2'1728'1,"0"1"-1392"4,2 0-336-4,0 0 0 5,0 1 0-5,0 0 0 5,-1 1 0-5,5-1 0 6,0 2-176-6,4-2 176 6,2 3-208-6,1 0 80 5,-1 2 128-5,1-1-192 6,-1-1 192-6,0 1-192 5,1 0 48-5,0 0 0 7,1-1 0-7,1-1 0 4,-1 1 144-4,0 0 0 10,1-1 0-10,1 0-128 2,2 1 128-2,-1-2 0 7,0 2 0-7,1-1 0 3,0 1 0-3,-2-1 0 10,1 1 0-9,-1 0 0 13,1-1 192-14,1 2-48 0,1 0 0 0,0 0 0 4,3 0-144-4,0 1 0 7,3 1 0-7,0-2 128 0,1 2-128 0,2 0 0 4,0-1 0-4,2-1 128 6,-1 0-128-6,-2-1 0 6,-3-1 0-6,0-1 0 6,0-1 0-6,0 0 0 7,-2 1 0-7,4-1 0 6,1 2 288-6,0-2 32 7,2 3 0-7,-1 0 0 6,3 1 32-6,-1-1 16 7,0 1 0-7,-3 1 0 0,-3 1-144 0,-1-3-32 4,-1 1 0-4,1 0 0 6,1 0-192-6,4 0 176 6,-2 1-176-6,2-1 160 7,1 0-160-7,2 0 128 7,1 0-128-7,-1 1 128 6,0-1 32-6,-2-2 0 6,-5 1 0-6,3-1 0 6,0-1 0-6,1 1 0 7,2-1 0-7,0 0 0 0,2 1 0 0,1 0 0 3,-2 0 0-3,2 1 0 7,-3 1-160-7,-3 0 192 7,1 1-192-7,-2-1 192 6,-1 0-192-6,3 0 128 6,-1-1-128-6,5-2 128 6,0 1-128-6,1-2 128 7,1 0-128-7,2-2 128 7,-1 1-128-7,-2-1 192 0,-2-1-192 0,0-1 192 4,3-1 96-4,-1 2 32 7,5-1 0-7,0-2 0 5,-2 1-32-5,3 2 0 6,-1 0 0-6,-4 1 0 7,-2 1-96-7,0 0 0 7,-2-1-16-7,2 0 0 6,1 1-48-6,1 0 0 6,1-1 0-6,2 2 0 6,0 0-128-6,1 0 0 8,-2 1 0-8,-3-1 128 0,-2-1-128 0,2-1 0 3,1-1 0-3,2 0 128 6,2-1-128-6,2 1 0 6,3-1 0-6,0 0 0 7,-3 1 0-7,-2 0 0 6,-3 1 0-6,0-1 0 7,3 1 128-7,3 1-128 5,-1 1 128-5,1 0-128 7,4 2 128-7,-2 0-128 7,-2-1 128-7,-3 1-128 0,0-2 128 0,0 1-128 5,0 0 128-5,5-1-128 5,0 1 0-5,2-1 128 6,0 0-128-6,-3 0 0 7,-5-2 0-7,2 1 128 6,1-2-128-6,3 1 0 7,0 0 0-7,1 1 0 6,2 0 128-6,-3-1-128 6,-3 0 192-6,-1 0 0 7,1 0 0-7,3-1 0 0,0 0 816 0,2 1 160 5,2 1 48-5,-2 0 0 18,-3 2-1664-18,-1-1-320 0,-3 0-64 0,-1-1 0 0,0 0 832 0,2 0 0 2,3 0 0-2,0 0 192 6,0 0-192-6,1 0 192 5,-6-1-192-5,0-2 192 6,-3 0-64-6,0-1-128 6,2 2 192-6,-1-1-64 5,1 1 32-5,0 0 0 7,2 0 0-7,-4 1 0 5,-3-2 48-5,-2 0 16 6,-1 0 0-6,-1 0 0 7,1 0-32-7,2 0 0 6,-1-1 0-6,-1 2 0 6,2 0-64-6,-2 1 0 7,1 0-128-7,-1 0 192 6,-1-1-192-6,-1 0 144 7,-3-1-144-7,-1-1 128 0,0 0-128 0,-3 0 0 4,2 0 144-4,2-1-144 6,-1 1 128-6,-1 0-128 7,2 0 160-7,-2 1-160 6,-2-1 320-6,-1 2-48 6,0-1 0-6,-2 0 0 7,0 1 48-7,-3-1 16 6,0 1 0-6,-4 0 0 6,-1 1-112-6,-2 0-32 7,-2 1 0-7,-2-1 0 0,-1 1-192 0,-1 0 0 4,-1 0 0-4,-8 1-17312 10</inkml:trace>
    </iact:actionData>
  </iact:action>
  <iact:action type="add" startTime="110151">
    <iact:property name="dataType"/>
    <iact:actionData xml:id="d14">
      <inkml:trace xmlns:inkml="http://www.w3.org/2003/InkML" xml:id="stk14" contextRef="#ctx0" brushRef="#br0">24311 10104 10127 0,'0'0'896'1,"0"-1"-704"6,0 1-192-6,0 0 0 5,0 0 1856-5,0 0 320 6,2 0 80-6,-2 0 16 5,0 0-976-5,0 0-192 5,0 0-32-5,0 0-16 5,1 1-256-5,-1 0-48 6,0-1-16-6,0 1 0 6,0-1-160-6,0 1-16 6,0 1-16-6,0 1 0 5,-1 0-256-5,1 1-48 7,-2-1-16-7,2 2 0 5,0 0-224-5,-1 1 176 5,1-1-176-5,1 2 160 5,-1-1-160-5,0 1 192 6,0 0-192-6,0 2 192 5,2-1-64-5,-1 1 0 8,-1 0 0-9,1 1 0 5,-1 0 0-4,2 0-128 5,0-2 192-5,-1 2-64 6,-1 1-128-6,2 0 192 6,-1 1-192-6,0 1 192 5,-1 0-64-5,0 0-128 6,-1-1 192-6,0 2-64 6,-1 1 96-6,2 2 16 6,-2 0 0-6,-1 0 0 7,1 1 64-7,-1 0 16 6,-1-1 0-6,2 0 0 6,1 0-32-6,-1 0 0 7,-1 0 0-7,3 0 0 7,0 0-48-7,-1-1-16 6,0 0 0-6,1-2 0 0,1 1-32 0,0-2 0 4,-1 0 0-4,0-2 0 6,0 2 96-6,0-3 16 6,0 0 0-6,0 1 0 7,0 0 32-7,-1 0 16 6,0 1 0-6,-1-1 0 7,0 2-32-7,-1-1 0 6,2 2 0-6,0-2 0 7,0-1-48-7,-1 0-16 7,2 0 0-7,0-2 0 0,0 0-112 0,0-2-16 3,0 1-128-3,0-3 192 6,0 2-192-6,2-3 176 6,-2-1-176-6,0 0 160 4,1-1-160-4,-1 0 0 6,-1-1 0-6,-1 0 128 5,2-1-128-5,0 1 0 7,0-1 0-7,-1 1 0 4,1-1-384-4,-1 0-16 6,1 0 0-6,-2 1 0 22,2-1-560-22,-1 0-128 0,0 0 0 0,0-1-16 7,-1 1-1616-7,2-1-320 0,-1-1-64 0,1-1-8912 3</inkml:trace>
    </iact:actionData>
  </iact:action>
  <iact:action type="add" startTime="110720">
    <iact:property name="dataType"/>
    <iact:actionData xml:id="d15">
      <inkml:trace xmlns:inkml="http://www.w3.org/2003/InkML" xml:id="stk15" contextRef="#ctx0" brushRef="#br0">24172 10774 11055 0,'-1'-3'976'2,"0"1"-784"5,1 0-192-6,0 2 0 5,0 0 1728-5,-1-1 320 6,1-1 48-6,-1-1 16 6,1-1-496-6,-2-1-80 6,2 2-32-6,-1-1 0 6,1 1-224-6,-2 1-32 5,2 0-16-5,2 1 0 5,-1 0-320-5,0 1-64 6,0 0-16-6,-1-1 0 4,2 2-432-4,0 0-80 6,2 1-32-6,1 1 0 5,-1 0-144-5,1 1-16 6,-1 1-128-6,3 1 192 5,-2 1-64-5,2 1 0 7,-1 0-128-7,0 2 192 5,1-1-64-5,-3 1 0 10,2 1-128-10,-2-1 192 2,-1 1-64-3,0-1 0 7,1 0-128-6,0 0 192 7,1 0-192-7,-3 0 0 6,1-2 128-6,0 0-128 6,-1-1 0-6,3 2 0 7,-1-3 0-7,-1 0 0 7,-1 0 128-7,2-2-128 6,1 1 0-6,-3-1 0 6,1 0 0-6,-1-1 0-1,1 0 0 1,-1-1 0 5,1-1 128-5,-2 0-128 6,0 0 0-6,2-1 0 7,-1 0 128-7,-2-1-128 5,3-1 0-5,-1-2 0 4,1 0 0-4,-1-2 128 6,-1-1-128-6,2-1 0 5,0-2 256-5,1-2 16 5,0 0 0-5,-1-2 0 7,3-2 64-7,0 0 16 4,-1-1 0-4,2-1 0 6,-1 1-144-6,0-1-16 7,1 1-16-7,-2 0 0 6,0 2-48-6,0 1-128 6,0 2 192-6,-2 0-64 7,0 1-128-7,-2 2 0 6,2 1 0-6,-2 3 0 15,-2 1-1856-15,0 2-416-1</inkml:trace>
    </iact:actionData>
  </iact:action>
  <iact:action type="add" startTime="112675">
    <iact:property name="dataType"/>
    <iact:actionData xml:id="d16">
      <inkml:trace xmlns:inkml="http://www.w3.org/2003/InkML" xml:id="stk16" contextRef="#ctx0" brushRef="#br0">20017 6956 16575 0,'-1'0'1472'1,"1"-1"-1168"0,0 0-304 0,0 0 0 0,1-1 1392 0,-1 0 208-1,2 1 64 1,-2 0 0 7,1 0-192-7,0 1-48 5,0-1 0-5,2 0 0 6,2 0-592-6,2-1-128 5,-1 0-32-5,2 1 0 7,0 0-224-7,2 1-64 4,0 0 0-4,2 0 0 7,2 0-32-7,0 0-16 5,2 0 0-5,0 0 0 6,2 0 48-6,2-1 16 6,1 0 0-6,0 0 0 3,-2-1 32-3,2 0 0 8,-1 1 0-9,0 0 0 11,-3 0-64-10,1 0-16 7,-2 0 0-7,3 1 0 0,-2 0-112 0,3 1-32 4,-4 0 0-4,3 0 0 6,1 0-80-6,-3 0-128 7,3 1 176-8,-4-1-176 7,1 1 160-6,-2-2-160 7,-1 0 128-7,0 0-128 6,2-1 160-6,-3 0-160 7,-2 0 192-7,-1 0-192 6,0-1 320-6,0 1-64 6,-3 1 0-6,0-1 0 0,1 0-16 0,-3-1-16 5,0 0 0-5,1 0 0 6,-3 0-64 1,-1 1-16-7,1-1 0-1,-1 1 0 7,-1 0-144-6,-1 1 192 3,1-1-192-3,-2 0 192 7,1 0-192-7,-1-1 128 4,1 0-128-4,-2 0 128 6,0 1-128-6,0-1 0 6,-2 0 0-6,-1 1 0 19,0 0-448-19,1 0-80 0,-2 1-16 0,0-1 0 10,1 0-240-10,-1-1-48 0,0 0-16 0,1 0 0 12,0-1-160-12,-1-1-16 0,1 1-16 0,0-2 0 11,0 0-64-11,1-1-16 0,-1 0 0 0,1 0 0 3,0 1 608-3,3-1 112 7,-2 1 16-7,0 0 16 0,1 1 368 0,1-1 0 5,-1 0-144-5,0 0 144 5,1 2 128-5,-1-1 96 6,2 1 16-6,0 2 0 4,0-1 352-4,0 0 80 6,0 2 16-6,0 0 0 6,0 0 48-6,0 1 16 6,2-1 0-6,0 1 0 5,1 1-272-5,0-1-48 5,2 0-16-5,-3 2 0 7,5 0-96-7,-2 0 0 5,0 1-16-5,2-2 0 6,-1 2-48-6,0 0-16 6,3 0 0-6,-4-1 0 7,5 2-48-7,-3-1-16 5,1 0 0-5,-2-1 0 7,2 2-16-7,-1-1 0 6,-1 1 0-6,0-2 0 6,-2 2-32-6,0-1-128 7,0 2 192-7,-2-3-64 6,2 3-128-6,-3 0 192 0,-1-1-192 0,2 0 192 4,-2 0 48-4,0-1 16 7,0 1 0-7,0 0 0 7,-2 0 48-7,0 1 16 6,-1 0 0-6,0-1 0 6,-2 1-16-6,-1 1 0 6,-1-1 0-6,-3 1 0 7,-1-1-96-7,-2 2-16 5,-1 0 0-5,-1-1 0 9,1 1-192-9,-2-2 0 0,-1 1 0 0,0-1-12656 12,3 0-2416-12</inkml:trace>
    </iact:actionData>
  </iact:action>
  <iact:action type="add" startTime="132613">
    <iact:property name="dataType"/>
    <iact:actionData xml:id="d17">
      <inkml:trace xmlns:inkml="http://www.w3.org/2003/InkML" xml:id="stk17" contextRef="#ctx0" brushRef="#br0">20456 6456 3679 0,'0'0'160'0,"1"-1"32"1,0 0-192 0,0-1 0 2,0 0 0-2,1 0 0 7,-1 1 3728-7,0 0 704 5,0-1 144-5,-1 1 32 6,4-3-2688-6,-1-3-544 5,-1 1-96-5,2-2-32 6,-2 2-352-6,0-1-80 5,0 0-16-5,-1 2 0 6,-1-1-160-6,0 1-48 5,-1 1 0-5,-1-1 0 6,-1 0-64-6,0 0-16 5,0 1 0-5,0-1 0 9,-2 0-112-9,0 0-16 3,1 0-16-3,-1-2 0 6,-1 1-176-6,1-2-16 5,-1 0-16-5,0-1 0 6,1 1-160-6,0-1 0 4,-3 3 0-4,4-1 128 6,-1 3-128-6,0 1 0 6,1 0 0-5,0 1 0 3,-1 0 0-4,-1 2 0 6,3 1 0-6,-3 1 128 6,0 1-128-6,2 1-144 5,-1 1 144-5,0 2-208 7,0 1 208-7,-1 3-176 5,0-1 176-5,0 2-160 7,-2-1 160-7,3 2 0 6,0-1 0-6,-1-1 0 6,2 2 192-6,1-1 0 7,0 0 16-7,1 1 0 7,-1-1 80-7,3 1 16 0,0-1 0 0,2-2 0 5,-1 2 48-5,1-2 16 5,1-1 0-5,0 1 0 6,3 0-176-6,-1-2-16 6,-1-3-16-6,1 0 0 7,2 0-160-7,-2-2 0 6,2-1 0-6,-1 0 128 7,-1-1-128-7,1-2 0 6,-1-1 0-6,1 0 128 6,0 0-128-6,1-2 128 6,-1-2-128-6,0-1 128 7,1-2 16-7,0-1 0 0,0-1 0 0,1 0 0 5,-1 1-144-5,-1-1 192 5,2-1-192-5,-2 0 192 6,0 0-192-6,0 0 0 7,0 0 0-7,0 2 128 6,-2 0-128-6,0 2 0 6,1 1 0-6,-1 1 0 7,0 1 0-7,-3 0 0 6,2 3 0-6,-2 0 0 1,0 1 0-1,1 1 0 4,-1 0 0-4,0 2 0 6,0-1 0-6,-1 2 0 5,0 1 0-5,2 2-176 6,-2-1 176-6,1 3 0 4,1-1 0-4,-2 2 0 6,1-1 0-6,0 1-128 5,1 0 128-5,0 1 0 7,1-3 0-7,0 1 0 5,1-1 0-5,-2 0 0 6,1-1 0-6,1-2 0 6,-1 1 0-6,0-1-128 6,0-1 128-6,0 0 0 5,-1-1 0-5,1-1 0 5,1 1 0-5,-2-2 0 5,2 1 0-5,0-1 0 6,0 0 0-6,0-1-128 4,-2 1 128-4,3-1-192 21,-1-1-704-21,0 1-160 0,-1-1-32 0,1 0-9376 5,0 0-1888-5</inkml:trace>
    </iact:actionData>
  </iact:action>
  <iact:action type="add" startTime="133242">
    <iact:property name="dataType"/>
    <iact:actionData xml:id="d18">
      <inkml:trace xmlns:inkml="http://www.w3.org/2003/InkML" xml:id="stk18" contextRef="#ctx0" brushRef="#br0">20670 6387 6447 0,'0'2'272'0,"0"-1"80"1,2 0-352 0,-1 0 0 4,0 0 0-4,-1 1 0 6,1-1 4864-6,-1 1 912 5,3 3 176-5,-1 2 48 6,2 0-3600-6,-1 3-720 5,-1-1-144-5,1 0-16 7,-1 1-544-7,-2-1-96 5,2 0-32-5,-1-1 0 8,0 0-368-8,-1 0-80 4,0 0-16-4,0 0 0 6,0 0-192-6,0-2-64 7,0-1 0-7,0-1 0 4,0 0-128-4,1-2-256 5,-1 1 64-5,0-3-11072 15,0 1-2208-15</inkml:trace>
    </iact:actionData>
  </iact:action>
  <iact:action type="add" startTime="135090">
    <iact:property name="dataType"/>
    <iact:actionData xml:id="d19">
      <inkml:trace xmlns:inkml="http://www.w3.org/2003/InkML" xml:id="stk19" contextRef="#ctx0" brushRef="#br0">24771 10543 3679 0,'2'-1'320'0,"0"0"-320"1,1 1 0 0,0-2 0 0,-2 0 3152 0,1 1 560 1,-1 0 128-1,0 0 0 5,-1 1-1696-5,1 0-352 6,-1-1-64-6,1 0 0 5,1-1-720-5,0-1-144 6,0 1-32-6,-1 0 0 6,2-3 256 0,-2 2-592-6,-1 1 0 6,2-1 32-6,-2 0 16 9,1 0 0-9,0 0 0 2,-2 0-64-2,1 0-16 6,0 1 0-6,0-1 0 5,0-1-80-5,0 0 0 6,0 0-16-6,0 1 0 5,-1-2-48-5,1 1-16 6,-2-1 0-6,2 1 0 4,-1 0 64-4,-2-1 16 8,1 1 0-8,-1-2 0 6,0 1-48-6,-2 0 0 6,3 0 0-6,-3-1 0 3,0 1-144-3,1 0-16 6,-3-1-16-5,2 1 0 6,0 0-160-7,0 0 0 6,-2-1 144-6,4 3-144 6,-1-1 0-6,0 1 144 7,0 0-144-7,-1 1 0 0,1 1 160 0,0 0-160 6,0 1 128-6,0 0-128 5,0 0 128-5,-1 1-128 8,0 0 128-8,1 2-128 4,-1 0 0-4,-1 2 0 6,0 0 0-6,1 2 0 7,-1 1 0-7,1 0 0 7,0 0 0-7,-1 2 0 6,2-1 0-6,-1 1 0 7,3 0 0-7,-1 0 0 6,1 2 0-6,-1-1 0 7,3 0 0-7,0 1 0 0,0-2 0 0,0-1 288 3,3 2-48-3,-1-3-16 5,-2-1-96-5,4-1 0 7,-1 1-128-7,0-2 192 7,0-2-192-7,1 1 0 6,1 0 0-6,0-2 0 7,-1 1 128-7,1-1-128 6,2-1 0-6,-3-1 0 6,3 0 0-6,-1 1 128 8,-1-2-128-8,1-2 0 0,-1 1 0 0,2-2 0 3,0 1 0-3,-2-1 0 6,1-1 0-6,0-1 0 6,1 1 128-6,0-3-128 7,-1 1 0-7,1 0 128 6,-2-1-128-6,2 0 0 7,-1-1 128-7,-1 1-128 6,0-1 0-6,-1 3 144 6,0-1-144-6,-1 1 0 7,-2 1 0-7,-1 0 0 0,2 2 0 0,-1 0 0 4,-1 2 144-4,0-1-144 6,1 2 0-6,-2-1 128 6,1 1-128-6,0 0 0 6,0 0 0-6,0 1 0 3,0-1 0-3,1 1 0 6,0 2 0-6,-1-1-160 5,2 2 160-5,-1 1 0 6,0 0-160-6,0-1 160 6,-1 2-128-6,2 0 128 6,-1 0 0-6,0 1 0 5,0-2 0-5,0 1 0 6,1 0 0-6,-1-1 0 6,-1 0 0-6,3 0-128 5,-1 0 128-5,1-1 0 5,0 0 0-5,-2 0 0 4,3 0 0-4,-1-2 0 6,0 1 0-6,0-1 0 6,-1 1 0-6,1-2 0 7,-2 0 0-7,2-1 0 5,-1 1-272-5,-2-1-32 5,3-1 0-5,-3 1 0 20,1-1-704-20,-1 0-144 0,1 1-16 0,-1-1-16 10,0 1-2032-10,0-1-416 0</inkml:trace>
    </iact:actionData>
  </iact:action>
  <iact:action type="add" startTime="135990">
    <iact:property name="dataType"/>
    <iact:actionData xml:id="d20">
      <inkml:trace xmlns:inkml="http://www.w3.org/2003/InkML" xml:id="stk20" contextRef="#ctx0" brushRef="#br0">24946 10530 11967 0,'1'-1'1072'1,"2"0"-864"5,-2 1-208-5,0-1 0 4,-1 1 2208-4,2-1 400 7,0 0 80-7,1 1 0 5,1-2-1360-5,2 0-288 5,0 0-48-5,-3 1-16 5,1 1-288-5,-1-1-64 8,0 2-16-8,0 0 0 4,-2 0-80-4,2 1-16 7,-1 0 0-7,-2 0 0 4,3 0-48-4,-3 1-16 9,1 1 0-9,-1-1 0 2,1 0-144-2,-1-2-48 6,-1 2 0-6,0 0 0 5,2 1 32-5,-2-1 0 6,-2 0 0-6,3 1 0 5,-2 0-32-5,-1-1 0 6,3 1 0-6,-4-1 0 5,1 0-80-5,-1 1-32 9,0 0 0-9,0-1 0 5,-1 1-144-5,-2 0 0 3,3-1 0-3,-1 0 0 5,0-1 128-5,1 1-128 6,1-2 128-6,-2 0-128 5,4 0 192-5,0 0-64 5,0 0 0-5,-1 0 0 5,2-1 112-5,0 0 16 7,2 0 0-7,0-1 0 6,-1 1-128-6,2-1-128 5,-1-1 176-5,0 0-176 7,-1 2 176-7,2 0-176 4,-2-1 160-4,3-1-160 5,-3 2 128-5,2-1-128 6,-1 0 0-6,0 0 0 5,-1 0 128-5,0 1-128 6,1-1 0-6,-1 1 0 5,1-1 0-5,1 1 128 5,-1 0-128-5,2 0 0 7,-1 0 0-7,1 0 144 5,1 0-144-5,0-1 128 7,0 1-128-7,0-1 128 6,2 0-128-6,0 0 128 3,1 0-128-3,-1 0 160 7,0 0-160-7,0 0 160 4,0 1-160-4,-2 0 0 7,0 1 0-7,1-1 128 4,-2 0-128-4,-1 0 0 8,0 1 0-7,-1-1 0 8,0 0 0-9,-1 0 0 0,1 1 144 0,0-2-144 3,-2 1-128-3,0-1-112 7,-1 1-16-7,0 0-10816 14,-1 0-2160-14</inkml:trace>
    </iact:actionData>
  </iact:action>
  <iact:action type="add" startTime="151951">
    <iact:property name="dataType"/>
    <iact:actionData xml:id="d21">
      <inkml:trace xmlns:inkml="http://www.w3.org/2003/InkML" xml:id="stk21" contextRef="#ctx0" brushRef="#br0">23008 10562 6447 0,'0'0'576'1,"0"0"-576"0,0 0 0 0,1 0 0 0,0-1 2352 0,0 0 352 0,-1 1 80 0,0 0 16 4,0 0-848-4,0-1-160 5,2 1-48-5,-1-1 0 5,0 0-416-5,0 1-96 7,1 0-16-7,-1-1 0 4,-1 1-224-4,1 0-48 6,0 0-16-6,-1 0 0 6,-1 1-352-6,1-1-64 6,1 1 0-6,-1 1-16 5,2 1-240-5,-2-1-32 6,1 1-16-6,0 0 0 5,0 0-80-5,0 1 0 7,-1 0-128-7,1 1 192 4,-1-1-48-4,0 2-16 7,0 1 0-7,0-1 0 5,-1 0 128-5,1 1 32 5,-2 2 0-5,1-1 0 8,0 1-16-8,1-1 0 3,0 3 0-3,0-1 0 6,-2 1-48-6,2 1-16 6,0-1 0-6,-1 0 0 7,0 1-208-7,0 1 176 6,-1-2-176-6,2 1 160 6,-1 0-160-6,1 0 0 7,-1 0 0-7,1 0 128 6,-1 1-128-6,1 1 0 6,0 1 0-6,-2 0 0 8,2 0 0-8,0 1 0 0,-1 0 0 0,1-1 0 3,-1-1 144-3,0 0-144 7,0 0 160-7,1 0-160 5,-1 0 192-5,0 0-48 7,1 0-16-7,-1 0 0 6,2 1 32-6,0-1 0 7,-1-1 0-7,1 1 0 6,0 0-160-6,1-1 160 7,-1-2-160-7,3 1 160 0,-3-1-160 0,2-1 0 5,-1-1 0-5,-2-1 0 6,2 0 0-6,-2-1 0 5,0 1 0-5,0 0 0 7,0 0 0-7,0-1 128 6,0 0-128-6,0-1 0 7,0 0 128-7,0 0-128 6,0-2 0-6,-2 0 128 1,2-1-128-1,0 0-176 5,-1-1 48-5,0 0 0 21,1-1-272-21,-3 0-48 0,3 0-16 0,-2 0 0 9,-1-1-1424-9,2 1-288 0,-2-1-48 0,1 1-11968 2</inkml:trace>
    </iact:actionData>
  </iact:action>
  <iact:action type="add" startTime="152522">
    <iact:property name="dataType"/>
    <iact:actionData xml:id="d22">
      <inkml:trace xmlns:inkml="http://www.w3.org/2003/InkML" xml:id="stk22" contextRef="#ctx0" brushRef="#br0">22924 11155 3679 0,'1'-1'160'1,"-1"1"32"0,0-1-192 0,0 1 0-1,0 0 0 1,1 0 0 6,-1 0 5088-6,0 0 976 6,0 1 192-6,0-1 32 6,0 2-4144-6,0 1-832 6,0 1-160-6,2 2-48 4,0 0-480-4,1 2-112 7,1 1 0-6,-1 2-16 2,1 1-176-3,3 0-48 6,-2 1 0-6,0 0 0 5,2 0 48-5,-1-1 0 6,0-1 0-7,1 0 0 7,-2-1-96-6,3-2-16 7,-2 0 0-7,-1-2 0 4,0-3-80-4,0 0-128 9,0 0 176-9,0-2-176 4,0-1 208-4,-1-1-64 7,1 0-16-7,0-3 0 5,0 0 96-5,0-3 16 5,1-3 0-5,-1-1 0 8,1-1-48-8,0-2-16 7,-1-1 0-7,1-1 0 6,1-1-176-6,-4 2 160 0,4 3-160 0,-4 0 160 5,2 3-160-5,-4 2 0 6,0 2 0-6,-1 4 0 18,0 0-1392-18,-2 3-256 0,1 1-48 0</inkml:trace>
    </iact:actionData>
  </iact:action>
  <iact:action type="add" startTime="152988">
    <iact:property name="dataType"/>
    <iact:actionData xml:id="d23">
      <inkml:trace xmlns:inkml="http://www.w3.org/2003/InkML" xml:id="stk23" contextRef="#ctx0" brushRef="#br0">22907 11624 10127 0,'0'-2'896'1,"-1"-1"-704"2,1 0-192-2,0 1 0 5,0 1 2688-5,0 0 512 6,0 0 112-6,0-1 16 5,0-1-1744-5,0 0-352 6,1-1-64-6,1-1-16 5,0 1-464-5,-1 0-112 6,1 1 0-6,-1 0-16 5,1 0-96-5,0 1-16 6,0 1 0-6,1 1 0 5,-1-1-48-5,-2 0-16 8,3 1 0-8,-2 1 0 3,2 0 0-3,-1 0 0 6,0 1 0-6,0 1 0 5,-1 1-112-5,-1 2-16 8,2-1-16-8,-1 4 0 3,-1 0-32-3,1 1 0 7,-1 3 0-7,0-1 0 7,0 1 0-7,0 0 0 8,0 1 0-8,0 0 0 8,0-1-16-8,0-1-16 0,0 0 0 0,0 0 0 4,0-3 0-4,0-1 0 6,0 0 0-6,0-2 0 6,0-1 80-6,0 0 0 7,0-2 16-7,0 0 0 6,0-2 64-6,3-1 16 2,-3 0 0-2,0 0 0 5,-1 0 64-5,1-1 16 6,0-1 0-6,-2-1 0 5,2 0-128-5,0-1-32 6,0 0 0-6,2-1 0 5,-1-1-272-5,0 1 128 7,0-2-128-7,2 0 0 5,-1-1 0-5,0 0 0 7,-1 0 0-7,2-1 0 6,-2 0 0-6,3 1 0 7,-1-1 0-7,0 1 0 6,0 0 0-6,-2 1 0 6,3 2 0-6,-3-1 0 7,3 1 0-7,-3 2 0 7,3-1 0-7,-2 1 0 0,-1 1 0 0,-1 0 0 4,3 1 0-4,-1 0 0 6,0 1 0-6,1 1 0 6,-1 0 0-6,0 1 0 7,0 1 0-7,0 0 0 6,1 2 0-6,0-2 0 7,-3 3 0-7,3 1 0 1,-1 0 0-1,0 2 0 5,0-1 0-5,-1 2 0 6,1-2 0-6,-1 1 0 5,0 0 128-5,0-1-128 6,0 1 0-6,0-2 0 6,-1 1 0-6,0-1 0 6,2-1 0-6,-1-1 0 6,0-1 0-6,-1-2 0 7,1 0 128-7,-1-1-128 1,1-1 0-1,0 0 0 7,0-1 0-7,0-1 0 4,-1 0 0-4,0 0 0 7,0-3 0-7,2-1 0 6,-2 0 128-6,0-1-128 5,1 1 0-5,-1-2 0 6,1 0 128-6,0-2-128 6,1 1 0-6,-1-2 0 6,1 1 0-6,1 0 0 7,0-1 0-7,0 3 0 6,0-1 0-6,1 1 0 7,-1 0 0-7,1 1 0 6,1 0 0-6,-2 1 0 7,2 0 0-7,-1 1 0 0,0 1 0 0,-1 0 0 4,1 1-128-4,-3 0 128 6,3 1 0-6,-1 1 0 5,0 1 0-5,-1 0-144 4,1 1 144-4,-2 1 0 6,1 0 0-6,-1 2 0 5,2 0 0-5,-1 2 0 6,2 1 0-6,-3 1 0 6,1 2 0-6,-1 0 0 6,0 0 0-6,0 3 0 5,0-2 0-5,0 1 0 6,0-1 0-6,-1 0 128 6,1-1-128-6,0 0 0 7,-1-3 128-7,1 1-128 6,0-2 0-6,-1 1 0 6,2-3 0-6,-2 0 0 19,1-1-560-19,-1 0-128 0,1-1-16 0,-1-1-16 6,0 0-2128-6,0 0-416 0,-2 0-96 0</inkml:trace>
    </iact:actionData>
  </iact:action>
  <iact:action type="add" startTime="153796">
    <iact:property name="dataType"/>
    <iact:actionData xml:id="d24">
      <inkml:trace xmlns:inkml="http://www.w3.org/2003/InkML" xml:id="stk24" contextRef="#ctx0" brushRef="#br0">23244 11699 15663 0,'1'-3'1392'1,"2"1"-1120"3,-2 1-272-3,-1 0 0 6,0 1 2720-6,3-1 480 6,-2 0 112-6,2-2 16 6,0 1-2064-6,0-1-416 6,1 1-80-6,-1 1 0 6,-1 1-160-6,2 1-32 6,-3 1 0-6,-1 2 0 3,2 0 0-3,-1 1-16 6,0 2 0-6,0-1 0 7,-1 2-320-7,1-1-64 3,1 1-16-3,-1-1 0 7,1 0-160-7,0-1 128 6,0 0-128-6,0 0 128 6,1-2-128-6,-2 0 0 5,1-1 0-5,1-1 128 6,-1 0-128-6,0-1 0 4,-1 0 144-4,2-1-144 6,-1 0 176-6,-2 0-48 5,2 0 0-5,-1-1 0 7,0 1-128-7,-1 0 160 5,2-1-160-5,0 1 160 5,-1-1-160-5,2 1 0 6,-1-1 0-6,0 0 0 20,0 1-832-20,-1-1-32 0,1 0-16 0,2-1 0 10,-1 1-2160-10,0-2-432 0,0 0-96 0</inkml:trace>
    </iact:actionData>
  </iact:action>
  <iact:action type="add" startTime="154114">
    <iact:property name="dataType"/>
    <iact:actionData xml:id="d25">
      <inkml:trace xmlns:inkml="http://www.w3.org/2003/InkML" xml:id="stk25" contextRef="#ctx0" brushRef="#br0">23444 11634 12895 0,'5'-4'1152'0,"-4"2"-928"0,3-1-224 1,-1 0 0 0,-2 2 2608 0,0-1 464 7,-1 1 112-7,2-2 16 0,1-2-1104 0,1-1-224 4,0-1-32-4,-1 0-16 5,1-1-512-5,-2 1-96 6,2 1-32-6,-3-2 0 7,2 2-272-7,-1-1-48 7,-2 1-16-7,1 0 0 6,1-1-208-6,-1 1-64 6,-1 0 0-6,0-1 0 7,0 1-176-7,-1-2-32 6,-1 2-16-6,1-2 0 0,0 3-112 0,-1-2-32 6,-1 1 0-6,-1 1 0 5,2-1-48-5,-2 1-16 6,1 2 0-6,-2 0 0 6,0-1-144-6,1 1 192 7,-1 1-192-7,0 1 192 6,1 0-192-6,-1 0 0 6,-1 2 0-6,1 0 0 2,1 2 0-2,-1 0 0 5,0 1 0-5,1 0 0 6,1 2 0-6,-1 2 0 6,0-1 0-6,1 2 0 4,1-1-160-4,1 2 160 7,0 2-208-7,1-2 80 6,0 0 128-6,0-1 0 6,0-1-144-6,1 0 144 7,-1-1 0-7,2-1-144 6,0 0 144-6,2-2 0 6,0-2-128-6,1 0 128 0,-1-1 0 0,1-1 0 6,2-1-144-6,-2 0 144 7,2-2 0-7,-2 1-144 5,0-1 144-5,0-2-192 6,0 0 192-6,-1 0-192 6,1 0-64-6,0 0-32 7,-2 1 0-7,1 0 0 6,-2 1 128-6,0 1 32 3,0 0 0-3,-1 1 0 3,2 1 128-3,-2 0 0 7,0 1-144-7,-1 0 144 5,2 1 0-5,-1 1 0 6,0-2-144-6,-1 3 144 5,0 0 0-5,2 1 0 7,-1 1 0-7,0-1 0 5,0 2 0-5,-1 0 0 6,3 1 0-6,-2 0 0 4,0 3 0-4,1 0 128 7,-2 2-128-7,1 2 0 5,2 1 160-5,-1 1-160 5,1 1 160-5,0 1-160 6,0 0 0-6,0 0 128 6,1 1-128-6,0-1 0 5,1 0 0-5,-1-3 0 6,3 0 0-6,-2-2 0 6,-2 0 0-6,2 0-240 6,0-2 48-6,-3-1 16 7,1 0-80-7,-2 0-32 7,0-1 0-7,-1 0 0 5,1-2 144-5,-2 0 144 7,1-2-208-7,-1 1 80 7,0-2 128-7,-1 0 0 0,-1-1 0 0,1 1 0 3,-1-1 144-3,0 0-144 7,-1 1 192-7,0-2-192 5,-2 2 496-5,1-1-16 5,1 0 0-5,-1-1 0 5,0 1 48-5,1-2 16 6,-1 0 0-6,1-1 0 5,-1-2-128-5,2 0-32 6,-2-2 0-6,0-1 0 6,1-1-80-6,-1-2-32 6,0 0 0-6,1-1 0 5,1 0-144-5,-2-1-128 6,3 1 192-6,-1-1-192 7,0 2 128-7,1-1-128 5,2 1 0-5,0-1 0 7,0 0 0-7,0-1 0 6,4 1 0-6,-1-3 0 7,0 1 0-7,2-1 0 6,1-1 0-6,-1 0 0 0,1 1-176 0,-2-1 176 5,4-1-192-5,-3 2 192 5,2 0-336-5,0 0 32 7,1 3 16-7,1-1 0 20,-1-1-240-20,0 3-48 0,-2 1-16 0,0 0 0 10,-1 3-432-10,-3 0-64 0,0 2-32 0,-2 0-16320 2</inkml:trace>
    </iact:actionData>
  </iact:action>
  <iact:action type="add" startTime="155943">
    <iact:property name="dataType"/>
    <iact:actionData xml:id="d26">
      <inkml:trace xmlns:inkml="http://www.w3.org/2003/InkML" xml:id="stk26" contextRef="#ctx0" brushRef="#br0">23011 9982 15375 0,'0'0'672'1,"0"0"160"0,0 0-672 0,2 0-160 2,-2 0 0-2,0 0 0 5,0 0 1344-5,0 0 224 6,1 2 48-6,0-2 16 6,-1 1-368-6,1 1-80 5,-1-1-16-5,0 1 0 5,2 0-192-5,-2 0-32 8,0 1-16-8,1 0 0 4,-1 1-304-4,0 1-64 7,0-1-16-7,0 2 0 4,1 0-128-4,-1-1-32 7,1 1 0-7,-1 0 0 5,0 1-96-5,0 1-32 5,0 0 0-5,2 1 0 6,-4 0-96-6,4 0-32 4,-2 0 0-4,1 0 0 6,0 1 0-6,1-1-128 10,0 0 192-11,0 2-64 3,0-1 0-2,0 1-128 6,1 0 192-6,-2 0-64 6,2-1-128-6,-1 1 128 7,1-1-128-7,-1 1 128 6,1-2-128-6,-1-1 160 6,-1 1-160-6,0-1 160 7,2 0 64-7,-2-1 16 6,0 0 0-6,1-1 0 7,-1-2-48-7,0 1 0 6,0-1 0-6,1 1 0 0,-1-2-192 0,-1 1 128 4,2 0-128-4,-2-1 0 5,0-1 128-5,1 0-128 6,-1-2 0-6,0 0 0 5,0 0 128-5,0 0-128 6,0 0 0-6,-1-1 0 22,-1-1-368-22,1 0-160 0,-2-1-48 0,-1-1 0 7,-1 0-1984-7,3 0-384 0</inkml:trace>
    </iact:actionData>
  </iact:action>
  <iact:action type="add" startTime="156410">
    <iact:property name="dataType"/>
    <iact:actionData xml:id="d27">
      <inkml:trace xmlns:inkml="http://www.w3.org/2003/InkML" xml:id="stk27" contextRef="#ctx0" brushRef="#br0">23023 9991 9215 0,'1'-3'816'1,"-1"1"-656"-1,1 0-160 1,-1 0 0 0,0 1 2384 0,0 1 448 4,0-1 96-4,1 1 16 1,-1-1-1360-1,0 0-272 5,0 0-48-5,-1 1-16 5,0 0-192-5,0 0-32 6,1 0-16-5,-2 3 0 5,1 0-176-6,-3 1-48 6,3 1 0-6,-3-1 0 4,1 3-16-4,0-1-16 5,-1 1 0-5,-1 1 0 5,0-2-112-5,1 1 0 6,-1 0-16-6,0 0 0 6,1 0-240-6,-1 0-64 6,0 1 0-6,0-2 0 5,2 0-192-5,-3 0-128 7,3 0 128-7,-1 0-128 6,1-1 0-6,-1 0 0 6,2 0 0-7,-1-1 0 6,2-1 0-5,-1 0-320 7,1-1 64-7,1-1 16 19,0 0-464-19,1-2-112 0,1 0-16 0,-1-2 0 8,3-1-976-7,-1 0-208-1,0-3-32 0</inkml:trace>
    </iact:actionData>
  </iact:action>
  <iact:action type="add" startTime="156651">
    <iact:property name="dataType"/>
    <iact:actionData xml:id="d28">
      <inkml:trace xmlns:inkml="http://www.w3.org/2003/InkML" xml:id="stk28" contextRef="#ctx0" brushRef="#br0">23011 9991 7359 0,'4'1'656'1,"-3"-1"-528"1,1 0-128-1,-1 0 0 6,1 1 2896-6,-2-1 560 5,2 0 96-5,1 0 32 6,2 1-1568-6,2 1-304 7,1 2-64-7,2 0-16 4,3 1-800-4,1 0-176 5,-1 1-16-5,0-1-16 6,-1 2-384-6,0-2-80 6,-1 0-16-6,-1 1 0 5,2-1-144-5,-2-1 128 5,-2 1-128-5,-2-1 128 6,1 0-128-6,-3-1 0 8,-1 0 0-8,-1 1 0 17,-2 0-2320-17,-2 0-496-1</inkml:trace>
    </iact:actionData>
  </iact:action>
  <iact:action type="add" startTime="156933">
    <iact:property name="dataType"/>
    <iact:actionData xml:id="d29">
      <inkml:trace xmlns:inkml="http://www.w3.org/2003/InkML" xml:id="stk29" contextRef="#ctx0" brushRef="#br0">23221 9747 7359 0,'3'-2'656'0,"-1"0"-528"6,-2 1-128-5,2 0 0 6,-1 0 4128-6,0 0 800 6,2-1 144-6,-1-1 48 5,5-2-2800-5,0-1-544 6,3 1-112-6,-1-1-32 6,1 0-544-6,0 1-96 5,-1-1-32-5,3 1 0 4,-1 0-352-4,-1 0-80 7,3 1-16-7,-2-1 0 5,0 2-160-5,1 0-32 5,-3-1-16-5,0 2 0 6,1 0-160-6,-1 1-16 5,0 0-128-5,-2 1 192 6,0 0-192-6,-1 1 0 6,0 0 0-6,-1 0 0 7,0 0 144-7,-3 0-144 4,1 0 128-4,-1 0-128 6,0 1 0-6,-1-1-256 5,-1 0 48-5,0-1 0 21,-1 1-512-21,0 0-112 0,0-1 0 0,-2 0-16 9,1 1-352-9,0 0-64 0,-3-1-16-1,0 1 0 12,-1 1-160-11,-1 0-32 0,1-1-16 0,0 1 0 10,1-1 544-10,0 1 112 0,0 0 32 0,0 0 0 0,0 0 576 0,1 0 224 4,0 1-176-4,0-1 176 6,0 0 128-6,2-1 112 5,-1 0 16-5,3 0 16 6,-1 0 752-6,1-1 160 6,-1 1 32-6,1-1 0 5,0 0-128-5,0 0-32 5,0 1 0-5,-2-1 0 7,2 0-208-7,0 0-32 5,-1 1-16-5,0 0 0 5,0 1-224-5,-1 0-64 5,2 1 0-5,-1 1 0 6,1 0-208-6,-1 2-48 6,2 1-16-6,-1 2 0 9,1 1-112-9,1 1 0 6,1 1-128-6,-1 1 192 6,0 2 48-6,2 1 0 7,0 0 0-7,0 1 0 7,0-1 80-7,1-1 32 0,-1-1 0 0,0 1 0 4,0 0 16-4,1-1 0 6,-2-1 0-6,2-1 0 6,-2 0-176-6,1-1-48 7,0-1 0-7,-1 0 0 6,0-2-144-6,-1 0 0 6,-1-2 144-6,0 0-144 7,-1-1 0-7,2-2 144 5,-2 0-144-5,0 0 0 8,-2-1 144-8,2-1-144 0,0 0 0 0,0-1 144 4,-1 0-16-4,0-1 0 6,-1 0 0-6,-1-1 0 4,1 1-320-4,-2-2-64 6,0 0 0-6,0 1-16 22,1-2-2704-22,-4 0-544 0</inkml:trace>
    </iact:actionData>
  </iact:action>
  <iact:action type="add" startTime="157624">
    <iact:property name="dataType"/>
    <iact:actionData xml:id="d30">
      <inkml:trace xmlns:inkml="http://www.w3.org/2003/InkML" xml:id="stk30" contextRef="#ctx0" brushRef="#br0">23285 9753 3679 0,'0'-1'160'1,"0"0"32"10,-1 1-192-10,1-1 0-1,0 1 0 0,0-1 0 1,-1 1 4448 0,1-1 848 5,0 0 160-5,-1-1 48 6,1 0-3392-6,1-1-688 7,0 1-128-7,-1-1-16 5,1 1-432-5,2-1-80 5,-1 0 0-5,1 0-16 5,-3 1-112-5,4-1-32 6,-1 1 0-6,2 0 0 5,1 0-160-5,-1 0-16 6,2 0-16-6,0-1 0 6,1 1-224-6,1 0-32 6,1-1-16-6,0-2 0 4,0 1-144-4,0 0 160 7,-1 1-160-7,2-2 160 5,-1 0-160-4,0 2 0 3,0-1 0-4,-3 1 128 7,-1-1-128-7,-2 1 0 6,-1 1 144-6,-1 2-144 3,-2-1 0-3,0 0-192 5,0 1 32-5,0 0 0 23,-2 1-608-23,-1 0-112 0,-1-1-16 0,1 2-16 6,-1 1-3008-6,-1-1-608 0</inkml:trace>
    </iact:actionData>
  </iact:action>
  <iact:action type="add" startTime="157863">
    <iact:property name="dataType"/>
    <iact:actionData xml:id="d31">
      <inkml:trace xmlns:inkml="http://www.w3.org/2003/InkML" xml:id="stk31" contextRef="#ctx0" brushRef="#br0">23399 9697 2751 0,'-2'1'256'1,"2"0"-256"5,0-1 0-5,0 0 0 6,0 0 4352-6,0 1 816 7,0 0 160-7,-1 0 48 5,0 1-2944-5,1 1-576 7,0 0-112-7,0 1-16 4,0 1-832-4,0-1-176 6,1 2-16-6,0 0-16 5,2 2-384-5,1 0-80 5,0 1-16-5,2 1 0 6,-1 1-208-6,2 0 0 5,-2 2 128-5,1 0-128 6,-1 1 128-6,-2 0 0 6,2 0-128-6,-2-1 192 6,-1 1 64-6,2-1 0 4,-4-1 0-4,3 0 0 8,-1-1-80-9,1-1-16 7,-1 1 0-6,0-2 0 7,0 0-16-7,-1-2 0 6,1 0 0-6,0-2 0 7,-1 1 64-7,0-2 16 6,0 0 0-6,-1-2 0 0,2-1-32 0,-1 0 0 6,-1-1 0-6,1 0 0 5,-1 0-48-5,0-1-16 5,-1 0 0-5,-2 1 0 21,2-2-528-21,-2-1-112 0,0 0-32 0</inkml:trace>
    </iact:actionData>
  </iact:action>
  <iact:action type="add" startTime="163372">
    <iact:property name="dataType"/>
    <iact:actionData xml:id="d32">
      <inkml:trace xmlns:inkml="http://www.w3.org/2003/InkML" xml:id="stk32" contextRef="#ctx0" brushRef="#br0">13824 6184 1839 0,'0'-2'160'2,"0"-1"-160"5,1 0 0-6,-1 0 0 6,0 2 3744-6,0 0 720 5,0 0 144-5,2-2 16 6,0-2-2320-6,1-2-448 5,0-1-112-5,1-1-16 6,0 2-704-6,0-1-128 4,1 1-48-4,-1-1 0 7,0 2-240-7,0-1-48 5,1 1-16-5,0 2 0 8,0 0-128-8,-1 1-32 3,1 1 0-3,-2 0 0 9,1 1-128-9,-2 1-48 1,1 0 0-1,-1 1 0 8,2 1-208-8,-4 0 144 4,4 2-144-4,-3 0 128 7,1 0-128-7,0 2 160 4,-1 1-160-4,0 1 160 7,1 2-16-7,-2 1 0 4,0 0 0-4,-1 3 0 8,0 2-16-9,0 2-128 5,0-1 192-4,0 2-64 6,-2 1 64-6,1 0 0 6,-1 2 0-6,1 0 0 7,-2-2-16-7,1 0 0 6,1-3 0-6,-1-2 0 6,2 0-176-6,0-1 0 7,1-2 0-7,0-3 0 6,0 0 128-6,0-3-128 6,0 0 128-6,0-1-128 6,0-3 192-5,0-1-64-1,0 0 0 0,-2-2 0 4,2 1 224-4,-1-2 32 5,0 0 16-5,0-2 0 7,1-1-16-7,0-1-16 5,0-2 0-5,2-2 0 5,-1-1-368-5,2 0 128 5,2 0-128-5,0-1 0 6,0 0 0-6,0 0 0 5,3 0 0-5,-2-1 0 6,2-1 0-6,-2 0 0 6,2 0 0-6,-1-1 0 6,0 1 0-6,0 1 0 5,-2 0 0-5,3 1-128 6,-2-1 128-6,1 0 0 6,1-1 0-6,-1 2 0 7,-2 0 0-7,1 2 0 6,0 0 0-6,0-1 0 7,-1 2 0-7,0 0 0 7,-2 1 160-7,2 0-160 5,-1 2 128-5,0 1-128 7,0 0 0-6,-2 2 0-1,1 2 0 0,-1-1 128 3,0 2-128-3,-2 0 0 5,3 1 0-5,-1 0 144 6,-2 1-144-6,2 2 128 6,-1 1-128-6,-1 0 0 5,1 2 144-5,-1 2-144 6,0 0 128-6,-1 2-128 5,2 2 128-5,-1 0-128 6,0 1 0-6,0 0 128 5,0 2-128-5,0 0 0 6,0 1 0-6,1-2 0 5,-1 0 0-5,0-2 0 6,0 2 0-6,2-1 0 6,-2 1 0-5,0-3 0 5,0 0 0-6,0-2 0 7,0 0 0-7,0-2 0 6,0 0 0-6,1-2 0 6,-1 0 0-6,0-1 0 7,1-2 0-7,-1-1 128 0,0-1-128 0,2 0 0 5,-2 0 0-5,0-2 144 5,0 0-144-5,1-1 0 6,-1-2 160-6,1 0-160 5,0-2 128-5,-1-1-128 5,0 0 0-5,2-2 128 5,-1-2-128-5,1-1 0 7,0-1 0-7,0-1 0 5,1-1 0-5,2 0 0 5,0-2 0-5,-1 1 0 6,1 1 0-6,0 0 0 8,0 1 0-8,2-2 0 4,0 1 0-4,0 0 0 5,1 0 0-5,-2 1 0 7,3 1 0-7,-3 0 0 6,1 2 0-6,0 1 0 6,-3 2 0-6,1-1 0 6,0 3 0-6,-2 0 0 7,0 1-144-7,0 2 144 6,1 1 0-6,-2 0 0 6,-2 1 0-6,2 0 0 0,0 1 0 0,-2 1 0 5,0 0 0-5,2 1 0 6,-1-1 128-6,-1 2-128 5,1 2 0-5,0 1 0 5,1 0 0-5,-1 1 128 6,0 0-128-6,0 3 0 6,1 1 0-6,-1 2 176 5,1 1-176-5,0 1 160 6,0 0-160-6,0 1 0 5,0 0 0-5,-1 0 128 6,3-1-128-6,-2 0 0 5,0 0 144-5,-1-2-144 6,1 0 0-6,-1-1 0 7,2 1 0-7,-2-3 128 7,2 0-128-7,-2 1 0 6,1-1 0-6,-2-2 0 6,2 1 0-7,-1-1 0 7,0-1 0-6,1 1 0 14,-1-3-656-14,1-1-160-1,-2 0-16 1,2-1-10688 7,-1-2-2144-7</inkml:trace>
    </iact:actionData>
  </iact:action>
  <iact:action type="add" startTime="164367">
    <iact:property name="dataType"/>
    <iact:actionData xml:id="d33">
      <inkml:trace xmlns:inkml="http://www.w3.org/2003/InkML" xml:id="stk33" contextRef="#ctx0" brushRef="#br0">14431 6217 17903 0,'5'-1'784'1,"-3"0"176"0,0 1-768 0,0 0-192 0,-1 0 0 0,-1 1 0 6,1-1 1408-6,0 1 256 5,1 0 32-5,-1 1 16 7,2 2-560-7,-2 1-128 4,0 0 0-4,-1 2-16 7,-1 1-416-7,-1 0-80 5,0 2 0-5,-1-1-16 5,0 2-256-5,0 1-48 6,0-1-16-6,0 0 0 6,0 0-176-6,1-1 0 5,-1-1 0-5,1 0 128 5,1-2-128-5,-1 0 0 9,1-1 0-9,1-1 0 4,-2 0 0-4,2-1 0 4,0-2 0-4,0 0 128 6,0 0 16-6,0 0 0 6,0-1 0-6,2-1 0 5,-1 0 176-5,0-1 16 5,0 0 16-5,1-1 0 7,0 0-32-7,3 0-16 5,-1 0 0-5,0-1 0 5,0 1-160-5,1-1-16 5,0 0-128-5,2 1 192 6,0-1-192-6,0 0 0 5,1 0 0-5,-2-1 0 22,2 1-864-22,-1 0-112 0,0-1-32 0,0 0-12880 0</inkml:trace>
    </iact:actionData>
  </iact:action>
  <iact:action type="add" startTime="164711">
    <iact:property name="dataType"/>
    <iact:actionData xml:id="d34">
      <inkml:trace xmlns:inkml="http://www.w3.org/2003/InkML" xml:id="stk34" contextRef="#ctx0" brushRef="#br0">14677 6181 2751 0,'3'-5'128'1,"-2"1"16"-1,1 1-144 1,0 0 0 3,-1 2 0-3,-1-1 0 6,0 0 4512-6,3-2 864 4,1-2 192-4,-1-3 16 7,0 0-3248-7,1-2-656 6,0 1-128-6,-1 1-16 6,0-1-336-6,-1 0-64 5,0 0-16-5,0 0 0 5,-1 0-176-5,1 0-48 5,-2 1 0-5,0 0 0 5,0 0-192-5,-1 0-32 6,-1 0-16-6,0 2 0 5,-1 0-208-5,1 0-32 6,-2 2-16-6,2-1 0 8,-1 0-240-8,-1 2-160 6,1-1 192-6,-2 2-192 3,0 1 128-3,0 0-128 5,1 2 0-5,-2 0 0 7,-1 0 0-7,2 2 0 5,-2 2 0-5,1 0 0 5,-1 1 0-5,0 1-144 5,1 2 144-5,-1-2-192 8,3 2 192-9,-1-1-160 5,2 2 160-4,-1-1-160 7,1 2 160-7,2 0-128 4,-2-1 128-4,3 1-128 6,-1-1 128-6,1 0 0 6,0 0-144-6,1-1 144 7,1-1 0-7,0-1-176 7,0 0 176-7,1-2-128 5,1 0 128-5,0-1 0 7,-1-2 0-7,2 0 0 6,0-1-144-6,1-1 144 6,0-1-160-6,1-1 160 8,-2-1-160-8,4 0 160 0,-4-1-160 0,3-1 160 3,-3 1 0-3,1-1 0 6,-1 0-128-6,0 1 128 7,-2-1 0-7,1 0 0 6,-1 1 0-6,0 0 0 7,-1 1 0-7,-2 1 0 5,3 1 0-5,-2 1 0 7,0 0 0-7,-1 0 0 0,0 1 0 0,0 0 0 6,-1 1 0-6,1 0 0 5,-1 1 0-5,0 0 0 6,-1 1 144-6,2 2-144 6,0 2 0-6,-1-1 144 6,0 2-144-6,0 0 0 7,0 1 144-7,0 0-144 7,2-1 0-7,-2 4 144 5,0 1-144-5,-1 1 0 7,2-1 192-7,0 2-64 6,0 1 0-6,0 1-128 8,0-2 160-8,0 2-160 0,0 1 128 0,0 1-128 5,0 2 208-5,0-1-32 4,2-2-16-4,-2 1 0 6,0-2-32-6,0 0 0 7,0 1 0-7,0-2 0 6,0 0-128-6,0-2 0 6,1 2 144-6,-1-1-144 6,1-1 0-6,-1 0 0 7,0 0 0-7,0-2 128 7,-1 1-128-7,0-1 0 0,-1 0 0 0,1-2 128 5,-1-1-128-5,1-1 128 5,-2-2-128-5,-1 0 128 7,0-2 0-7,0-1 0 6,-1 1 0-6,-1-4 0 6,0 1-128-6,-3-1 192 7,2-1-64-7,0-1 0 14,-2-2-496-14,-2-2-80 0,2-1-32 0,-3-3-11568 7,2 0-2320-7</inkml:trace>
    </iact:actionData>
  </iact:action>
  <iact:action type="add" startTime="165536">
    <iact:property name="dataType"/>
    <iact:actionData xml:id="d35">
      <inkml:trace xmlns:inkml="http://www.w3.org/2003/InkML" xml:id="stk35" contextRef="#ctx0" brushRef="#br0">14415 6176 20159 0,'-1'-2'896'1,"-1"1"176"0,2 0-864 0,0 1-208 3,0 0 0-3,0 0 0 6,0 1 1664-6,0-2 272 5,0 1 64-5,0 0 16 6,0 0-640-6,0 0-128 5,2-1-32-5,-1 1 0 6,1 0-256-6,1 0-64 5,-1 0-16-5,1 0 0 6,0 0-176-6,0 0-48 5,0 0 0-5,-1 0 0 6,0 0-304-6,0 0-64 7,0 1-16-7,-1-1 0 4,0 1-272-4,-1-1 0 6,1 2 0-6,-1-1-17040 11</inkml:trace>
    </iact:actionData>
  </iact:action>
  <iact:action type="add" startTime="166152">
    <iact:property name="dataType"/>
    <iact:actionData xml:id="d36">
      <inkml:trace xmlns:inkml="http://www.w3.org/2003/InkML" xml:id="stk36" contextRef="#ctx0" brushRef="#br0">14924 6227 5519 0,'0'0'240'1,"0"-1"64"0,2 0-304 0,0 0 0 3,0 0 0-3,0 1 0 6,-1 0 4816-6,1-1 912 5,0 1 176-5,-1-1 48 6,4-1-3664-6,1 0-736 5,2 0-144-5,2-2-16 5,-1 0-400-5,2 1-80 5,-2 1-16-5,2-2 0 7,2 0-272-7,-1-1-64 5,0 2-16-5,-3-2 0 8,4 1-256-8,-4 0-48 3,0 1-16-3,0 1 0 7,-2 0-224-7,0 0 176 6,-1 0-176-6,-1 1 160 21,0 1-1200-21,-3-1-240 0,3 0-64 0,-3 1-14272 0</inkml:trace>
    </iact:actionData>
  </iact:action>
  <iact:action type="add" startTime="166396">
    <iact:property name="dataType"/>
    <iact:actionData xml:id="d37">
      <inkml:trace xmlns:inkml="http://www.w3.org/2003/InkML" xml:id="stk37" contextRef="#ctx0" brushRef="#br0">15191 5957 21183 0,'3'-5'1888'1,"-1"2"-1504"4,0 0-384-4,0 2 0 2,-1 0 1456-2,1 1 208 5,0 0 64-5,1-1 0 6,2-1-128-6,2-1-32 5,2 0 0-5,2-1 0 7,0 1-704-7,2 1-144 9,0 0-16-9,0-1-16 2,-2 2-384-2,1-1-80 5,1 0-16-5,-2 0 0 5,0 0-208-5,-1 0 144 6,-1 0-144-6,0 0 128 7,0 1-128-7,-1-1 0 4,2-1 0-4,-3 2 0 5,1 1 0-5,-3-1 128 6,-3 0-128-6,2 1 0 6,-3 0 0-6,1 0-224 9,0 0 32-9,-2 1 0 15,0-1-640-15,0 0-128 0,1 0-32 0,-2 1 0 10,0-1-912-10,-2 1-176-1,1 1-32 1,-1-1-10176 4</inkml:trace>
    </iact:actionData>
  </iact:action>
  <iact:action type="add" startTime="166602">
    <iact:property name="dataType"/>
    <iact:actionData xml:id="d38">
      <inkml:trace xmlns:inkml="http://www.w3.org/2003/InkML" xml:id="stk38" contextRef="#ctx0" brushRef="#br0">15385 5921 8287 0,'-9'6'368'1,"6"-5"80"0,3-1-448 0,0 0 0 3,0 0 0-3,-1 0 0 5,0 0 3392-5,0 1 576 6,-1 0 128-6,-1 1 32 5,1-1-2240-5,0 1-448 6,1-1-96-6,-1 1 0 5,2 0-384-5,0 0-64 6,-1 0 0-6,0 1-16 5,1 1-240-5,0 1-32 7,0-1-16-7,-2 1 0 5,2 0-48-5,0 1-16 5,0-1 0-5,0 1 0 6,0-1-48-6,0 1-16 5,0 1 0-5,2 0 0 6,-1 3-144-6,-1-2-16 5,0 1-16-5,0 0 0 6,0 2 32-6,1 1 0 7,-1 1 0-8,0 1 0 6,0 1-48-5,2 1 0 5,-1 3 0-5,-1 1 0 6,1 0 48-6,0 2 0 6,1 1 0-6,-1-1 0 6,0 0 16-6,0 0 16 6,-1-2 0-6,0 1 0 6,3-1-96-6,-1-1 0 7,-1-1-16-7,1 2 0 6,-1 1 32-6,-1 1 16 7,2 1 0-7,0-1 0 6,0-1-64-6,0-1-16 0,2-1 0 0,-3-1 0 6,2-1-208-6,-2-1 176 4,3-2-176-4,-3-3 160 7,1 1-160-7,-1-4 0 6,1 1 144-6,-2-3-144 7,0 0 0-7,0-2 0 6,0-1 0-6,-1-1 0 18,0 0-1280-18,0-2-208 0,-1 0-48 0,0-1-10992 3,-1-1-2192-3</inkml:trace>
    </iact:actionData>
  </iact:action>
  <iact:action type="add" startTime="167087">
    <iact:property name="dataType"/>
    <iact:actionData xml:id="d39">
      <inkml:trace xmlns:inkml="http://www.w3.org/2003/InkML" xml:id="stk39" contextRef="#ctx0" brushRef="#br0">15631 6164 14735 0,'3'-2'1312'1,"0"0"-1056"5,1 0-256-5,-2 1 0 1,-1 1 2672-1,0 0 464 5,1 0 112-5,0-1 16 6,2 0-1296-6,2 0-256 6,2 0-48-6,0 1-16 7,-2-1-592-7,0 0-112 4,0 1-32-4,-1 1 0 6,0-1-272-6,1 1-64 7,-2-1-16-7,0 1 0 3,-1-1-352-3,1 0-64 6,-2 0-16-6,1 1 0 7,0-1-128-7,0 1 0 4,-1 0 0-4,-1 0 128 20,0 0-1472-20,0 0-288 0,-1 0-64 0,-1 0-13616 1</inkml:trace>
    </iact:actionData>
  </iact:action>
  <iact:action type="add" startTime="167310">
    <iact:property name="dataType"/>
    <iact:actionData xml:id="d40">
      <inkml:trace xmlns:inkml="http://www.w3.org/2003/InkML" xml:id="stk40" contextRef="#ctx0" brushRef="#br0">15612 6320 5519 0,'1'1'496'0,"0"-1"-496"8,2 0 0-7,-2 0 0 6,2 0 3536-6,-1-1 624 6,3 1 112-6,3-1 16 0,3 0-1936 0,1 0-400 6,1-1-80-6,0 1-16 6,-3 0-544-6,-1 1-112 5,0 0-32-5,-1-1 0 6,-1 0-464-6,-2 1-80 7,1 1-32-7,-1-1 0 6,0 1-352-6,1-1-80 7,-2 1-16-7,-2 0 0 6,1-1-144-6,-1 0 0 6,2 0 0-6,-3-1 128 16,2 0-1888-16,-3-2-384 0</inkml:trace>
    </iact:actionData>
  </iact:action>
  <iact:action type="add" startTime="168042">
    <iact:property name="dataType"/>
    <iact:actionData xml:id="d41">
      <inkml:trace xmlns:inkml="http://www.w3.org/2003/InkML" xml:id="stk41" contextRef="#ctx0" brushRef="#br0">16040 6126 14735 0,'0'-3'1312'1,"0"0"-1056"6,0-1-256-6,0 2 0 6,0 0 2112-6,0 1 352 6,2-1 80-6,-1-1 16 5,0-2-832-5,0-2-144 5,2-1-48-5,-1-2 0 6,2 2-272-6,-1-2-64 6,2 2-16-6,-2 0 0 5,0 2-480-5,0-1-112 6,0 2-16-6,-1 0 0 5,2 0-304-5,-1 1-64 6,-2 3-16-6,2-2 0 5,-1 1-192-5,0 1 128 7,-1 1-128-7,0 1 0 5,1 1 0-5,0 1 0 4,1 0 0-4,-2 2 0 6,2 2 0-6,-1 0 0 6,1 2 0-6,-1 0 0 5,-1 2 0-5,1 2 0 6,-1 0 0-6,-1 1 0 9,1-1 0-9,-1 2 0 7,0 0 0-7,0 3 0 6,0 2 0-6,0 0 0 8,0-2 0-8,0 0 0 0,0-1 0 0,0-2 0 3,0-1 0-3,0-2 0 6,0-2 128-6,0-1-128 6,0-2 0-6,0-1 0 7,0-2 176-7,0-2-176 7,0 0 192-7,0-2-192 1,0 0 304-1,0-1-48 6,0 0-16-6,0-1 0 5,0 0-16-5,0-3 0 7,0-1 0-7,0-2 0 5,2-1-224-5,0-2 176 5,1-1-176-5,0-1 160 6,1-1-160-6,1-2 0 7,1 0 0-7,1-1 0 6,-1 1 0-6,2-1 0 6,-2-2 0-6,0 0 0 7,1 0-144-7,0 1 144 6,1 2 0-6,-2 0 0 7,2 2 0-7,-2 0 0 8,0 2 0-8,-2 0 0 0,0 3 0 0,1 1 0 2,-2 2 0-2,2 0 0 7,-2 2 0-7,-1 3 0 6,0-1 0-6,0 2 0 4,0 0 0-4,-1 2 0 4,3-1 0-4,-1 3 0 6,-3 0 0-6,2 2 0 5,3 1 0-5,-2 2 0 6,1 1 0-6,-2 0 0 6,2 3 0-6,0 0 0 6,0 0 0-6,0 1 0 5,0 2 128-5,-2 1-128 6,3 2 240-6,-2-2-48 7,-2 0-16-7,0-2 0 7,1-2-48-7,0 0 0 6,-2-1 0-6,2 0 0 5,0-2-128-4,-1-1 0 5,0-2 0-6,-1 0 128 6,1-3-128-6,0-1 0 0,-1 0 144 0,0-2-144 6,-1-1 144-6,1-1-144 5,0-1 192-5,0-2-192 6,1-1 192-6,-1-3-192 5,0-2 192-5,0-2-192 6,3-3 0-6,-2-1 0 4,2 1 0-4,-1-2 0 6,3 0-192-6,0-3-32 5,1 0-16-5,1 0 0 6,-2 0 16-6,2 3 0 6,1-1 0-6,-1 2 0 7,1 2 224-7,-1 2 0 3,0 1-160-3,0 2 160 7,-2 0 0-7,0 2 0 7,-2 3 0-7,0-1 0 6,0 2 0-6,-1 2 0 3,0 0 0-3,-1 1 0 5,1 1 0-5,-1 0 0 6,-1 2 128-6,1 1-128 6,0 1 160-6,0 2-160 5,0 1 192-5,1 0-192 7,0 1 224-7,0 1-64 5,1 0-16-5,0 2 0 6,-1 1 112-6,0-1 32 6,0 2 0-6,-1-1 0 6,1 3 112-6,-2-3 32 7,2 1 0-7,-1-1 0 6,0 0-224-6,-1 1-32 6,1-2-16-6,1 2 0 6,-1-3-160-6,-1 1 0 7,2-2 0-7,-1 0 0 0,0-1 0 0,-1-1-256 4,0-2 48-4,0-1 0 20,0-1-2656-20,0-2-528 0</inkml:trace>
    </iact:actionData>
  </iact:action>
  <iact:action type="add" startTime="168912">
    <iact:property name="dataType"/>
    <iact:actionData xml:id="d42">
      <inkml:trace xmlns:inkml="http://www.w3.org/2003/InkML" xml:id="stk42" contextRef="#ctx0" brushRef="#br0">16610 6060 20271 0,'7'-1'896'1,"-4"-1"192"0,2-2-880 0,0 0-208 0,0 1 0 0,0 1 0 0,-2 1 2144 0,-1 0 384 1,-1 1 80-1,-1 0 16 5,3 0-1296-5,-2 1-256 5,4 0-48-5,0 2-16 7,0 0-368-7,-3 1-64 5,1 1 0-5,-1 1-16 6,0 1-176-6,-1-1-48 5,-1 2 0-5,-1-1 0 6,-1 3-176-6,0-2-32 6,-1 2-128-6,-1 0 192 5,2 0-192-5,-2 1 0 5,0-2 128-5,0 0-128 6,0-1 0-6,0 0-128 5,-1 0 128-5,1 0-208 6,1-3 80-6,-1 1 128 9,1-1-208-9,1-2 80 7,-1 1 128-7,1 0 0 6,0-1 0-6,1-1 0 0,1 0 128 0,1 0 48 5,1-1 16-5,0 0 0 6,0 0 80-6,1-1 32 6,2-1 0-6,0-1 0 5,1 0-48-5,0 0-16 5,0-1 0-5,1-1 0 6,-2 1-240-6,0-1 128 5,3 2-128-5,-2-3 0 6,3 1-144-6,-2 1-128 5,2 0-32-5,-2 1-11088 16,0-2-2240-16</inkml:trace>
    </iact:actionData>
  </iact:action>
  <iact:action type="add" startTime="169276">
    <iact:property name="dataType"/>
    <iact:actionData xml:id="d43">
      <inkml:trace xmlns:inkml="http://www.w3.org/2003/InkML" xml:id="stk43" contextRef="#ctx0" brushRef="#br0">17006 6078 5519 0,'2'-4'240'0,"-2"2"64"1,3 0-304 0,-2-1 0 3,0 2 0-3,-1 0 0 4,0 0 4736-4,0-1 896 6,2-1 192-6,0-1 16 5,-1-1-3552-5,1 0-720 6,-2 1-144-6,1-2-16 6,-1 1-112-6,0 0-16 5,0 2 0-5,-1-2 0 6,1 0-544-6,0 1-112 5,-2-1-32-5,2 0 0 7,0-1-288-7,-1 1-64 9,-1-2-16-9,0 1 0 1,1-2-48-1,-1 1-16 6,0-1 0-6,-1 0 0 6,0 0-160-6,-1 1 0 4,0 0 144-4,-1-1-144 6,0 3 0-6,0-1 144 5,-2 1-144-5,3 1 0 6,-1 0 144-6,-1 1-144 5,2 1 0-5,0 1 144 7,-1 0-144-7,0 1 0 6,3 0 0-6,-3 2 0 5,0 0 0-5,1 1 0 5,-1 1-176-4,-3 0 176 5,4 3-128-6,-3 1 128 6,1 0-128-6,0 2 128 6,0 4 0-6,0-1-160 7,-1 1 160-7,1-1 0 6,0 1-176-6,1 1 176 7,0 1-160-7,3 1 160 6,1 0 0-6,-1 1 0 0,0 0 0 0,1 0 0 4,2 1 0-4,-1-1 192 7,2-2-64-7,0 0-128 7,0-2 256-7,1-1-64 6,2-2-16-6,0-1 0 6,-1-1 0-6,1-1 0 6,2-2 0-6,-2-2 0 7,2 0-48-7,-2-2-128 6,3 0 192-6,0-3-64 7,-2 0 48-7,1-1 0 0,-1-2 0 0,-1-1 0 4,0-1-16-4,0-2 0 6,0-1 0-6,0-3 0 7,1 1-32-7,0-1-128 5,-1-1 192-5,1-2-64 7,1-2-128-7,-1-1 0 6,1-1 0-6,-2 0 0 6,0 0 0-6,-1 1 128 7,1 2-128-7,-3 2 0 8,1 2 0-8,-3 2 0 0,2 2 0 0,-2 2 0 4,0 3 0-4,0-1 0 5,-2 2 0-5,2 1 0 5,0 0 0-5,0 1 0 5,-1 1 0-5,1 1 0 5,-1 0 0-5,0 1 0 5,-1 1 0-5,1 1 0 7,1 1 0-7,-1 0 0 4,1 1 0-4,0 1 0 6,0 1 0-6,0-1 0 6,-1 3 0-6,-1-1 0 6,2 1 0-6,0 1 0 6,-1-1 0-6,1 0 0 6,-1 1 128-6,1 1-128 7,1 0 0-7,0-2 128 5,-1 1-128-5,3-1 0 7,-1-1 0-7,1 0 0 6,-1-3 0-6,1 0 128 7,1-1-128-7,-1-1 0 6,1 0 0-6,-1-2 0 0,-1 0 128 0,0-1-128 5,2 0 0-5,-1-2 0 6,0 0 0-6,0-1 0 5,-2 0 0-5,1-1 128 5,0 0-128-5,-1 0 0 5,1 0-176-5,-2 0-112 6,-2 0-32-6,2 0-12480 14,0 1-2496-14</inkml:trace>
    </iact:actionData>
  </iact:action>
  <iact:action type="add" startTime="171269">
    <iact:property name="dataType"/>
    <iact:actionData xml:id="d44">
      <inkml:trace xmlns:inkml="http://www.w3.org/2003/InkML" xml:id="stk44" contextRef="#ctx0" brushRef="#br0">24994 10463 8287 0,'0'-1'736'1,"0"0"-592"7,0 0-144-7,-2 0 0 5,2 0 3328-5,0 1 640 6,2 0 128-6,-1-1 32 5,1 0-1872-5,0-1-368 6,0 1-80-6,1-1-16 6,-1 2-656-6,0-1-144 6,1 1-32-6,0 1 0 6,1 0-448-6,1 2-112 6,-1-1-16-6,1 2 0 4,1-1-144-4,-2 1-48 8,4 3 0-8,-1-2 0 3,0 2-192-3,0-1 144 6,-1 1-144-6,0 0 128 5,0 0-128-5,0 0 0 5,-1-1 0-5,1 2 0 7,-1-2 0-7,0-2 0 5,0 1 0-5,-3-1 0 20,2-1-288-20,-1 0-144 0,1-1-16 0,-3 0-16 9,0-1-2608-9,0 0-512 0,0-1-96 0</inkml:trace>
    </iact:actionData>
  </iact:action>
  <iact:action type="add" startTime="171514">
    <iact:property name="dataType"/>
    <iact:actionData xml:id="d45">
      <inkml:trace xmlns:inkml="http://www.w3.org/2003/InkML" xml:id="stk45" contextRef="#ctx0" brushRef="#br0">25042 10579 2751 0,'-5'1'128'1,"-1"-2"16"-1,1 1-144 1,2 0 0 5,2 0 0-5,0 0 0 6,-1 0 5184-6,0 0 992 1,-1 0 208-1,-2-1 32 5,2 1-4032-5,-1-1-800 7,2 1-176-7,-1 0-16 5,3 0-256-5,0 0-48 6,2 0-16-6,0 1 0 5,1 0-336-5,0 1-64 6,1 2-16-6,0 1 0 4,2 0-240-4,-2 1-48 5,2 0-16-5,0 1 0 6,-1 1-224-6,3-1-128 6,-1 1 160-6,0-2-160 5,1 1 0-5,-2-2 0 6,3 0 0-6,-2-2 0 5,-1 0 0-5,1 0 0 7,0-2 0-7,0 0-160 19,1-1-2512-19,-1-1-496 0</inkml:trace>
    </iact:actionData>
  </iact:action>
  <iact:action type="add" startTime="172683">
    <iact:property name="dataType"/>
    <iact:actionData xml:id="d46">
      <inkml:trace xmlns:inkml="http://www.w3.org/2003/InkML" xml:id="stk46" contextRef="#ctx0" brushRef="#br0">20667 6396 8287 0,'0'0'368'1,"-1"0"80"0,0 0-448 0,1 1 0 2,0 0 0-2,0-1 0 5,1 1 3312-5,-1 0 576 5,1-1 112-5,-1 1 32 6,1 1-2368-6,3-1-448 6,-1 1-112-6,2 0-16 5,2-1-352-5,-1-1-80 7,3-1-16-7,0 1 0 4,0-2-256-4,1 1-64 7,-2-1-16-7,-1 0 0 4,-1 0-304-4,1 0 160 6,-2 2-160-6,-3 0 128 6,0 0-128-6,-1 0 0 7,-2 1 0-7,-2 0-176 16,0 2-2384-16,-2 0-464-1</inkml:trace>
    </iact:actionData>
  </iact:action>
  <iact:action type="add" startTime="172878">
    <iact:property name="dataType"/>
    <iact:actionData xml:id="d47">
      <inkml:trace xmlns:inkml="http://www.w3.org/2003/InkML" xml:id="stk47" contextRef="#ctx0" brushRef="#br0">20670 6504 14735 0,'-1'1'640'1,"1"-1"160"-1,0 0-640 1,1 0-160 7,-1 0 0-7,2 0 0 5,-1 1 3072-5,1-1 576 1,1 1 112-1,2 0 16 6,0 0-2176-6,1 0-432 6,2 1-80-6,0-2-32 6,0 1-656-6,1-2-128 5,-3 1-16-5,3-2-16 6,-1 2-240-6,1-1 128 6,-1 0-128-6,0 0-9776 12,-1 0-2000-12</inkml:trace>
    </iact:actionData>
  </iact:action>
  <iact:action type="add" startTime="183493">
    <iact:property name="dataType"/>
    <iact:actionData xml:id="d48">
      <inkml:trace xmlns:inkml="http://www.w3.org/2003/InkML" xml:id="stk48" contextRef="#ctx0" brushRef="#br0">21395 7205 17439 0,'1'-2'768'0,"0"1"176"1,-1-1-752 0,2 0-192 2,-1 0 0-2,-1 1 0 6,0 1 1472-6,1 0 272 5,-1 1 48-5,1-1 16 6,1 0-624-6,-1 1-128 6,1 1-32-6,0 0 0 6,0 0-192-6,2 0-32 5,0 1-16-5,0-1 0 6,-1 1 16-6,2 0 0 7,0-1 0-7,1 0 0 4,-2 0-64-4,1 0-16 5,1 1 0-5,-1-1 0 9,1 1-272-9,0-1-48 5,0 0-16-5,1 2 0 3,0 1-48-3,-1 1-16 5,2-1 0-5,0 0 0 7,-1 1-96-7,4-2-32 5,-3 3 0-4,0-2 0 6,1 0-64-7,-1 1 0 6,-1-1-128-6,2 1 192 7,-2-1 0-7,0-1-16 6,-1-1 0-6,0 1 0 7,-1 0 128-7,0-1 16 0,-3 0 16 0,1-2 0 4,-1 1-16-4,0 0 0 6,-1-1 0-6,-1 1 0 4,0-1 32-4,0 1 0 6,-3-1 0-6,2 0 0 5,-3 0 48-5,2 1 16 6,0-1 0-6,-3 1 0 5,0 0-176-5,-2 0-48 6,1 1 0-6,-2 1 0 6,1-1-64-6,-1 1-128 6,-2 0 176-6,1 1-176 5,-4-1 144-5,3 1-144 6,0 1 0-6,-1-2 144 7,1 2-144-7,0 0 0 6,0-2 0-6,1 1 0 6,1 0 0-6,1 0 0 6,-1-1 0-5,0 1 0 5,0-1 0-6,1 0 0 6,1-1-160-6,0 1 160 14,1 0-1392-14,1-1-176 0,1 0-32 0,0 0-16 9,2 0-2016-9,-1-1-400 0</inkml:trace>
    </iact:actionData>
  </iact:action>
  <iact:action type="add" startTime="184138">
    <iact:property name="dataType"/>
    <iact:actionData xml:id="d49">
      <inkml:trace xmlns:inkml="http://www.w3.org/2003/InkML" xml:id="stk49" contextRef="#ctx0" brushRef="#br0">21805 6868 13823 0,'2'0'608'1,"-1"-1"128"0,1-1-592 0,0 1-144 2,-1 0 0-2,-1 1 0 7,1-2 3840-7,1 0 752 5,1-1 144-5,2-1 16 6,0-1-2720-6,2 1-560 5,0 0-96-5,-3 0-32 6,3 1-336-6,-2 1-80 5,0 1-16-5,1 0 0 7,-1 0-256-7,0 2-48 5,1 0-16-5,1 0 0 5,0 0-192-5,1-1-32 7,0 1-16-7,1 0 0 5,1-1-64-5,1 0-16 5,1-1 0-5,1 0 0 5,-1-1 48-5,-2-1 0 5,2-1 0-5,-2 0 0 9,1 1-48-10,-3 0 0 5,1-1 0-4,-1-1 0 5,-2 2-144-5,1 1-128 6,-1 0 192-6,-2 1-192 6,0-1 128-6,-3 2-128 7,2 0 0-7,-1 1 0 3,-2 1 0-3,0 0 0 5,0-1 0-5,0 2-144 20,-1 1-256-20,-1-1-48 0,0 2-16 0,1-3 0 10,-3 2-304-10,3-1-64 0,-2 0-16 0,1-1 0 10,-1 0-1504-10,0-1-288-1,-1 0-64 1,1 0-12832 4</inkml:trace>
    </iact:actionData>
  </iact:action>
  <iact:action type="add" startTime="184528">
    <iact:property name="dataType"/>
    <iact:actionData xml:id="d50">
      <inkml:trace xmlns:inkml="http://www.w3.org/2003/InkML" xml:id="stk50" contextRef="#ctx0" brushRef="#br0">21953 6898 7359 0,'-1'0'656'1,"0"0"-528"4,1 1-128-4,-1-1 0 6,1 0 3536-6,-2 0 688 6,2 0 128-6,-2 0 16 5,-1 0-2272-5,2 1-464 7,-2 1-96-7,0 0 0 6,2 0-592-6,0 0-112 5,0 0-32-5,1 0 0 5,0 1-256-5,0 0-48 5,1 1-16-5,0-1 0 8,0 0 16-8,-1 2 0 7,2 0 0-7,-1 1 0 1,0-1-32-1,0 3 0 6,0 0 0-6,-1 3 0 6,0-1-16-6,0 1 0 6,0 1 0-6,0 1 0 6,0 0-112-6,-1-1-16 7,0 1-16-8,-1 0 0 5,0 0-96-4,0-2-16 7,-1 0 0-7,2 1 0 7,-1-1-48-7,0-1-16 6,1 1 0-6,-2-2 0 6,3 0 32-6,-1 0 0 6,0-1 0-6,1-1 0 7,0-1 64-7,0-2 16 0,0 0 0 0,0 0 0 5,1 0-32-4,-1-2 0 4,0-1 0-5,1 1 0 7,-1-1-32-7,0-1-16 4,0 0 0-4,0 0 0 4,0 0-160-4,0 1 160 7,0-2-160-7,0 1 160 6,0 0-160-6,0 0 0 4,0 0 0-4,-1 0 128 20,0 0-1296-20,-2 0-272-1,3 0-48 1,-2 0-16432 7</inkml:trace>
    </iact:actionData>
  </iact:action>
  <iact:action type="add" startTime="189408">
    <iact:property name="dataType"/>
    <iact:actionData xml:id="d51">
      <inkml:trace xmlns:inkml="http://www.w3.org/2003/InkML" xml:id="stk51" contextRef="#ctx0" brushRef="#br0">14617 7177 11055 0,'-2'-1'976'0,"-1"0"-784"5,0 1-192-4,1 0 0 7,0 0 2880-7,1-1 544 5,0 1 96-5,-2-1 32 6,3 0-1328-6,-4 0-272 5,4 0-48-5,-1-1-16 5,1 0-784-5,1-1-144 5,3 0-48-5,0 0 0 6,4 0-400-6,-1 1-64 7,3-1-32-8,-1 0 0 7,1-1-96-6,1 1 0 6,0 1-16-6,-1-1 0 6,1 0-80-6,-2 0-16 4,2 1 0-4,-1 0 0 9,0 0-80-9,1 0-128 3,2 0 176-3,-1 0-176 6,-2 0 128-6,0-1-128 6,0 1 0-7,0 0 0 8,-2 1 128-7,0 0-128 7,-2 0 0-7,-1 1 0 6,0-1 144-6,-1 1-144 6,-1 0 0-6,-1 1 144 1,0-1-144-1,-2 0-144 5,0 1 144-5,0-1-208 21,-2 0-544-21,2 0-96 0,-1 1-32 0,-1 0 0 9,0 1-272-9,1 0-64 0,-2 0-16 0,0 0 0 11,-1 1 224-11,0 0 48 0,1-2 16 0,-2 1 0 2,2 1 608-2,-2-1 112 6,1-1 32-6,-1 0 0 7,2 0 448-7,-1 0 112 0,1-1 16 0,-1 0 0 6,2 0 384-6,-1-1 96 5,0 1 16-5,1 0 0 7,0-1-272-7,0 1-48 4,-1 0-16-4,3 0 0 6,-2 0-208-6,-1 0-32 5,3 1-16-5,-2 0 0 6,1 0-96-6,-1 0-32 5,1 1 0-5,1-1 0 6,-1 1 32-6,-1 1 0 5,2 1 0-5,0 0 0 6,0 0 64-6,0 0 0 5,0 1 16-5,0 0 0 6,2 0-64-6,-1 2-16 5,-1-1 0-5,1 1 0 7,1 1-48-7,0 1-16 6,-1 0 0-6,3 2 0 7,-3 0 64-7,-1 1 16 6,3 2 0-6,-2 1 0 7,0 2 144-7,-1 0 32 6,1 2 0-6,0 0 0 7,0 0 32-7,0 0 16 0,1 0 0 0,-1 0 0 4,1 1-80-4,-1-1-16 6,0-1 0-6,0-2 0 6,1 0-128-6,-1-1-16 6,0 0-16-6,3-1 0 6,-3-1-176-6,2 0 0 7,-1 0 144-7,-2-2-144 6,3-1 0-6,-2 1 128 7,0-3-128-7,0 1 0 7,1-4 0-7,-1 1-160 0,-1 0 16 0,0-3-12416 12,0 0-2480-12</inkml:trace>
    </iact:actionData>
  </iact:action>
  <iact:action type="add" startTime="190116">
    <iact:property name="dataType"/>
    <iact:actionData xml:id="d52">
      <inkml:trace xmlns:inkml="http://www.w3.org/2003/InkML" xml:id="stk52" contextRef="#ctx0" brushRef="#br0">15105 7266 10127 0,'-3'0'896'1,"2"-1"-704"1,1 0-192-1,0 0 0 6,0 1 3456-6,1-1 672 5,0 1 128-5,1-2 32 6,1 0-2096-6,1-1-400 6,1-1-96-6,1 0-16 6,1-1-560-6,-1 1-112 5,1 0-32-5,-2-1 0 5,4 1-272-5,-2 0-48 6,-1 1-16-6,1 1 0 5,-1 0-336-5,0 0-80 7,2 0-16-7,-4 1 0 5,4 0-208-5,-2 1 128 7,-1 0-128-7,2 1 0 4,-4 0 128-4,1 1-128 4,-1 1 0-4,-1 0 0 22,0 1-1856-22,-2 1-448 0,0 1-112 0</inkml:trace>
    </iact:actionData>
  </iact:action>
  <iact:action type="add" startTime="190340">
    <iact:property name="dataType"/>
    <iact:actionData xml:id="d53">
      <inkml:trace xmlns:inkml="http://www.w3.org/2003/InkML" xml:id="stk53" contextRef="#ctx0" brushRef="#br0">15157 7414 15663 0,'-1'1'688'0,"1"-1"144"0,1 0-656 1,0-1-176 3,0 1 0-3,0-1 0 6,0 0 3664-6,2-1 704 6,2-3 144-6,3-1 32 6,2-2-2752-6,2-2-560 6,2 1-96-6,-2-1-32 7,2 1-656-7,-2 0-144 7,0 0-32-7,0 2 0 6,-2 1-272-6,0 1 0 6,-1 2-128-6</inkml:trace>
    </iact:actionData>
  </iact:action>
  <iact:action type="add" startTime="190624">
    <iact:property name="dataType"/>
    <iact:actionData xml:id="d54">
      <inkml:trace xmlns:inkml="http://www.w3.org/2003/InkML" xml:id="stk54" contextRef="#ctx0" brushRef="#br0">15519 7138 29711 0,'-3'-2'1312'0,"3"-2"288"1,0 1-1280 0,0 1-320 4,0 0 0-4,0 1 0 6,0 1 144-6,0-2-16 5,0-4-128-5,3-1 192 5,-2-1 368-5,2 0 64 5,-1 0 16-5,3-1 0 7,-2 2-192-7,1 0-48 4,1 1 0-4,-1-1 0 7,0 1-144-7,-2 3-16 5,1 0-16-5,-2 0 0 7,4 3-48-7,-2 0-16 3,-1 1 0-3,0 1 0 6,-1 2-32-6,1 0 0 6,0 2 0-6,1 1 0 7,-1 2 32-7,1-1 0 4,-2 3 0-4,0 0 0 6,1 2 0-5,-1 1 0 8,0 2 0-9,-1 0 0 6,0 1 0-6,-1 1 0 0,1 0 0 0,-2 0 0 6,0 1 0-6,0-1 0 6,-1-1 0-6,-1-1 0 5,2 0-32-5,-1-2 0 7,1 1 0-7,-1-2 0 6,1-2 16-6,0-1 0 7,1-1 0-7,-1-2 0 6,2-1-16-6,-1-2-128 6,1-1 192-6,0-2-64 6,0-1-128-6,0-2 192 0,1-1-192 0,-1-2 192 7,2-1-192-7,0-2 0 5,-1-1 144-5,3-2-144 5,-1-2 0-5,0-1 0 7,2-1 0-7,0-1 0 6,0-1 0-6,1 0 0 7,-1 1 0-7,1-1 0 6,0 0 0-6,-1 0-128 6,-1 0 128-6,3 1 0 6,-1 2 0-6,-1-1 0 7,-1 3 0-7,1 1 0 0,-1 1 0 0,1 2 0 4,0 0 0-4,0 2 0 7,-1 0 0-7,0 1 0 6,-1 3 0-6,1-1-128 6,-1 2 128-6,0 1 0 6,2 1-144-6,-2 0 144 3,-1 1 0-3,0 3 0 4,3 1-144-4,-3 0 144 6,1 3 0-6,-2 0 0 6,0 2 0-6,1-1 0 6,-1 1 0-6,0 1 0 5,-1 0 128-5,0 1-128 6,0-1 240-6,0 1-48 7,0 1-16-7,0-1 0 6,0-1 16-6,0 1 16 6,-1 0 0-6,-2-1 0 7,3-2 96-7,-1-1 16 7,0-2 0-7,0 0 0 6,-1-3-32-6,2 0 0-1,2-3 0 1,-2 0 0 6,0-1-112-6,-2 0-32 6,2-2 0-6,0 0 0 5,0 0-144-5,0-1 192 7,0-2-192-7,2-1 192 4,-1-1-192-4,0-1 0 5,0 1 0-5,1-3 0 5,0 0 0-5,0-1 0 6,1-1 0-6,0-1 0 6,1 0 0-6,0-1 0 5,1-1 0-5,0-1 0 7,1 1 0-7,-2 0 0 4,2 1 0-4,0 0 0 6,-1 2 0-6,0 0 0 6,2 1 0-6,-3 0 0 7,1 2 0-7,-2 0 0 7,1 2 0-7,-1 1 0 7,0 1 0-7,-1 3 0 5,1 0 0-5,-2 2 0 0,0 0 0 0,2 1 0 6,-3 1 0-6,1 0 0 6,1 2 0-6,0 0 0 5,-1 2 0-5,2-1 0 6,-1 3 0-6,1-1 0 7,-1 2 0-7,0 0 0 6,1 2 0-6,-1 0 0 7,1 0 0-7,-1 0 0 6,1 1 0-6,-2 0 0 6,2 0 0-6,-1 0 128 7,1-1-128-7,-1 1 0 6,1 1 0-6,-1-1 128 0,-1 1-128 0,0 0 0 5,0 0 0-5,0-1 0 20,1 0-304-20,0-2-144 0,-2 1-16 0,1 0-12368 4,1-2-2464-4</inkml:trace>
    </iact:actionData>
  </iact:action>
  <iact:action type="add" startTime="191449">
    <iact:property name="dataType"/>
    <iact:actionData xml:id="d55">
      <inkml:trace xmlns:inkml="http://www.w3.org/2003/InkML" xml:id="stk55" contextRef="#ctx0" brushRef="#br0">16016 7166 28559 0,'0'-1'2544'1,"0"1"-2032"4,0 1-512-4,0-1 0 5,0 1 960-5,-2 0 80 5,2 1 32-5,0 0 0 6,-1 2 176-6,1 1 32 7,0 1 16-7,0 2 0 5,1-1-400-5,-1 2-96 6,2 0-16-6,-1 0 0 5,1 0-320-5,-1 1-64 5,0-1-16-5,-1 1 0 9,2-2-224-9,-2 0-160 3,1 0 192-3,-1 0-192 5,0-1 0-5,-1 0 0 5,1-1-240-5,0-1-12032 16,-2 0-2400-16</inkml:trace>
    </iact:actionData>
  </iact:action>
  <iact:action type="add" startTime="192695">
    <iact:property name="dataType"/>
    <iact:actionData xml:id="d56">
      <inkml:trace xmlns:inkml="http://www.w3.org/2003/InkML" xml:id="stk56" contextRef="#ctx0" brushRef="#br0">16318 7116 15663 0,'-2'0'688'1,"0"-1"144"0,1 0-656 0,0-1-176 2,1 1 0-2,0 0 0 6,-1 0 2912-6,1 0 544 5,1-1 128-5,-1 0 0 6,1-2-1968-6,-1-2-400 5,0 0-64-5,1-2-32 6,-1 1-448-6,0 0-96 5,0 1 0-5,2-1-16 7,-2 0-160-7,-2 0-16 5,2-2-16-5,-2 1 0 5,1 0-16-5,0 0 0 6,-2 0 0-6,-1 1 0 6,-1-1-96-6,1 1-32 5,-1 1 0-5,0-1 0 6,0 2-32-6,-1-1 0 5,1 1 0-5,-1 2 0 6,2 0-64-6,-1 1-128 5,-1 0 176-5,3 2-176 6,-3 1 0-6,1 0 0 4,0 2 0-4,-1-1 0 7,1 3 144-7,0 2-144 7,0 2 0-7,0 2 144 7,2 1-144-7,0 2 160 6,-1 3-160-6,0 1 160 6,4 2-160-6,-2 1 0 7,1 0 144-7,1 0-144 6,1-1 224-6,0 0-32 7,0-2 0-7,3-1 0 0,-1-1 0 0,-1-4-16 3,3 0 0-3,0-3 0 7,0 0-176-7,0-3 0 6,1-1 0-6,0-2 0 7,1-1 0-7,0-1 0 7,0-2 0-7,0-1 0 6,-2-2 0-6,2-2 0 6,-2-1 0-6,2-2 0 6,0-1 0-6,-1-2 0 0,0 0 0 0,1-1 0 6,-1-1 0-6,-1 0 0 5,1 2 0-5,-2-1 0 6,-1 3 0-6,2 1 0 6,-2 2 0-6,-1 2 0 7,-1 2 0-7,0 1 0 7,-1 2 144-7,0 0-144 1,0 2 144-1,-1 2-144 4,0 0 192-4,1 3-192 6,0 1 256-6,0 0-48 7,0 2-16-7,0 1 0 5,0 1 64-5,1 2 16 6,1 0 0-6,1-1 0 6,0 0 1520-6,0-1 320 6,2 0 48-6,-1-2 16 19,3-1-3360-19,-1 0-672 0,-2-1-128 0,2 0-16 0,0-2 1600 0,-2 1 400 1,1-2 0-1,-2-1 0 6,1-1 0-6,-2-1-128 6,0-1 128-6,-1 0 0 19,1-1-2096-19,-2-1-336 0</inkml:trace>
    </iact:actionData>
  </iact:action>
  <iact:action type="add" startTime="195561">
    <iact:property name="dataType"/>
    <iact:actionData xml:id="d57">
      <inkml:trace xmlns:inkml="http://www.w3.org/2003/InkML" xml:id="stk57" contextRef="#ctx0" brushRef="#br0">13596 6378 18431 0,'-1'-4'1632'2,"1"-2"-1312"4,0 1-320-5,-1 0 0 6,1 2 1472-6,-2 0 240 5,2 0 32-5,-1-1 16 7,-4-5 64-7,1 2 16 5,-3-3 0-5,-1 2 0 7,0 2-768-7,0 0-160 4,-4 4-16-4,3-1-16 5,-3 2-336-5,0 1-64 5,-1 0-16-5,0 1 0 7,1 1-224-7,-2 1-48 4,2 2-16-4,0 1 0 8,0 0-176-8,1 2 0 4,1 1 0-4,-1 2 0 6,-1 0 0-6,4-1 0 4,0 1-160-4,1 0 160 7,2-2-160-7,2 3 160 6,1-1-160-7,2 0 160 7,3 1 0-6,1-2 0 5,1 2-128-5,0 0 128 6,4 0 0-6,-1 1 0 5,-1-1 0-5,3 1 0 7,2 2 0-7,0-1 0 5,1 1 0-5,-1 0 0 6,1 2 208-6,-1 1-64 7,-3 1-16-7,-1 1 0 6,-3 1 64-6,-1 0 0 6,-2-1 0-6,-2 1 0 6,0 0 48-6,-1-2 16 7,-1-1 0-7,-2 3 0 8,1 1 64-8,-4 1 32 0,0 1 0 0,-2-2 0 3,2-2-16-3,-3-1 0 6,1-2 0-6,1-2 0 6,-1-3-112-6,2-2-32 7,0-4 0-7,0-2 0 6,2-1-32-6,0-3-16 6,2-2 0-6,-2-1 0 2,3-1-144-2,1-1 0 5,1 0 144-5,0 0-144 6,1-1 0-6,3-2 0 5,-1 1-160-5,0 0 160 6,3-2-160-6,2 0 160 6,-1 2-128-6,3-1 128 7,1 3-144-7,-1 0 144 5,2 1-160-5,-1 3 160 7,-3 2-128-7,2 4 128 6,-3 3 0-6,0 4-144 7,1 4 144-7,-3 4 0 6,3 7 0-6,-3 1 0 7,2 2 0-7,0 5 0 0,0 6 0 0,2 4 0 4,0 2 0-4,-2 0-128 6,1-1 128-6,-1-3 0 6,-1-3 128-6,2-5 128 7,-3-4 0-7,1-4 16 6,3-5 112-6,-3-5 32 6,1-2 0-6,2-4 0 7,-1-2-288-7,-2-2-128 6,2-1 128-6,-2-3-128 7,0-2 128-7,-1-1-128 0,-1-1 0 0,1-2 128 4,0-1-128-4,0-3-192 6,-1-1 32-6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50:00.477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5" units="cm"/>
      <inkml:brushProperty name="height" value="0.055" units="cm"/>
    </inkml:brush>
  </inkml:definitions>
  <iact:action type="add" startTime="13772">
    <iact:property name="dataType"/>
    <iact:actionData xml:id="d0">
      <inkml:trace xmlns:inkml="http://www.w3.org/2003/InkML" xml:id="stk0" contextRef="#ctx0" brushRef="#br0">9779 3309 7359 0,'-2'0'656'1,"2"0"-528"0,-1-1-128 0,0 0 0 0,1 0 1840 0,0-1 336 0,0 1 64 0,0 0 0 5,0 0-800-5,1 0-160 6,0 0-48-6,1-2 0 5,1-1-368-5,1 0-80 7,1 0-16-7,-1 2 0 5,2 0-176-5,0 0-32 5,-1 1-16-5,1 0 0 6,0 2 32-6,1 1 0 6,1-1 0-6,0 1 0 7,1 1-48-7,1 0 0 5,-2 0 0-5,1 0 0 4,1-1-112-4,2-2-32 5,2-1 0-5,-1-2 0 7,1 0-64-7,1-3 0 10,-1 1-16-10,3-2 0 7,-1 0-96-7,-1-1-16 0,1 1 0 0,1 0 0 4,0 1-64-4,2 2 0 6,0 1-128-6,-2 2 192 6,-2 1-192-6,0 2 144 6,-1 0-144-6,1 1 128 7,1 3-128-7,1 0 0 6,-2-1 0-6,0 3 0 6,0-2 0-6,0 0 0 7,1-1 0-7,-1 0 0 6,0-2 0-5,-1 0 0-1,0 0 0 0,0 0 0 4,-2-1 0-4,0-1 0 6,2 1 0-6,-1-2 128 6,-4 1-128-6,2-1 0 6,0 1 0-6,1 0 0 7,2-1 0-7,-2 1 0 6,0-1 0-6,0 1 0 7,0-1 0-7,-1 1 0 7,2 0 0-7,-1 0 128 5,2 1-128-5,0 1 0 0,-1-1 0 0,0-1 0 5,0 1 0-5,0 0 0 5,-1 0 0-5,3-1 0 7,-2 1 0-7,0-1 0 6,-2 1 0-6,-1-1 0 7,3 0 0-7,-4 0 0 7,0-1 0-7,3 0 0 6,-1 0 0-6,0 0 0 6,1 0 0-6,0 0 0 7,1 0 0-7,1 0 0 0,2-1 0 0,0 1 0 4,0 0 0-4,-1 0 0 6,3 0 0-6,0 0 0 6,6 1 0-6,-5 0 0 7,1-1 0-7,0 1 0 6,0 0 0-6,-2-1 0 6,3 0 0-6,-1 0 0 7,0 0 0-7,-1-1 0 6,1 0 0-6,1 0 0 6,1 0 0-6,-1 0 0 0,3 0 0 0,-4-1 0 5,-2 0 0-5,1 1 0 6,0-1 0-6,-1 1 0 6,-1-1 128-6,1 2-128 7,-3-1 128-7,-1 0-128 6,3 1 128-6,-3-2-128 7,2 1 0-7,-1-2 128 6,2 1-128-6,-1 0 128 6,1-1-128-6,0 0 128 6,0 2-128-5,1-1 0-1,0 1 0 0,-1 0 128 5,-1 1-128-5,1 0 0 5,-3 1 0-5,-1 0 0 6,0 2 0-6,-2 0 0 6,2 1 0-6,-2 0 0 7,-1 1 0-7,0-1 0 6,-1 1 0-6,1 1 0 7,-3-2 0-7,3 1 0 6,-1-1 0-6,0 0 0 6,2-3 0-6,-1 1 0 0,0-2 0 0,3 0 0 5,-4 0 0-5,3-2 0 6,0 1 0-6,-1 0 0 6,-1-1 0-6,4 0 128 6,-2 1-128-6,1 0 0 6,0 1 0-6,0 0 128 8,1 2-128-8,0 0 0 6,-1 1 0-6,-2 1 0 6,4 2 0-6,-4-1 0 6,4 1 0-6,-3 0 0 0,2 0 0 0,0 0 0 5,2 0 0-5,-1-1 0 6,0 0 0-6,0-1 0 6,-1-1 0-6,1 0 0 7,1-3 0-7,0 1 0 6,0-1 0-6,-1 0 0 6,1-1 0-6,1 1 0 7,1-1 0-7,1-1 0 6,2 1 0-6,0 2 0 7,-2 0 0-7,0 0 0 0,-1 0 0 0,1 1 0 4,-2 2 0-4,-2-1 0 6,2 0 0-6,0 1 0 6,-1-1 0-6,-1 1 0 6,1 2 0-6,-2-2 0 7,-2 1 0-7,2-1 0 7,-1-2 0-7,-2-1 0 6,-1 0 0-6,2-2 0 6,-1 0 0-6,-1-1 0 6,3 0 192-6,0 0-32 7,0-1-16-7,-1 0 0 0,1-1 112 0,0-1 0 3,-1 0 16-2,0 1 0 6,-1 0-48-7,4 0-16 6,-4 0 0-6,1 2 0 6,-1 0-208-6,2-1 0 6,-1 1 128-6,2 0-128 6,-2 0 0-5,0 0 0 5,2 1 0-6,-2 0 0 6,0-1 0-6,0 2 0 8,0-2 0-8,-2-1 0 0,1 1 0 0,0-1 0 3,-3 0 0-3,2 1 0 7,-2-1 0-7,1 1 0 6,0-1 0-6,-1 1 0 6,2 0 0-6,-2-1 0 6,1 1 128-6,0 1-128 7,1-1 0-7,-1 0 0 6,0 1 0-6,3 0 0 7,-2 1 0-7,0 1 0 7,2 1 0-7,-2-1 0 0,2 1 0 0,-1 1 0 3,1 2 0-3,-1-1-160 6,2 1 160-6,-1-2-160 6,-1 0 160-6,3 0-160 6,-2 0 160-6,0 0 0 7,-2-2 0-7,1 0 0 7,2 1 0-7,-1-1 0 6,-3-1 0-6,1 0 0 6,-1 0 0-6,1-1 0 7,1 1 0-7,-3-1 0 0,2-1 0 0,-1 1 0 4,1 0 0-4,1-1 0 6,0 1 0-6,0-1 0 6,0 1 0-6,-1 0 0 7,1 0 0-7,-1-1 0 6,0 1 0-6,2 0 0 7,-2 0 0-7,1 0 0 6,0 1 0-6,0 0 0 7,-1-1 0-7,2 0 0 6,-1 0 0-6,-1-1 0 0,2 1 0 0,0-1 0 5,-2 0 0-5,0-1 0 5,0 0 0-5,-1 1 0 7,0-2 0-7,0 1 0 6,0-1 256-6,-1 1 0 6,1-1-16-6,-4 0 0 8,4 1-96-8,-4-1-16 5,0 2 0-5,1-2 0 8,-3 2-128-8,0-1 0 0,2 2 0 0,-3 0-10928 14,1 2-2288-14</inkml:trace>
    </iact:actionData>
  </iact:action>
  <iact:action type="add" startTime="29655">
    <iact:property name="dataType"/>
    <iact:actionData xml:id="d1">
      <inkml:trace xmlns:inkml="http://www.w3.org/2003/InkML" xml:id="stk1" contextRef="#ctx0" brushRef="#br0">13162 4245 7359 0,'1'-4'320'1,"-1"0"80"0,2 1-400 0,2-1 0 2,0 1 0-2,-2 1 0 6,0 0 2000-6,-1 1 320 6,1 0 64-6,-1-1 16 5,2 0-944-5,1-2-192 6,2 0-48-6,-2 0 0 5,1 1-512-5,-1 1-96 7,-1 1-32-7,-1 0 0 4,1 1-192-4,0 0-64 6,1 0 0-6,-1 1 0 6,3 0-48-6,-1 0-16 5,1 0 0-5,1-1 0 6,3 1-16-6,-1-1-16 6,0 0 0-6,1-1 0 5,1 1 32-5,0-2 0 5,1 1 0-5,-1-1 0 7,2 0 64-8,0 0 32 12,1 1 0-11,-2 0 0 7,-3 0-96-7,2 1 0 0,1-1-16 0,-1 1 0 4,1 0-32-4,2 1 0 6,-4-1 0-6,2 1 0 6,1 1-32-6,-2-1-16 8,1 1 0-8,0 0 0 5,1 1-160-5,2-1 0 6,-2 0 0-6,1 0 0 7,0 0 0-7,2-1 0 6,-1 0 0-6,-1-1 0 7,3-1 0-7,-3-1 128 0,0 0-128 0,1-1 0 4,0 2 224-4,-1-1-32 6,0-2-16-6,2 1 0 6,1 0 96-6,0 0 32 7,1 2 0-7,-2 0 0 5,0 0-48-5,0 1 0 7,-1 1 0-7,2 0 0 7,-1 0-256-7,0 1 128 6,0 2-128-6,-1-2 0 9,-4-1 128-9,3 1-128 0,0-1 0 0,0-1 0 2,2-1 128-2,-1 0-128 6,0-1 0-6,-1-1 0 7,0 1 176-7,0-1-176 5,0 1 160-5,-1-1-160 7,-1 1 304-7,0-1-48 6,0 1 0-6,1 0 0 7,2 0-16-7,-2 1-16 6,1 1 0-6,-2-1 0 7,-1 1-80-7,1 0-16-1,1 0 0 1,-2 0 0 5,3 0-128-5,0 1 128 6,-2 0-128-6,3 0 128 6,-3 0-128-6,-1 1 0 7,1-2 0-7,1 0 0 6,-1 0 0-6,-1 0 128 6,0 0-128-6,0-1 0 7,1 1 128-7,-1-1-128 8,1 1 0-8,-2-2 128 0,4 1-128 0,0 1 160 4,-1 0-160-4,2 0 160 5,1 1-32-5,0-1-128 6,1 0 192-6,-1 0-64 6,1 1-128-6,-1-1 160 6,3 1-160-6,1 1 160 7,-1-1-160-7,-2 0 160 6,0 0-160-6,-1 0 160 7,-1 0-160-7,1 0 0 6,-4 0 144-6,3-1-144 6,-2 1 128-5,0 0-128-1,1-1 160 0,0 0-160 4,1 1 224-4,-1-1-48 6,-1-1-16-6,1 1 0 6,3 0 48-6,0-1 16 6,1 1 0-5,0-1 0 4,-3 0-32-5,3-1 0 7,0 0 0-7,0 0 0 7,-2-1 16-7,-1 1 0 6,-1-1 0-6,-2 1 0 6,-1-1-32-6,0 0-16 7,-2 0 0-7,1 1 0 0,-1 0-160 0,0 0 160 4,-2 0-160-4,-1 0 160 7,-1 1-160-7,0 0 0 6,0 0 144-6,-1 1-144 6,-2 1 0-6,0 0 0 6,1 1-160-6,-1 0 160 15,1 0-2912-15,-1 1-480 0</inkml:trace>
    </iact:actionData>
  </iact:action>
  <iact:action type="add" startTime="43739">
    <iact:property name="dataType"/>
    <iact:actionData xml:id="d2">
      <inkml:trace xmlns:inkml="http://www.w3.org/2003/InkML" xml:id="stk2" contextRef="#ctx0" brushRef="#br0">11091 5262 22687 0,'0'0'1008'1,"0"1"208"0,2 2-976 0,0-2-240 1,1 1 0-1,-2-1 0 5,2 0 0-5,0 0 0 6,2 1 0-6,2 1-160 5,3 1 160-5,2-1 0 6,2 1 0-6,0 0 0 5,0-1 0-5,0 0 0 6,-1-1 0-6,0 1 0 6,0 0 0-6,0-1 0 6,-1-1 0-6,1 0 0 6,-1 0 256-6,0-1-32 4,1 1 0-4,0-1 0 6,-1 0 256-6,0 0 48 5,2 0 16-5,-2 0 0 6,3 0-208-6,-2-1-32 10,0 1-16-11,0-2 0 11,2-1-160-10,-1 1-128 0,-1-1 192 0,2 1-192 4,-1-1 128-4,1 0-128 5,2 0 0-5,0 1 0 7,1 1 128-7,0 0-128 7,1-1 0-7,2 1 0 6,-1-1 0-6,-1 1 0 6,0 1 0-6,0 1 0 7,0 1 0-7,0-2 0 8,-2 0 0-8,0 1 0 0,-1 0 192 0,0 0 16 3,0 0 16-3,0 0 0 6,-2 0 16-6,0 0 0 6,1 0 0-6,1 0 0 6,3 0-48-6,2-1-16 6,-2 0 0-6,3 0 0 7,0-1 0-7,2-1 0 6,1 1 0-6,-1-1 0 6,0 0 48-6,-2 1 16 8,-1 0 0-8,-1 1 0 0,1-1-48 0,-3 1-16 4,-3-1 0-4,4 0 0 5,-2 2-48-5,1 0-128 7,2 0 192-8,0 1-64 8,-1 0-128-7,1-1 0 7,0 1 0-7,2-1 128 6,1 0-128-6,-1 0 0 7,3 0 0-7,0 0 128 6,-2-1-128-6,-1-1 0 6,2-1 0-6,-1-2 128 7,0-1-128-7,2 1 160 0,2-2-160 0,1 1 160 4,0 2-16-4,-1-1 0 6,3 1 0-6,-1 1 0 6,-2 1 48-6,-1 1 0 6,0 1 0-6,-3 0 0 7,0 0 0-7,0 1 16 6,-3-2 0-6,2 1 0 7,-1-1-32-7,2 0-16 6,1 0 0-6,0-1 0 7,3 1 48-7,-1-1 16 0,-3 0 0 0,3 0 0 3,-2 1 32-2,0-1 0 5,-2 0 0-6,-3 0 0 6,3-1-48-6,-4 0 0 7,0 0 0-7,-2-1 0 6,2-1-16-6,0 1 0 7,-1 0 0-7,1 1 0 5,-1 0 16-5,0 0 0 7,1 0 0-7,-3 0 0 8,1 0-16-8,-4 0 0 0,3 1 0 0,-5-1 0 3,-1 2 16-3,-2-2 0 6,-1 0 0-6,-3 0 0 6,0 0-80-6,-3-1-128 4,0 1 176-4,-3-2-12144 15,-3-3-2416-15</inkml:trace>
    </iact:actionData>
  </iact:action>
  <iact:action type="add" startTime="106252">
    <iact:property name="dataType"/>
    <iact:actionData xml:id="d3">
      <inkml:trace xmlns:inkml="http://www.w3.org/2003/InkML" xml:id="stk3" contextRef="#ctx0" brushRef="#br0">1273 3193 13007 0,'-4'1'576'1,"1"0"128"0,0 1-576 0,-1-1-128 3,3 0 0-3,-1-1 0 5,1 0 1024-5,1 1 160 6,-2 0 32-6,0 0 16 5,-1 0-384-5,-1 1-80 6,0 0 0-6,2 0-16 6,0 0-176-6,1-1-16 5,-2 0-16-5,2 0 0 6,1 0-256-6,-1-1-48 5,1 1-16-5,0 0 0 6,0 0-80-7,1-1-16 8,0 0 0-7,0 1 0 4,1 0 32-4,0 0 0 6,-1 0 0-6,1 1 0 6,2 0 48-6,-1 0 16 5,1 0 0-5,0 0 0 6,0 0-224-6,0 0 144 5,1 0-144-5,-1 0 128 6,2 0-128-6,-1-1 0 7,-1 1 0-7,1-1 128 5,0 1-128-5,0-2 0 5,0 1 0-5,0-1 128 8,0 1 0-9,-2-1 0 5,2 1 0-4,-1 0 0 5,2 0 112-5,-2 0 16 5,0 0 0-5,1 1 0 6,-1-1-80-6,1 0-16 6,0 0 0-6,0 0 0 6,-1-1-160-6,1 1 192 5,0 0-192-5,1-1 192 7,1 1-192-7,-1 0 160 6,0-1-160-6,0 1 160 6,0-1-160-6,1 0 128 7,0 0-128-7,-1 0 128 6,2 1 0-6,-2-1 0 6,4 1 0-6,-2-1 0 6,1 0 48-6,0 0 0 7,0 0 0-7,1 1 0 0,2-1-48 0,-1 0 0 4,2 0 0-4,1 1 0 6,0-1-128-6,1 1 0 7,-1 0 0-7,2 0 128 6,-3 0-128-6,0 0 0 7,2-1 0-7,-2 1 0 6,2-1 0-6,-2 0 128 6,0 0-128-6,-1 1 0 7,1-1 208-7,-2 0-32 7,-1 0-16-7,3-1 0 0,0 1-160 0,-1-1 160 3,-2 1-160-3,0-1 160 6,2 1-160-6,-1 0 0 6,1 0 0-6,-2 0 128 7,4-1-128-7,0 1 0 7,0-1 0-7,1-1 128 6,1 1-128-6,1-1 0 6,0 1 0-6,0-1 0 6,0-1 0-6,1-1 0 7,0 0 0-7,0 1 128 0,-1-2-128 0,-1 0 0 4,-1 0 0-4,2 0 0 6,-1 0 0-6,-1-2 0 6,1 2 0-6,-1-1 0 7,-1 0 128-7,-1 1-128 6,1 0 128-6,0 0-128 6,0 0 128-6,0-2-128 7,-2 0 128-7,2 0-128 7,-1 0 144-7,0 0-144 6,-1-1 160-6,-2 0-160 0,3-1 160 0,-4 1-160 4,-1 0 160-4,1-1-160 7,-3 2 240-7,2-4-48 6,-1 2-16-6,-3-2 0 6,3 1 32-6,-2 0 16 7,-1-1 0-7,1 1 0 6,-2 0 48-6,0-2 16 6,-1 2 0-6,-1-2 0 6,-1-1-64-6,0 1-16 8,0 0 0-8,-1 0 0 0,-1 0-48 0,1-1-16 4,-3-1 0-4,1 2 0 6,-1 0-144-6,0 0 192 6,-2 1-192-6,0-2 192 6,1-1-48-6,-3-1 0 6,2 0 0-6,-2-1 0 7,0 0 32-7,-2 0 0 6,-1 1 0-6,-1 1 0 7,-2-1-176-7,1 1 160 7,0 1-160-7,0 1 160 0,0 0-160 0,-1 2 0 3,1 0 0-3,-1-2 0 6,4 3 0-6,-2-1 0 7,0-1 0-7,2 2 0 6,0-1 0-6,-3 2 0 6,2 0 0-6,-1 1 0 7,-1-2 0-7,0 2 0 6,0-2 0-6,2 2 0 7,-1 0 0-7,-2 0 0 0,-1 0 0 0,0 1 128 6,3-1-128-6,-4 0 128 5,2 1-128-5,-3-1 128 6,0 2-128-6,0-2 0 6,-2 2 0-6,0 1 128 6,3-1-128-6,-3 1 0 6,4 2 0-6,-2-1 0 7,-1 2 0-7,1 0 0 6,0 1 0-6,0-1 0 6,1 1-144-6,-1 0 144 7,1-1 0-7,-1 2 0 0,0-1 0 0,0-1 0 4,2 1 0-4,0-1 0 6,-1 1 0-6,0 0 0 7,-1-1 0-7,-1 1 0 6,1 0 0-6,0 0 0 7,2 1 0-7,-2-1 0 6,-1 1 0-6,0 1 0 6,1 1 0-6,0 1 0 6,-2 2 0-6,1-1-128 0,2 0 128 0,-1 2 0 7,-1 1 0-7,-2 3-160 5,0 0 160-5,0 1-128 5,0 2 128-5,-1 0-160 7,2 0 160-7,2 0-160 6,1-1 160-6,1 1 0 6,1 1 0-6,-1-1 0 7,4-1 0-7,0 1-128 6,1 1 128-6,2-1 0 7,0 2 0-7,0-1 0 7,2 1 0-7,-1 0-128 0,1 2 128 0,1 0-128 4,1 1 128-4,1 0-128 5,-2-1 128-5,4 1 0 6,0 1 0-6,0 1 0 7,3 1-128-7,-1 1 128 6,3-1-128-6,-1 2 128 7,2-1-144-7,0-2 144 6,1-1-160-6,1-2 160 6,2 0 0-6,0-1 0 7,0 2-128-7,5-1 128 7,-1 1 0-7,0-2-144 0,-1-2 144 0,3 1-128 5,3 0 128-5,2 0 0 5,0-2-144-5,0 0 144 6,0-1 0-6,-1-1-144 6,4-4 144-6,-3 0 0 6,-1-4-128-6,-1-2 128 7,0-1 0-7,-1-2 0 6,-1-1 0-6,-1 1 0 6,-1-2 0-5,0-2 0 5,0 1 0-6,0 0 0 0,1-1 0 0,-1 1 0 4,-2 1-208-4,0 0-48 7,2 2 0-7,-1 0-15328 9</inkml:trace>
    </iact:actionData>
  </iact:action>
  <iact:action type="add" startTime="109737">
    <iact:property name="dataType"/>
    <iact:actionData xml:id="d4">
      <inkml:trace xmlns:inkml="http://www.w3.org/2003/InkML" xml:id="stk4" contextRef="#ctx0" brushRef="#br0">13952 1012 5519 0,'-1'-2'240'1,"-3"0"64"0,3-2-304 0,-3-1 0 1,1 1 0-1,1 1 0 6,1 2 3168-6,0 0 576 6,-1-1 112-6,1 1 32 6,-3-1-2128-6,1-2-416 5,-1 1-96-5,0 1-16 6,1 0-16-6,0-1-16 5,3 1 0-5,-2 1 0 6,2 0-368-6,1 0-64 6,2 1 0-6,0-1-16 4,1-1-352-4,-1 1-64 5,5-1-16-5,-1 1 0 7,2-2-160-7,1 0-32 7,2-1-128-7,2 0 192 6,0 1-192-6,1-2 0 2,1-1 128-1,3 1-128 6,-2-1 0-7,0-1 0 6,1 2 0-6,-1-1 0 7,-1 1 0-7,-1 2 0 6,-3 1 0-6,-1 1 0 16,-1 2-400-16,-3 2-128 0,-1-1-32 0,-3 2 0 9,-2 2-880-9,1 0-176 0,-2 2-48 0,-3-1-10288 3</inkml:trace>
    </iact:actionData>
  </iact:action>
  <iact:action type="add" startTime="110007">
    <iact:property name="dataType"/>
    <iact:actionData xml:id="d5">
      <inkml:trace xmlns:inkml="http://www.w3.org/2003/InkML" xml:id="stk5" contextRef="#ctx0" brushRef="#br0">14048 1032 13935 0,'-5'2'608'0,"2"-2"144"1,2 0-608 0,-1 0-144 6,0 1 0-6,2-1 0 4,0 1 1440-4,0-1 256 4,-1 0 48-4,-1 1 16 6,0-1-480-6,0 0-112 5,1 1-16-5,0 0 0 6,2 0-640-6,-2 2-128 7,1 1-16-7,0 0-16 6,0 1-48-6,0 0-16 3,0 3 0-3,0 0 0 7,1 3 96-7,0 1 0 5,-1 0 16-5,2 3 0 6,-1 1-48-6,0 1-16 4,0 1 0-4,-1 3 0 7,1 0 16-6,0 5 0 3,-1 2 0-4,3 2 0 6,-1 1 0-6,2 3 0 5,0 2 0-5,-2 1 0 6,0-3 160-6,0-2 48 5,2 2 0-5,-3 0 0 6,2 4 16-6,-1-2 0 6,-2-1 0-6,2-2 0 7,-1-3-256-7,1-1-32 6,-1-2-16-6,0-1 0 6,1-3-112-6,0-2-32 7,-1-2 0-7,-1-2 0 6,2 0-128-6,-1-3 0 0,-1-1 144 0,1-1-144 7,-1-1 0-7,1 0 128 4,-1-2-128-4,0 1 0 6,0-3 0-6,0 0 0 7,-1-2 0-7,0 0 0 7,-2-1-128-7,2-2-112 6,0-1-16-6,-2-2 0 19,1-1-576-19,-1-1-128 0,0-3-32 0,-1 1-9312 1,1-5-1872-1</inkml:trace>
    </iact:actionData>
  </iact:action>
  <iact:action type="add" startTime="110382">
    <iact:property name="dataType"/>
    <iact:actionData xml:id="d6">
      <inkml:trace xmlns:inkml="http://www.w3.org/2003/InkML" xml:id="stk6" contextRef="#ctx0" brushRef="#br0">14050 1564 16415 0,'3'-11'720'1,"0"4"160"0,0 1-704 0,1 2-176 4,-1 1 0-4,-1 0 0 4,3 0 1232-4,3-1 224 5,3-3 32-5,6-1 16 6,5-2-400-6,4 2-80 5,-2 1 0-5,-1 1-16 6,-1 3-400-6,-3 1-80 5,0 0-16-5,-2 1 0 11,-3 1-208-11,-1 1-48 0,-5 0-16 0,0 1 0 7,-4 1-240-7,-2-1 0 4,-1 2 0-4</inkml:trace>
    </iact:actionData>
  </iact:action>
  <iact:action type="add" startTime="121311">
    <iact:property name="dataType"/>
    <iact:actionData xml:id="d7">
      <inkml:trace xmlns:inkml="http://www.w3.org/2003/InkML" xml:id="stk7" contextRef="#ctx0" brushRef="#br0">8522 1204 14735 0,'0'0'640'1,"0"0"160"0,0-1-640 0,-1 0-160 4,1 1 0-4,0 0 0 6,0 0 1088-6,0 0 192 5,0 0 48-5,-1 0 0 6,1 1-384-6,-1 0-80 5,1 1-16-5,-1 0 0 6,1 1-416-6,-1 1-96 5,1-1-16-5,0 3 0 6,1 0-48-6,-2 0-16 6,1 3 0-6,-1 0 0 8,1 3 240-8,-2 1 32 2,2 2 16-2,-1 2 0 9,-1 2 176-9,-1 0 48 2,-1 1 0-2,2 2 0 9,0 0-80-8,-1 1-16 15,1 0 0-16,-1-2 0 0,1 2-128 0,-1-2-32 0,1-1 0 0,1 0 0 3,1 1-176-3,-1-2-32 4,1-2-16-4,-1-1 0 7,0-1-80-7,0-1-16 7,1-1 0-7,0-3 0 6,0 0-16-6,1-2-16 7,-1-2 0-7,0-1 0 5,-1-2-160-5,1 0 160 7,0-1-160-7,0-1 160 0,0 0-160 0,0-1 0 5,1-1 0-5,-1-2 0 6,0 0-192-6,0 0-128 5,0 0-32-5,0-3 0 18,1-1-2208-19,0-2-432 1,0 0-80 0</inkml:trace>
    </iact:actionData>
  </iact:action>
  <iact:action type="add" startTime="121688">
    <iact:property name="dataType"/>
    <iact:actionData xml:id="d8">
      <inkml:trace xmlns:inkml="http://www.w3.org/2003/InkML" xml:id="stk8" contextRef="#ctx0" brushRef="#br0">8531 1240 14847 0,'0'-4'656'1,"0"2"144"0,0 2-640 7,0-1-160-7,0 0 0 0,0 1 0 1,0-1 1376-1,0 1 240 4,0 0 48-4,1 0 16 6,0 0-480-6,0 1-112 6,2 0 0-6,0 0-16 6,2 3-496-6,-1 0-112 5,1 0-16-5,0 0 0 8,0 3-176-8,-1 0-32 2,1 1-16-2,1 2 0 7,-1 1 16-7,0 0 0 5,1 3 0-5,-2-1 0 6,1 1 208-6,0-1 64 5,0 1 0-5,0 1 0 6,0 2 0-6,0 0 16 7,0-1 0-8,-1 0 0 6,1 0-144-5,-1-2-16 6,3 0-16-6,-4-1 0 6,1 1-224-6,1-3-128 4,0-1 160-4,1 1-160 6,-3-2 128-6,0-1-128 7,2 0 0-7,0-1 0 6,-1 0 0-6,-1 0 0 7,-1-1 0-7,2 0 0 6,-1-1 160-6,-1-1-160 6,0 0 160-6,-1 0-160 6,3 0 160-6,-3-2-160 0,1-1 160 0,-2-1-160 7,1 1 192-7,-1-2-64 5,0 0-128-5,2-1 192 6,-2-2-16-6,0-1-16 4,2 0 0-4,-2-1 0 6,0-2-32-6,1 1-128 5,0-2 192-5,-1 0-64 5,0 0-128-5,0-2 160 5,0 0-160-5,-1 0 160 7,1-2-160-7,0 1 0 6,-1 1 0-6,1-2 128 6,0 0-128-6,0 0 0 4,0 0 0-4,0 0 128 6,1-2-128-6,0 1 0 6,-1-1 0-6,2-1 0 7,0 0 0-7,1 1 0 7,-1-2 0-7,1 1 0 6,-2-1 0-6,0 3 0 7,1-1 0-7,0 1 0 6,0 0 0-6,-1 2 0 6,0 1 0-6,-1 1 0 0,0 2 0 0,0 0 0 5,2 3 0-5,-4 2 0 6,2 0 0-6,0 1 0 6,-1 1 0-7,0 1 0 6,1 0 0-5,-1 1 0 6,-1 0 0-6,-1 0 0 21,3 0-304-21,-4 2-144 0,-1 0-16 0</inkml:trace>
    </iact:actionData>
  </iact:action>
  <iact:action type="add" startTime="125350">
    <iact:property name="dataType"/>
    <iact:actionData xml:id="d9">
      <inkml:trace xmlns:inkml="http://www.w3.org/2003/InkML" xml:id="stk9" contextRef="#ctx0" brushRef="#br0">9059 1393 2751 0,'0'0'256'1,"-1"-1"-256"4,2 0 0-4,-1 0 0 6,0 1 3136-6,1-1 576 5,-1 1 112-5,0-1 16 6,3-1-1616-6,-1 0-336 5,0-1-64-5,0 1-16 6,1-1-704-6,1 1-144 6,-1 0-16-6,0 1-16 5,1-1-400-5,1 2-80 5,2-2 0-5,-1 1-16 6,2 0-112-6,-2 1 0 6,3 0-16-6,-1 0 0 7,2 0-80-7,0 0-16 4,2 0 0-4,2-1 0 10,1 0-64-10,0-1-16 1,0 0 0-1,2-2 0 7,2 0-128-8,3 0 0 9,0 0 144-8,0 0-144 6,1-2 0-6,0 2 128 6,1-1-128-6,-3 0 0 7,-2 1 0-7,-1 2 0 6,-2 0 0-6,-2 1 0 7,-1 1 0-7,-4 1 128 0,0 0-128 0,-2 1 0 4,0-1 256-4,-4 0 0 6,0 1-16-6,-1-1 0 6,-2 0-112-6,2 0 0 4,-2-1-128-4,1 0 192 22,-2 0-1472-22,-2 0-320 0</inkml:trace>
    </iact:actionData>
  </iact:action>
  <iact:action type="add" startTime="125785">
    <iact:property name="dataType"/>
    <iact:actionData xml:id="d10">
      <inkml:trace xmlns:inkml="http://www.w3.org/2003/InkML" xml:id="stk10" contextRef="#ctx0" brushRef="#br0">9074 1549 14335 0,'-3'-1'640'0,"1"0"128"1,0 0-624 0,1 1-144 3,0-1 0-3,1 1 0 6,0 0 1648-6,0-1 288 5,-1 1 64-5,0-1 16 6,1 0-416-6,0 0-96 7,2 0-16-7,0 0 0 5,2 0-400-5,2-1-96 5,2 1-16-5,1 0 0 6,2 0-208-6,1-1-32 6,0 1-16-6,3 0 0 5,0 0-272-5,0 0-48 5,0 0-16-5,1-1 0 7,0 1-192-7,0-1-32 5,0 0-16-5,0-1 0 6,-1-1-144-4,4 1 0 1,0 0 144-3,-1 0-144 6,1 0 0-6,0 0 128 5,-2 0-128-5,-2 1 0 7,0 0 0-7,-4 0 0 6,3 0 0-6,-3 0 0 6,-1 1 0-6,1-1 128 6,-4 0-128-6,-1 0 0 7,-1 1 0-7,-2 1 0 6,0-2 0-6,-1 1 0 14,-2 0-352-14,0 0-144 0,-1-1-16 0,-1 1-16 9,-1 0-2400-9,-2 0-464 0</inkml:trace>
    </iact:actionData>
  </iact:action>
  <iact:action type="add" startTime="126297">
    <iact:property name="dataType"/>
    <iact:actionData xml:id="d11">
      <inkml:trace xmlns:inkml="http://www.w3.org/2003/InkML" xml:id="stk11" contextRef="#ctx0" brushRef="#br0">9221 1278 15375 0,'-2'-3'672'0,"0"1"160"1,2 0-672 0,-2 0-160 6,1 1 0-6,-1 1 0 3,2-1 1552-3,-2 0 288 5,0-1 48-5,-3 0 16 7,0-1-608-7,0 1-112 4,-2 1-32-4,2 1 0 7,-1 2-624-7,-2 2-128 5,2 0-16-5,-5 2-16 6,2 3-176-6,-3 2-16 5,-3 3-16-5,0 2 0 7,-2 1-160-7,0 2 0 4,-1-1 0-4,-1 1 128 7,1-1-128-7,1-1 0 3,1-2 0-3,1 0 128 6,5-3-128-6,0-1 0 6,3-2 0-7,0-3 128 7,0 1-128-6,3-2 0 6,1 0 0-6,1-2 0 6,1 1 0-6,0-2 0 5,2-1 0-5,0 1 128 6,-1 0-128-6,3-1 0 5,-1 1 0-5,2 0 0 5,1 0 0-5,3-1 0 5,-2 2-144-5,2-2 144 7,3 1 0-7,1 1 0 4,1 1 128-4,1-1-128 6,1 1 224-6,-1 0-48 6,0 2-16-6,0-1 0 7,0 0-32-7,0 0-128 4,1 1 192-4,0-1-64 6,-1 2 32-6,-1-2 0 6,-3-1 0-6,2 1 0 7,0-2 48-7,-1 0 16 6,0-2 0-6,-1 1 0 6,0 0 48-6,-4-2 16 7,2 0 0-7,-2 0 0 6,0 0-96-6,-2 0 0 0,0-1-16 0,-1 0 0 6,0 0-176-6,-1 0 160 5,-1 1-160-5,0-1-9696 14,1-1-2032-14</inkml:trace>
    </iact:actionData>
  </iact:action>
  <iact:action type="add" startTime="126927">
    <iact:property name="dataType"/>
    <iact:actionData xml:id="d12">
      <inkml:trace xmlns:inkml="http://www.w3.org/2003/InkML" xml:id="stk12" contextRef="#ctx0" brushRef="#br0">9674 1046 11967 0,'1'-1'1072'1,"1"0"-864"3,-1 1-208-3,0 0 0 8,1 0 1472-8,0-1 256 4,2 0 64-4,3 0 0 6,2 0-368-6,3-1-64 5,0 0-16-5,3 1 0 7,0-1-576-7,0 1-128 6,-1-1-32-6,-1 1 0 5,5-1-432-5,-1 0-176 8,0 0 128-8,-3-1-128 5,0 0 0-5,-1 0 128 4,-2 0-128-4,-1 0 0 5,-1 0 0-5,-1-1 0 5,1 1 0-5,-2 1 0 21,-2 0-480-21,-3 0-176 0,1 2-48 0,-3 0 0 7,3 0-672-7,-3 0-144 0,-1 2-16 0,-2 1-7264 4</inkml:trace>
    </iact:actionData>
  </iact:action>
  <iact:action type="add" startTime="127111">
    <iact:property name="dataType"/>
    <iact:actionData xml:id="d13">
      <inkml:trace xmlns:inkml="http://www.w3.org/2003/InkML" xml:id="stk13" contextRef="#ctx0" brushRef="#br0">9874 1055 3679 0,'-9'7'320'0,"4"-4"-320"8,2-1 0-7,2-1 0 0,0 0 2992 0,0 0 528 6,0 0 96-6,-3 1 32 7,-2 2-1696-7,0 0-336 3,0 1-64-3,1-2-16 7,1 2-256-7,-1-2-48 5,1 1-16-5,1 0 0 6,0 0-384-6,3 1-64 4,-1 1-32-4,-1 1 0 7,2 2-160-7,0 0-48 5,0 1 0-5,0 4 0 6,2 1 16-6,-1 3 0 8,0 2 0-8,-1 4 0 4,3 3 96-4,-2 4 32 6,0 4 0-7,1 3 0 7,-1 0-144-6,0 1-16 7,2 0-16-7,-2-3 0 5,1-1-192-5,-2-4-48 7,1-3 0-7,-1 2 0 6,1 3-64-6,-1-2-32 7,1 2 0-7,-1-3 0 6,1-1-160-5,-1-3 192-1,2-1-192 0,-2-4 192 5,1-1-192-5,-1-1 0 5,0-3 0-5,0 1 128 6,1-3-128-6,-2-1 0 6,1-1 0-6,-1-2 0 6,1-2 128-6,0 0-128 7,0-2 0-7,0-1 128 6,0-3-128-6,0 0-176 6,1-2 48-6,0-2 0 16,0 0-768-15,1-2-160-1,1-1-32 0,-1-3-9856 4,2 0-1984-4</inkml:trace>
    </iact:actionData>
  </iact:action>
  <iact:action type="add" startTime="127469">
    <iact:property name="dataType"/>
    <iact:actionData xml:id="d14">
      <inkml:trace xmlns:inkml="http://www.w3.org/2003/InkML" xml:id="stk14" contextRef="#ctx0" brushRef="#br0">9849 1585 14735 0,'5'-10'640'1,"-1"6"160"-1,1-1-640 1,-2 1-160 6,-1 1 0-6,0 1 0 1,0 0 3120-1,3-3 592 5,3-2 112-5,1 0 16 6,4-3-2240-6,-1 1-464 6,-1 1-96-6,0 1-16 6,0 0-640-6,-2 2-128 5,-2 0-16-5,0 0-16 20,2 1-1520-20,-3 0-304 0,1 2-64 0</inkml:trace>
    </iact:actionData>
  </iact:action>
  <iact:action type="add" startTime="127618">
    <iact:property name="dataType"/>
    <iact:actionData xml:id="d15">
      <inkml:trace xmlns:inkml="http://www.w3.org/2003/InkML" xml:id="stk15" contextRef="#ctx0" brushRef="#br0">10020 1570 16575 0,'-1'6'736'1,"0"-2"160"0,1 1-720 0,0-1-176 4,0 0 0-4,0-1 0 7,0 0 896-7,1 3 160 1,0 5 32-1,0 4 0 6,1 4-64-6,-2-1 0 6,2 0 0-6,-1-2 0 7,0-1-400-7,-1-2-96 4,1-2-16-4,-1-1 0 6,0 0 0-6,0-3-16 6,2 0 0-6,-1-2 0 6,-1-3 32-6,1 0 16 6,0-1 0-6,0-1 0 3,1-2-160-3,-1 0-48 4,3-2 0-4,-3-2 0 7,3 0-32-7,-1-2-16 5,1 0 0-5,0-2 0 7,-1 1-288-7,0-3 0 5,1 0 128-5,1 0-128 5,0 0 0-5,0-1-144 6,3 2 16-6,-2 1 0 7,-1 2 128-7,1 1-160 6,0 0 160-6,-2 2-160 7,0 2 160-7,1 0 0 6,-1 2 0-6,-2 1 0 1,1 1 0-1,1 2 0 5,-3 0 0-5,4 2 0 7,-4 2 224-7,2 1-32 5,-1 3 0-5,0 0 0 6,-1 1-192-6,2-1 144 6,-1 0-144-6,1-1 128 6,0 0-128-6,1-1 0 7,1-1 0-7,-1-2 0 6,1 0 0-6,0-2 0 6,1 0 0-6,-1-2 0 7,2-1 0-7,-2-1 0 6,3-1 0-6,-1-2 0 7,-1 0 0-7,-1 0 0 0,0-4 0 0,-1 0 0 4,1-1 0-4,-1 0 160 6,-2-1-16-6,1-1 0 6,1-1 64-6,-3 1 16 6,0 1 0-6,-1-2 0 7,0 3-64-7,0-2-16 7,-1 3 0-7,0-1 0 6,-2 2-144-6,1 1 160 6,-1 1-160-6,-1 2 160 6,1 2-160-6,-1 1 0 0,2 2 0 0,-3 1 0 4,1 1 0-4,0 0 0 7,1 2-160-7,1-1 160 6,1 3 0-6,0-2-144 7,1 2 144-7,2 0 0 6,-1 2 0-6,2-1 0 6,0-1 0-6,0-2 0 7,2 2 0-7,0-2-128 6,1 1 128-6,0-2 0 7,0 1 0-7,0-3 0 0,0-1 0 0,0 0 0 4,1-2-176-4,-3 0 176 6,1-1-208-6,0-1 80 17,-1 0-432-17,-1-2-80 0,-1 0 0 0,1-2-16 12,-1 0-304-12,1-1-64 0,-1-1-16 0,0 0 0 10,-2 1 208-10,2-2 64 0,-1 0 0 0,0-1 0 11,0 2-48-12,1 0 0 1,0 1 0 0,-1 1 0 11,2-1 96-11,-1 2 16 0,0 2 0 0,-1-1 0 0,0 1 880 0,2 1 176 7,-1 0 32-7,1 0 16 6,-1 1 656-6,2-1 128 2,-2 0 32-2,2 0 0 6,0 1-304-6,-1-3-48 5,1 2-16-5,3 1 0 6,-1-2-464-6,-1 0-80 7,2 0-32-7,-1 0 0 6,4-1-272-7,-2 0 0 6,-2 1-208-5,2-2-12608 9</inkml:trace>
    </iact:actionData>
  </iact:action>
  <iact:action type="add" startTime="128323">
    <iact:property name="dataType"/>
    <iact:actionData xml:id="d16">
      <inkml:trace xmlns:inkml="http://www.w3.org/2003/InkML" xml:id="stk16" contextRef="#ctx0" brushRef="#br0">10417 1541 7359 0,'-3'-1'320'1,"3"0"80"0,0 0-400 0,0 1 0 3,-1 0 0-3,1 0 0 5,0 1 4416-5,0 0 784 6,-1 1 176-6,1 3 16 7,-1 2-3232-7,-1 2-656 3,2 1-128-3,-1 4-32 7,0 0-720-7,0 1-160 5,1 2-16-5,-2-1-16 5,4 0-80-5,-1-1-16 5,1-3 0-5,0-2 0 7,1 1-112-7,2-3-32 4,-1-1 0-4,1-1 0 7,1-2-192-7,0 0 176 5,2-3-176-5,-2 0 160 7,3-1-160-7,-1-1 128 4,1 0-128-4,-1-1 128 19,3 0-2384-19,-4-2-496 1</inkml:trace>
    </iact:actionData>
  </iact:action>
  <iact:action type="add" startTime="130783">
    <iact:property name="dataType"/>
    <iact:actionData xml:id="d17">
      <inkml:trace xmlns:inkml="http://www.w3.org/2003/InkML" xml:id="stk17" contextRef="#ctx0" brushRef="#br0">10761 1355 11967 0,'0'0'1072'2,"-2"1"-864"4,2-1-208-5,-1-1 0 6,0 1 2032-6,1 0 352 5,0-1 80-5,0 1 16 6,0 0-688-6,1-2-144 5,0-1-32-5,2 1 0 6,-1 0-560-6,4-1-112 5,-1 1-32-5,1-1 0 6,2 2-240-6,-2-1-48 5,6 1-16-5,0 2 0 6,0 0-192-6,4 1-32 6,-2-1-16-6,1 1 0 7,2 1-112-7,2 1-32 3,3-2 0-3,1 1 0 7,2-1-224-7,-3-2 144 12,3 0-144-13,-2-2 128 2,0 0-128-1,-2-1 0 6,-1 1 0-6,0-1 128 7,-1 0-128-7,0 1 0 6,-1 0 0-6,-3 1 0 6,-2 0 0-6,-2 1 0 7,-1 1 0-7,-3 1 0 8,0-2 144-8,-4 2-144 0,-2 0 160 0,0 1-160 4,-2 1 0-4,-2-1 0 3,-1 1-128-3,-1 1 128 19,0-1-2288-19,-3 0-336 0</inkml:trace>
    </iact:actionData>
  </iact:action>
  <iact:action type="add" startTime="131118">
    <iact:property name="dataType"/>
    <iact:actionData xml:id="d18">
      <inkml:trace xmlns:inkml="http://www.w3.org/2003/InkML" xml:id="stk18" contextRef="#ctx0" brushRef="#br0">10888 1530 16575 0,'-4'0'1472'1,"3"0"-1168"1,-1 0-304-1,0 0 0 6,2 0 1392-6,0 0 208 5,-1-1 64-5,-1 1 0 7,2-1 288-7,-2 0 64 5,1 0 16-5,0 0 0 6,1 0-816-6,-1 1-176 5,2 0-16-5,0-1-16 5,0 1-480-5,1-1-80 5,2 0-32-5,0 1 0 7,2-1-240-7,1 1-48 4,1-1-128-4,2 1 192 6,2-1-192-6,3 1 0 6,1-1 128-6,0 1-128 6,2-1 0-6,0 1 0 6,-2-1 0-6,2 1 0 9,-2 0 0-9,1 0 0 7,-3 1 128-7,-1-1-128 6,0 1 0-6,0-1 0 0,0 1 0 0,-1-1 0 6,-1 1 0-6,-1-1 0 5,-2 0 0-5,2 1 0 5,-3 0 0-5,-2-1 128 7,-1 1-128-8,-2-1 0 8,0-1 0-7,-1 1-160 4,-2 0 0-4,-1-1 0 18,1 0-608-18,-3-1-128 0,0 1-32 0,-2-2-13808 4</inkml:trace>
    </iact:actionData>
  </iact:action>
  <iact:action type="add" startTime="131488">
    <iact:property name="dataType"/>
    <iact:actionData xml:id="d19">
      <inkml:trace xmlns:inkml="http://www.w3.org/2003/InkML" xml:id="stk19" contextRef="#ctx0" brushRef="#br0">10956 1261 21135 0,'-3'-3'928'1,"3"1"208"-1,-1 1-912 2,0 0-224 3,0 1 0-4,-1 0 0 7,1 0 1136-7,-3 1 176 5,-1 0 32-5,1 1 16 6,-3 1-272-6,-1 1-48 4,-1 1-16-4,0 3 0 6,-2 0-448-6,0 3-80 6,-2 1-32-6,-2 0 0 5,0-1-112-5,1 2-32 6,-1-1 0-6,0-1 0 7,-1 1-32-7,4 1-16 8,-2-2 0-8,4-2 0 2,-2 1-48-2,3-2-16 5,2 0 0-5,0-2 0 6,-1 0-80-6,2-1 0 5,0-1-128-5,-1 1 192 6,3 0-48-6,-1-1-16 5,2-1 0-5,1 1 0 6,0 0 0-6,0 0-128 6,2-1 192-7,2 1-64 8,0 1-128-7,1 0 160 4,1-1-160-4,1 2 160 7,1 0-160-7,2 0 160 6,-1 1-160-6,1-1 160 6,1 1-32-6,1 1 0 6,1-1 0-6,1 1 0 7,0-1 64-7,3 0 0 6,0-2 0-6,1 0 0 7,0-1-192-7,-1 0 192 0,4-2-192 0,-4-1 192 6,-1 1-192-6,0-1 0 4,-1 0 0-4,-3 0 128 19,2 2-1008-19,-2-2-208 0,2 1-32 0,0 1-14512 1</inkml:trace>
    </iact:actionData>
  </iact:action>
  <iact:action type="add" startTime="132032">
    <iact:property name="dataType"/>
    <iact:actionData xml:id="d20">
      <inkml:trace xmlns:inkml="http://www.w3.org/2003/InkML" xml:id="stk20" contextRef="#ctx0" brushRef="#br0">11776 1401 5519 0,'0'-2'496'1,"1"0"-496"2,-1 1 0-2,0 0 0 7,0 1 3664-7,0-1 640 5,2-2 128-5,-1-2 32 6,0-2-1840-6,0-1-384 6,-1-1-64-6,0 0 0 6,0 1-656-6,0-1-128 5,-1-1-32-5,0-1 0 6,-2 1-480-6,2 1-112 6,-2-2 0-6,0 0-16 8,-2 1-336-8,0-1-64 1,1 0-16-1,-3 1 0 6,2 0-208-6,-2 2-128 6,2 0 160-6,-4 2-160 6,2 2 0-6,-2 0 0 4,0 3 0-4,0 0 0 7,-2 2 0-7,2 1-160 4,1 2 0-4,0 0 0 11,0 1 160-8,0 2-160-3,1 0 160 0,1 1-160 4,-1-1 160-4,1 5-160 6,-1 1 160-6,1 2-160 6,2 3 160-6,-2 2-128 7,2 0 128-7,0 2-128 6,1 2 128-6,0-3-160 6,3 2 160-6,0-1-160 6,1-1 160-6,2-1 0 7,1-3 0-7,1-3 0 7,2-1 0-7,0-3 0 0,1 0 0 0,1-3 0 4,0-2 0-4,0 0 0 5,0-2 0-5,-1-2 128 7,2-2-128-7,0-1 0 6,2-2 128-6,-1-3-128 7,2 0 256-7,-2-3 0 6,0-1-16-6,-1-2 0 6,-2-1 64-6,1-1 16 7,-2-2 0-7,-1 1 0 7,-1-1-32-7,0 1 0 0,-1 1 0 0,1 1 0 4,-2 1-160-4,0 3-128 6,0 1 192-6,-1 1-192 7,0 3 160-7,-2 2-160 5,1 1 128-5,-1 1-128 4,0 2 240-4,-1 2-48 4,0 0 0-4,0 2 0 7,1 4 0-7,0 0 0 5,1 2 0-5,0 2 0 6,0 1-192-6,2 0 0 5,0 1 128-5,0-1-128 7,2 0 0-7,-1-1 144 5,1 0-144-5,1 0 128 6,1-2-128-6,-3-2 192 6,3 0-192-6,-2-2 192 7,0 1-64-7,0 0-128 6,0-1 192-6,-1 0-64 6,-1-2-128-6,-1 0 0 7,1 0 144-7,-2-2-144 13,0-3-1168-13,-2 1-304 0</inkml:trace>
    </iact:actionData>
  </iact:action>
  <iact:action type="remove" startTime="133908">
    <iact:property name="style" value="instant"/>
    <iact:actionData xml:id="d21" ref="#d5"/>
  </iact:action>
  <iact:action type="remove" startTime="133936">
    <iact:property name="style" value="instant"/>
    <iact:actionData xml:id="d22" ref="#d6"/>
  </iact:action>
  <iact:action type="remove" startTime="134010">
    <iact:property name="style" value="instant"/>
    <iact:actionData xml:id="d23" ref="#d4"/>
  </iact:action>
  <iact:action type="add" startTime="133910">
    <iact:property name="dataType" value="strokeEraser"/>
    <iact:actionData xml:id="d24">
      <inkml:trace xmlns:inkml="http://www.w3.org/2003/InkML" xml:id="stk21" contextRef="#ctx0" brushRef="#br1">15668 1687 40447 0,'0'-11'0'3,"0"6"0"-2,0 1 0 0,0-3 0 5,-1 0 0-5,0 1 144-1,1 2-144 1,-2-1 0 14,1-3 0-14,-2-10 0-1,-2-10 0 1,0-9 0 11,1-2 0-11,1 5 0 0,0 4 0 0,1 5-176 13,4 4 176-13,-1 2-128 0,1 1 128 0,-1-2 0 11,1-3 0-11,1-6 0 0,0-5 128 0,-1-4-128 11,-1-4 0-10,2-2 0-2,-1-1 0 1,-2 13 0 8,0 13 128-8,0 1-128 0,1 0 128 0,-2 2-128 11,0 1 0-11,0-4 0 0,0-3 0 0,-1-3 0 12,-1-1 0-12,1-6-128 0,1-5 128 0,-1 4 0 11,1 6 0-11,1 1 0 0,0 3 0 0,0 6 0 11,-1 8 0-11,1 2 0 0,1-3 0 0,0 3 0 12,1 0 0-12,0 1 0 0,1-1 0 0,-2 2 0 10,2 3 0-10,-2 1 0 0,-1 1 0 0,1-1 0 11,-1-1 0-11,0 2 0 0,-1 2 0 0,1 0 0 12,0 1 0-12,0 0 0 0,1 2 0 0,-1 1 0 10,0 5 0-10,-1 1 0 0,0 1 128 0,1 5-128 12,-1 6 0-12,-1 10-128 0,2 12 128 0,-1 4 0 11,0 2 0-11,-1-7 0 0,2-9 0 0,0-5 0 11,2-2 0-11,-1 5 0 0,0 9 0 0,2 11 0 10,-2 13 0-10,0-11 0 0,1-11 0 0,0-8 0 13,-2-6 0-13,2 7 0 0,-1 9 0 0,-1 10 0 10,-1 11 0-10,-1-9 0 0,1-10 0 0,-2-10 0 11,1-8 0-11,-1 15 0 0,1 14 128 0,-1 0-128 11,0-4 0-11,3-11-128 0,0-9 128 0,3-10 0 11,-1-7 0-11,1-3 0 0,1 0 0 0,0 3 0 11,1 5 0-11,-1-1 0 0,1 2 0 0,-1-5-128 11,1 0 128-11,-1-9-128 0,-1-6 128 0,-1 0 0 10,2 1 0-10,-3-6 0 0,2-4 128 0,-2-1-128 11,0 2 0-11,-1-3 0 0,2-6 0 0,-1-1 0 11,0-1 0-11,-1-3 0 0,3-1 0 0,-1-4 0 12,3-3 0-12,-2 4 0 0,-1 5 0 0,1-3 0 10,1-1 0-10,1-4 0 0,0-1 0 0,-1-8 0 11,1-7 0-11,0-8-128 0,-2-7 128 0,1 4 0 12,0 5 0-12,-1 11 0 0,0 10 128 0,0-2-128 11,0-4 0-11,-2-6 0 0,0-4 0 0,-1-9 0 11,1-8 0-11,-3 14 0 0,-1 18 0 0,1 3 0 12,0 4 128-12,1 3-128 0,0 0 128 0,-2-1-128 10,2-1 0-10,-1-4-128 0,0-2 128 0,-1-2 0 11,3-1 0-11,0-1 0 0,2 1 0 0,0-6-128 12,1-6 128-12,9 0-128 0,11 2 128 0</inkml:trace>
    </iact:actionData>
  </iact:action>
  <iact:action type="add" startTime="146355">
    <iact:property name="dataType"/>
    <iact:actionData xml:id="d25">
      <inkml:trace xmlns:inkml="http://www.w3.org/2003/InkML" xml:id="stk22" contextRef="#ctx0" brushRef="#br0">13030 4149 12607 0,'1'-3'560'1,"0"-1"112"-1,1-1-544 1,0 1-128 2,0 1 0-2,-1 1 0 6,-1 1 640-6,1 0 112 5,0-1 16-5,1-1 0 7,0 0-224-7,-1-1-32 4,2 0-16-4,-2 2 0 7,-1 0-176-7,2 1-16 5,-1 1-16-5,-1 0 0 7,1 0-128-7,-1 0-32 3,1 0 0-3,-1 0 0 7,1 0-128-7,0 1 0 5,0 0 0-5,2 0 0 6,-1 0 128-6,1-1-128 5,-2 1 192-5,3 0-64 7,0 0-128-7,0 1 192 4,1-1-192-4,1 1 192 6,-1 1-192-6,-1-2 128 5,0 1-128-5,1 0 128 6,0 0-128-6,-1 0 160 8,1 0-160-8,0 0 160 5,-1 0-160-5,1 0 192 5,1-1-192-6,-1 1 192 7,1-1 32-6,1 0 16 7,-1 0 0-7,0 0 0 6,2 0-16-6,-1-1 0 7,0-1 0-7,-1 2 0 6,2-2 16-6,-1 0 0 7,1-1 0-7,-2 1 0 6,3 0-48-6,-1 0 0 0,2 0 0 0,-2 1 0 5,1-1-48-5,-2-1-16 5,0 0 0-6,0 1 0 8,0 0 0-7,0 1 0 6,0-1 0-6,1 0 0 7,-1 1 0-7,0-2 0 6,0 1 0-6,0-1 0 6,3 1 112-6,-1 0 16 7,-2 0 0-7,1 0 0 7,0-1 16-7,1 1 16 0,1 0 0 0,0 0 0 4,0 1-96-4,0 0-32 6,1 0 0-6,-2 1 0 6,-1 1-160-6,1 0 128 7,-2 0-128-7,1-1 128 6,0 1-128-6,-2 0 0 6,0 0 0-6,-1 0 0 7,1-1 128-7,1 0-128 6,-2 0 128-6,1 0-128 6,0-1 192-6,-4 0-64 0,3 0 0 0,0-1 0 5,-2 0 48-5,-1 0 0 6,0 0 0-6,-1 0 0 5,2 0 16-5,-3 0 0 5,1 0 0-5,-1 0 0 6,1 0-192-6,-1-1 0 4,0 1 144-4,-1 0-144 6,0 0-192-6,1 1-96 5,0 0-32-5</inkml:trace>
    </iact:actionData>
  </iact:action>
  <iact:action type="add" startTime="177836">
    <iact:property name="dataType"/>
    <iact:actionData xml:id="d26">
      <inkml:trace xmlns:inkml="http://www.w3.org/2003/InkML" xml:id="stk23" contextRef="#ctx0" brushRef="#br0">16806 551 16927 0,'1'-3'752'1,"0"0"144"0,1 0-704 0,-2 1-192 2,0 1 0-2,0 0 0 6,0 1 1440-6,0-1 256 6,2 0 48-6,-2 1 16 6,1-1-592-6,-1 0-112 5,1 0-32-5,0 0 0 6,-1 1-384-6,0 1-64 6,0 0-32-6,0 1 0 6,0 1-160-6,0 0-48 4,-1 2 0-4,0 2 0 6,0 0 80-6,-1 3 16 7,2 1 0-7,-2 1 0 4,-1 2 0-4,1 2 0 5,0 2 0-5,1 1 0 8,1 1-112-8,0 0-32 8,2 1 0-8,-1 0 0 7,1 0-144-7,1-3-16 5,-1-1-128-5,1 0 192 9,-1-1-192-9,3-1 176 0,0-3-176 0,-2-1 160 2,1-1-32-2,0-1-128 7,-1-2 192-7,2 2-64 6,-1-3-128-6,1-1 192 6,0 0-192-6,-1-2 192 6,2 0-48-6,0-3 0 7,-1 1 0-7,0-2 0 7,1 0 48-7,-1-3 16 5,1-1 0-5,-1-2 0 8,2-3 176-8,-1-1 16 0,0-2 16 0,1-2 0 4,0-3-48-4,-1 0-16 5,0 0 0-5,-1-1 0 6,1 0-96-6,-1 0-32 7,0 1 0-7,0 1 0 6,0 0-224-6,-1 2 144 7,-2 1-144-7,1 0 128 6,0 3-128-6,-1 0 160 6,0 2-160-6,-1 1 160 8,-1 1-160-8,2 1 0 0,-2 1 144 0,0-2-144 3,0 4 0-3,0-1 0 7,0 0 0-7,0 2 128 4,-2 1-352-4,4 0-64 6,-2 1-16-6</inkml:trace>
    </iact:actionData>
  </iact:action>
  <iact:action type="add" startTime="178392">
    <iact:property name="dataType"/>
    <iact:actionData xml:id="d27">
      <inkml:trace xmlns:inkml="http://www.w3.org/2003/InkML" xml:id="stk24" contextRef="#ctx0" brushRef="#br0">17052 849 11055 0,'-1'2'480'1,"-1"-1"112"10,2 0-464-10,-1 0-128 0,1 0 0-1,-1 0 0 1,1 0 2528 0,1 1 480 5,-2 1 112-5,0 1 16 5,1 1-1904-5,-2 1-368 6,4 0-80-6,-2 0-16 5,1 0-384-5,1 2-64 6,0-1-32-6,0-1 0 7,0 0-80-7,1-1-16 4,2 0 0-4,0-1 0 6,-1-1-64-6,1-2-128 5,1 0 176-5,-2-1-176 5,1 0 320-5,0-2-32 7,-1 0-16-7,1-2 0 5,0 0 240-5,0 1 64 5,-1-4 0-5,1 0 0 6,0 0 0-6,-1-1 0 4,-1 0 0-4,-1 0 0 6,1 1 32-6,-2-1 16 7,-1 1 0-7,0-1 0 6,-2 1-176-7,-1 2-48 6,-1 0 0-5,2 2 0 7,-3 3-80-7,0-1 0 6,-1 1-16-6,1 0 0 7,0 1-128-7,0 1-32 6,0 0 0-6,-2 0 0 6,3 0-144-6,-1 1-176 7,0-1 48-7,3 0 0 16,-1-1-1824-16,2 0-352 0,0 1-80 0</inkml:trace>
    </iact:actionData>
  </iact:action>
  <iact:action type="add" startTime="178797">
    <iact:property name="dataType"/>
    <iact:actionData xml:id="d28">
      <inkml:trace xmlns:inkml="http://www.w3.org/2003/InkML" xml:id="stk25" contextRef="#ctx0" brushRef="#br0">17317 719 19343 0,'1'-1'1728'0,"2"1"-1392"6,-1 0-336-5,-2 0 0 6,0 0 1808-6,3 0 304 5,-1-1 48-5,2 0 16 6,3 0-608-6,0 1-112 7,1-2-32-7,-1-1 0 7,0 1-752-7,0-1-160 3,0 0-16-3,0 0-16 6,-2 0-336-6,2-1-144 6,-1 1 128-6,-2 0-128 4,1 0 0-4,-1 0 0 6,-1 0-192-6,-1 2 192 22,0 0-2240-22,-2 0-336 0,0 1-64 0</inkml:trace>
    </iact:actionData>
  </iact:action>
  <iact:action type="add" startTime="178995">
    <iact:property name="dataType"/>
    <iact:actionData xml:id="d29">
      <inkml:trace xmlns:inkml="http://www.w3.org/2003/InkML" xml:id="stk26" contextRef="#ctx0" brushRef="#br0">17349 806 22911 0,'-1'3'1024'1,"0"-2"192"0,0 1-960 0,-1-1-256 1,2 0 0-1,0-1 0 4,2 1 1456-4,-1 0 240 6,1 1 48-6,1 0 16 6,1 1-768-6,0-1-160 5,3 0-16-5,0-1-16 6,-1-1-192-6,3-1-32 5,0 1-16-5,0-2 0 6,-1 0-144-6,1-1-32 8,-1 0 0-8,-1 1 0 3,0-1-112-3,-1-1-16 5,-2 2-16-5,1 0 0 6,-3 0-96-6,-1 1-16 6,-1 1 0-6,-3 0 0 22,1 1-1200-22,-1 1-240-1,-1 0-48 0</inkml:trace>
    </iact:actionData>
  </iact:action>
  <iact:action type="add" startTime="180269">
    <iact:property name="dataType"/>
    <iact:actionData xml:id="d30">
      <inkml:trace xmlns:inkml="http://www.w3.org/2003/InkML" xml:id="stk27" contextRef="#ctx0" brushRef="#br0">17706 686 14111 0,'0'0'624'1,"1"0"128"0,1 0-608 0,0 0-144 1,-1-1 0-1,1 0 0 6,-1 1 1776-6,0 0 320 5,3 0 64-5,1-1 16 6,0-1-768-6,4 1-128 6,-1-1-48-6,2 1 0 6,-1 0-560-6,3 0-112 6,-3 0-32-6,1 0 0 5,3 0-272-5,-2 0-64 8,-1 0-16-8,2 0 0 3,0 0-176-3,-1-1 128 6,0 0-128-6,0 0 128 6,-1 0-128-6,-1-1 0 4,-2 2 0-4,-2-1 128 22,0 1-704-22,-3-1-160 0,0 1-32 0</inkml:trace>
    </iact:actionData>
  </iact:action>
  <iact:action type="add" startTime="180511">
    <iact:property name="dataType"/>
    <iact:actionData xml:id="d31">
      <inkml:trace xmlns:inkml="http://www.w3.org/2003/InkML" xml:id="stk28" contextRef="#ctx0" brushRef="#br0">17819 544 10127 0,'-1'1'896'1,"0"0"-704"0,0 0-192 0,0 1 0 0,2 1 2336 0,-1-2 432 1,1 1 96-1,-1 1 16 1,0 4-1104-1,0 2-224 6,0 4-32-6,1 0-16 7,0 1-464-7,-1 2-80 6,0 1-32-6,2 0 0 7,-1 0-240-7,-1-1-48 3,0 0-16-3,-1 0 0 6,1-1-304-6,-2-1-48 5,2-1-16-5,0-2 0 7,0 1-256-7,0-3 0 5,2 0-128-5,-1-1 128 20,0-1-2272-20,0-2-352 0,-1 0-80 0</inkml:trace>
    </iact:actionData>
  </iact:action>
  <iact:action type="add" startTime="180765">
    <iact:property name="dataType"/>
    <iact:actionData xml:id="d32">
      <inkml:trace xmlns:inkml="http://www.w3.org/2003/InkML" xml:id="stk29" contextRef="#ctx0" brushRef="#br0">18086 464 18191 0,'1'-2'800'0,"-1"1"176"1,1 1-784 0,-1 0-192 2,0 1 0-2,0 0 0 7,0 0 1120-7,0 1 176 4,0 3 48-4,0 0 0 6,0 4 0-6,0 1 16 6,0 3 0-6,0 1 0 5,-1 3-16-5,-1 3-16 6,1 6 0-6,-2 0 0 6,1 0-160-6,-1 2-16 5,1-2-16-5,1 1 0 6,-1-1-688-6,2-2-128 6,0-1-16-6,0-2-16 8,0-2-288-8,0-1-192 3,-1-2 16-3,0-1 16 20,1-1-2576-18,0-2-512-3,-2-2-96 1</inkml:trace>
    </iact:actionData>
  </iact:action>
  <iact:action type="add" startTime="180989">
    <iact:property name="dataType"/>
    <iact:actionData xml:id="d33">
      <inkml:trace xmlns:inkml="http://www.w3.org/2003/InkML" xml:id="stk30" contextRef="#ctx0" brushRef="#br0">18179 718 15663 0,'2'5'688'0,"-1"-1"144"1,-1 0-656 0,1-1-176 4,-1 0 0-4,0-1 0 5,3 1 1792-5,-2 2 336 6,0 2 64-6,2 3 16 5,1 1-1488-5,0-1-288 5,1 0-64-5,1-4-16 6,-2 0-208-6,1-3-144 6,3-1 192-6,-2-1-192 5,1-2 208-5,-1-1-64 6,1-3-16-7,0-1 0 7,-1 0 256-6,0-3 64 6,-1 1 0-6,-2-2 0 7,-2-1 352-7,2 0 80 6,-3-1 16-6,-1-1 0 4,-1 3-128-4,0 0 0 7,0 1-16-7,-3 2 0 3,0 1-240-2,0 2-64 3,-2 2 0-4,1 1 0 6,-2 2-240-6,2 1-48 5,1 0-16-5,-2 2 0 20,0 1-656-20,1-1-128 0,-2 1-16 0</inkml:trace>
    </iact:actionData>
  </iact:action>
  <iact:action type="add" startTime="181275">
    <iact:property name="dataType"/>
    <iact:actionData xml:id="d34">
      <inkml:trace xmlns:inkml="http://www.w3.org/2003/InkML" xml:id="stk31" contextRef="#ctx0" brushRef="#br0">18503 624 27519 0,'6'-4'1216'1,"-1"1"256"0,0 0-1168 0,-3 2-304 1,-1 1 0-1,-1 0 0 6,0 1 560-6,1 0 48 6,0 2 16-6,1 0 0 6,1 1 448-6,-2 4 80 5,-1 0 32-5,0 3 0 5,-1 0-384-5,-1 1-80 6,1-1-16-6,-1 1 0 9,0-1-272-9,0-1-64 1,2 0-16-1,-1-2 0 6,0 0-224-6,0-3-128 5,1 1 128-5,0-2-128 6,0-1 0-6,1-2 0 6,0-1 0-6,0 0 0 6,-1-2-240-6,1-1-112 6,1-1-32-6,-1-1 0 16,2 0-64-16,-1-2-32 0,0 0 0 0,1-1 0-1,-1 0 240 1,0-1 48 5,1 1 16-5,0 0 0 6,1 1 176-6,-1-1 0 6,-1 2-144-6,2 3 144 6,-1 0 0-7,2 0-176 6,-1 2 176-5,-1 0-128 6,0 1 128-6,-1 2 0 6,2 1 128-6,-1 0-128 5,-1 1 192-5,0 1-48 7,-1 0 0-7,1 1 0 6,-2-2-144-6,2 1 160 6,-2 1-160-6,1-2 160 7,0 0-160-7,0-1 0 6,2 0 0-6,-1-2 0 7,-1 0 0-7,2-2 0 0,0-1 0 0,1 0-176 21,0-2-224-21,-1-1-48 0,0 0-16 0,2-2 0 0,0 1 48 0,-2-3 16 3,1 1 0-3,1-1 0 5,-1 3 272-5,-1-1 128 7,3 1-128-7,-1 2 128 6,-1 1 0-6,0 0 272 7,0 2-32-7,-1 1-16 6,0 2 368-6,-1 0 80 0,0 0 16 0,1 1 0 6,-1 4-144-6,1 1-32 5,-1-1 0-5,0 2 0 5,0 0-176-4,-2-1-32 5,3 1-16-7,-1-1 0 8,0 0-160-7,-1-1-128 6,1 0 144-6,-2-1-144 7,2-1-160-7,-1 0-128 6,-1-1-32-6,0-2 0 14,0 0-2496-14,1-2-496-1</inkml:trace>
    </iact:actionData>
  </iact:action>
  <iact:action type="add" startTime="181829">
    <iact:property name="dataType"/>
    <iact:actionData xml:id="d35">
      <inkml:trace xmlns:inkml="http://www.w3.org/2003/InkML" xml:id="stk32" contextRef="#ctx0" brushRef="#br0">18855 422 19519 0,'1'1'864'0,"-1"0"176"1,0 1-832 0,0-1-208 4,0-1 0-4,0 2 0 5,0 0 1744-5,-1 1 304 6,1 2 64-6,-1 1 16 5,0 3-672-5,-1 2-144 7,0 2-32-7,-1 1 0 4,-1 3-272-4,1 3-64 7,-1 4-16-7,-4 0 0 5,3 4-160-5,-2 1-48 5,3 2 0-5,-1 1 0 7,0 2-336-7,0-2-64 6,1-2 0-6,-1-5-16 6,1 0-176-6,0-5-128 4,0 1 192-4,1-3-192 7,0-1 128-7,-1 0-128 7,0 0 0-7,2-1 0 6,-1 0 0-6,0-3 0 6,1-2-192-6,1-2 48 14,1-3-464-14,0-2-96 0,2-3 0 0,0-1-16 11,0-2-2672-11,3-1-544 0</inkml:trace>
    </iact:actionData>
  </iact:action>
  <iact:action type="add" startTime="182102">
    <iact:property name="dataType"/>
    <iact:actionData xml:id="d36">
      <inkml:trace xmlns:inkml="http://www.w3.org/2003/InkML" xml:id="stk33" contextRef="#ctx0" brushRef="#br0">18960 659 15663 0,'2'-3'1392'1,"-1"0"-1120"7,-1 3-272-7,0 0 0 0,-1 0 1984 0,1 0 320 6,1 0 80-6,-3-1 16 5,-1 0-720-5,1 2-144 7,-5 0-16-7,0 1-16 4,1 2-800-4,-1 0-176 6,1 2-16-6,1 0-16 6,-1 2-256-6,1-2-48 5,1 3-16-5,0-3 0 7,1 2-176-7,2-1 0 5,0 0 0-5,0 0 0 5,1 0 192-5,2-1-32 5,-1-2-16-5,2 1 0 7,-1 0 32-7,3-1 0 6,-3-1 0-6,3 1 0 4,-1 0 16-4,1 0 0 5,-1-1 0-5,1 0 0 7,1 1 16-7,-1-1 16 5,2 1 0-5,-2 0 0 5,2 1-96-5,-2 0 0 6,-3-1-128-6,1 0 192 7,-1 1-48-8,-1 0-16 6,0-1 0-5,-1 2 0 5,-1-1 432-5,1-1 80 6,-1 1 0-6,0-1 16 5,-3 1 272-5,1-2 48 6,-4 1 16-6,3 0 0 6,-3-1-256-6,1 0-48 7,0-1-16-7,0 0 0 6,0 0-400-6,1 1-80 7,0-3 0-7,0 0-16 19,2 0-1552-19,-2-1-304 0,1 0-64 0</inkml:trace>
    </iact:actionData>
  </iact:action>
  <iact:action type="add" startTime="184504">
    <iact:property name="dataType"/>
    <iact:actionData xml:id="d37">
      <inkml:trace xmlns:inkml="http://www.w3.org/2003/InkML" xml:id="stk34" contextRef="#ctx0" brushRef="#br0">19905 545 11967 0,'0'-2'1072'1,"0"-1"-864"0,0 2-208 0,0-1 0-1,0 0 1616 1,0 0 288-1,0 1 48 1,0 1 16 5,0 0-304-5,0 0-64 5,0 0-16-5,-1 1 0 6,1 1-624-6,-1 2-112 6,2 0-16-6,-1 4-16 5,1 1-384-5,-1 4-80 6,0 3-16-6,2 1 0 6,-1 2 224-6,0 0 32 6,-1 1 16-6,2 0 0 5,0-1 96-5,0-1 32 5,1 0 0-5,0-3 0 7,0 0-352-7,-1-2-64 5,2-3 0-5,0-1-16 8,1 0-176-9,-1-3-128 14,0 1 144-13,-1-2-144 0,2-2 160 0,-3 0-160 12,2-2 160-12,0-1-160 0,-2 0 224 0,2-2-48 5,-1-1-16-5,1-3 0 5,-1 0 64-5,1-2 16 6,0-1 0-6,-2-2 0 6,2-1 16-6,-1-3 16 7,2-3 0-7,-2 0 0 0,2-2-64 0,0-1-16 5,1 1 0-5,-1-1 0 5,0 1-192-5,1 2 176 6,-1 0-176-6,-1 3 160 7,-1 1-160-7,0 3 0 6,-2 2 0-6,1 2 128 6,-2 1-128-6,1 2 0 7,-1 1 0-7,0 1 0 1,0 1 0-1,-1-1 0 5,0 3 0-5,-1-1 0 21,2 2-448-21,-2 0-192 0,1 1-16 0</inkml:trace>
    </iact:actionData>
  </iact:action>
  <iact:action type="add" startTime="184938">
    <iact:property name="dataType"/>
    <iact:actionData xml:id="d38">
      <inkml:trace xmlns:inkml="http://www.w3.org/2003/InkML" xml:id="stk35" contextRef="#ctx0" brushRef="#br0">20195 659 11055 0,'3'0'976'12,"-1"0"-784"-11,2 0-192-1,-3 0 0 1,3 1 3120 0,-1-1 576 5,2-1 112-5,3 1 32 5,2-1-2128-5,1 0-432 6,3-1-64-6,-4 0-32 6,0 0-752-6,0-1-160 5,1-1-16-5,-2 1-16 5,-2-1-240-5,1 2 144 8,-3-1-144-9,-1 1 128 22,1 0-640-21,-2 1-128 0,-1 0-16 0</inkml:trace>
    </iact:actionData>
  </iact:action>
  <iact:action type="add" startTime="185103">
    <iact:property name="dataType"/>
    <iact:actionData xml:id="d39">
      <inkml:trace xmlns:inkml="http://www.w3.org/2003/InkML" xml:id="stk36" contextRef="#ctx0" brushRef="#br0">20246 801 6447 0,'0'1'576'12,"2"0"-576"-11,-1 0 0 0,0 0 0 2,-1-1 4032-2,2 0 688 7,1 1 144-7,0-1 16 6,3 1-3040-6,2-1-624 0,1-1-112 0,1-1-16 6,1 0-704-6,-1-2-128 6,2 1-16-6,-2-2-16 19,0-1-2160-19,1 1-432 0</inkml:trace>
    </iact:actionData>
  </iact:action>
  <iact:action type="add" startTime="185237">
    <iact:property name="dataType"/>
    <iact:actionData xml:id="d40">
      <inkml:trace xmlns:inkml="http://www.w3.org/2003/InkML" xml:id="stk37" contextRef="#ctx0" brushRef="#br0">20482 691 15663 0,'2'1'1392'2,"-1"0"-1120"4,0 0-272-4,0 0 0 4,1 2 2128-5,-1-1 368 5,0 0 80-5,3 4 16 6,0 2-1440-6,1 0-304 6,-1 3-48-6,2-1-16 4,0 0-496-4,-1 0-96 6,1-3-32-6,0 1 0 6,0-3-160-6,1 0 0 6,0-1 0-6,3-1 0 6,-2-2 0-6,1 1 0 6,0-2 0-6,1-2 0 3,-2 0 0-3,-1-2 0 6,1-1 0-6,-1-2 0 6,-2-2 0-6,0 0 256 6,0-3-32-6,-2 3-16 6,1-2 384-6,-2-1 80 5,1 0 16-5,-2 0 0 5,0 1 80-6,0 0 0 8,-1 2 16-7,-1 1 0 5,0 1-128-5,-2 0-16 7,0 3-16-7,0 0 0 5,0 1-272-5,0 0-48 4,-1 0-16-4,-1 1 0 5,1 2-80-5,-2-1-16 7,1 1 0-7,-1 1 0 5,-2 0-192-5,2 0 128 5,-2 1-128-5,0-1 0 6,3 1 0-6,-1 0 0 6,-1-1 0-6,2 1 0 5,0 1-384-5,1-2 0 6,1 1-16-6</inkml:trace>
    </iact:actionData>
  </iact:action>
  <iact:action type="add" startTime="185599">
    <iact:property name="dataType"/>
    <iact:actionData xml:id="d41">
      <inkml:trace xmlns:inkml="http://www.w3.org/2003/InkML" xml:id="stk38" contextRef="#ctx0" brushRef="#br0">21021 864 7359 0,'-1'-1'656'11,"1"1"-528"-9,1 0-128-2,0 0 0 1,-1 0 7792 0,0 0 1520 5,1 0 304-5,0 0 64 6,-1-1-7632-6,0 1-1536 6,0-1-320-6,-1 0-48 17,-1 0-1744-17,-1 0-368 0</inkml:trace>
    </iact:actionData>
  </iact:action>
  <iact:action type="add" startTime="188524">
    <iact:property name="dataType"/>
    <iact:actionData xml:id="d42">
      <inkml:trace xmlns:inkml="http://www.w3.org/2003/InkML" xml:id="stk39" contextRef="#ctx0" brushRef="#br0">21945 587 8287 0,'0'-1'736'1,"1"0"-592"6,0 0-144-6,-1 0 0 5,1 0 2448-5,-1 1 464 6,0 0 96-6,0-1 0 6,0 1-1184-6,-1 0-240 6,0 2-48-6,0-1-16 5,-2 1-608-5,1 1-112 6,-2-1-32-6,2 2 0 5,-2 1-224-5,0 0-48 5,0 0-16-5,-1 1 0 6,-2 0-32-6,1 1 0 6,0 0 0-6,-1 0 0 5,1 2-96-5,-1-1-32 6,1 1 0-6,1-1 0 6,-1 0-128-6,0-1-48 7,1 0 0-7,2-2 0 3,0 1-144-3,0-2 160 8,1 0-160-8,-1-1 160 4,3 1-160-4,-1-2 128 5,2-1-128-5,-1 0 128 5,2-1-128-5,-1 1 0 6,1-1 0-6,0 1 0 6,0-2 0-6,1 1 0 5,1 0 0-5,-1 0-176 5,3 0 176-5,-1-1 0 6,1 1 0-6,1 0 0 5,2 0-160-5,-2 0 160 7,4 0-192-7,-2 0 192 3,0 1 0-3,0-2 0 7,1 1 0-7,0 0 0 6,-1-1 0-6,1 0 0 11,0 0 0-11,-2 0 0 0,-1-2-144 0,-1 0 144 5,0 2 0-5,-1-2-144 18,-1 0-256-18,-2-1-48 0,1 1-16 0</inkml:trace>
    </iact:actionData>
  </iact:action>
  <iact:action type="add" startTime="188900">
    <iact:property name="dataType"/>
    <iact:actionData xml:id="d43">
      <inkml:trace xmlns:inkml="http://www.w3.org/2003/InkML" xml:id="stk40" contextRef="#ctx0" brushRef="#br0">21977 592 9215 0,'1'-1'816'13,"0"0"-656"-12,0 1-160-1,-1 0 0 1,0 0 2832 0,0 2 544 5,1-2 96-5,-1 0 32 5,1 2-1904-5,1 0-368 6,-2 2-80-6,2 1 0 5,0 1-576-5,-2 1-96 6,1 1-32-6,-1 2 0 5,1 0-192-5,1 0-32 7,-1 0-16-7,-1-1 0 5,3 0-208-5,-1-2 144 7,0 1-144-7,0-3 128 19,-1 1-1440-18,3-1-288-1,-2-2-64-1</inkml:trace>
    </iact:actionData>
  </iact:action>
  <iact:action type="add" startTime="189128">
    <iact:property name="dataType"/>
    <iact:actionData xml:id="d44">
      <inkml:trace xmlns:inkml="http://www.w3.org/2003/InkML" xml:id="stk41" contextRef="#ctx0" brushRef="#br0">22160 511 11967 0,'0'0'528'1,"0"0"112"-1,0 0-512 1,-1-1-128 7,1 1 0-7,0 1 0 0,0 0 2640 0,-1 0 496 6,1 1 112-6,-1 2 16 4,-1 1-2032-4,2 1-400 8,0 2-64-8,0 0-32 5,-1 2-272-5,1 0-48 8,0 0-16-8,0 2 0 5,-1 0-96-5,1-1-32 7,-1-1 0-7,1 0 0 6,1-2-64-6,-1 0-16 7,2-1 0-7,0-1 0 5,1 0-192-5,1-2 0 1,-2 0 128-1,-1-1-128 5,1 0 0-5,1-2 0 6,0 0 0-6,-1-2 0 5,3-1 0-5,-1-1 0 5,1 0 0-5,-2-2-160 5,2-1 160-5,-1-3-128 5,1 0 128-5,0-1-128 5,-1-3 128-5,3-1 0 7,-2-1 0-7,-1-1 0 5,1 1 0-5,1 0 0 6,-2 0 128-6,1 3-128 5,-1 1 0-5,0 2 0 7,0 2 0-7,-2 1 0 6,1 2 128-6,-1 0-128 7,-2 2 128-7,0 2-128 2,0 0 320-2,0-1 0 6,0 2 0-6,0-1 0 5,0 2-16-5,-1 1-16 6,0 0 0-6,0 1 0 5,-1 1-160-5,1 2-128 7,-2 1 192-7,2 0-192 4,-3 2 240-4,4 4-64 6,-1 0-16-6,-1 2 0 7,0 0 160-7,2 2 48 6,-1-1 0-6,0 1 0 7,1 2-80-7,0 1-16 6,0-1 0-6,-1-1 0 6,2 1-144-6,-1-2-128 6,1-1 192-6,-1-2-192 7,1 0 128-6,1-1-128-1,-1 0 0 0,0 0 0 4,0-1 0-4,-1-2 0 5,0 0 0-5,2-1 0 6,-4-2 0-6,2 0 160 7,0-1-160-7,-1-1 128 7,0-1-128-7,0-2 192 6,-1 2-192-6,1-3 192 6,0-1-48-6,-2-1 0 6,3 0 0-6,-2-1 0 0,0-1 16 0,-1-1 0 8,0 0 0-8,-1 1 0 4,1-2-160-4,-1 0 0 6,-1-1 144-6,0 1-144 5,1-2 0-5,-1 1 0 8,0 1 0-8,0-2-192 6,1 3 64-6,-2-2 0 5,2 2 0-5,0 0 0 2,1 0 128-2,-2 0-160 5,4 0 160-5,0 2-160 6,0 0 160-6,1-2-128 6,1 0 128-6,0 0-128 5,2 0 128-5,0 0 0 7,2-2-144-7,-1 1 144 4,3 0 0-4,0 0-144 7,-1-1 144-7,1-1 0 4,2 2-192-4,0-2 64 6,-2 0 128-6,3 1-208 21,0 0-1728-21,-1-1-352 0</inkml:trace>
    </iact:actionData>
  </iact:action>
  <iact:action type="add" startTime="189788">
    <iact:property name="dataType"/>
    <iact:actionData xml:id="d45">
      <inkml:trace xmlns:inkml="http://www.w3.org/2003/InkML" xml:id="stk42" contextRef="#ctx0" brushRef="#br0">22505 650 15663 0,'2'0'1392'1,"1"-1"-1120"7,-1 1-272-7,-1 0 0 1,-1 0 2336-1,3 0 416 6,2 0 64-6,-1-1 32 5,3 0-1536-5,1-1-304 7,1 0-64-7,-2 0-16 6,0 1-624-6,0-1-128 5,-3 1-32-5,1 1 0 18,-1-1-2080-18,-2 0-432-1</inkml:trace>
    </iact:actionData>
  </iact:action>
  <iact:action type="add" startTime="189954">
    <iact:property name="dataType"/>
    <iact:actionData xml:id="d46">
      <inkml:trace xmlns:inkml="http://www.w3.org/2003/InkML" xml:id="stk43" contextRef="#ctx0" brushRef="#br0">22513 781 11055 0,'3'1'976'1,"-1"-1"-784"8,1 0-192-8,-1 0 0 7,-1 0 2624-7,1-1 496 6,2 1 80-6,2-1 32 0,2 0-2048 0,2-1-416 5,-1 0-64-5,2 0-32 5,-2 0-512-5,-3-1-160 7</inkml:trace>
    </iact:actionData>
  </iact:action>
  <iact:action type="add" startTime="193961">
    <iact:property name="dataType"/>
    <iact:actionData xml:id="d47">
      <inkml:trace xmlns:inkml="http://www.w3.org/2003/InkML" xml:id="stk44" contextRef="#ctx0" brushRef="#br0">22878 573 15999 0,'0'0'1424'0,"0"0"-1136"6,0 0-288-5,0 0 0 6,0 0 1328-6,0 0 208 6,0 0 32-6,0-1 16 5,1 0-560-5,0 0-128 5,2 0 0-5,-1 0-16 6,2-1-112-6,0 1-32 6,0-1 0-6,0 0 0 7,-1 0-224-7,2 0-64 4,1 1 0-4,-1 0 0 7,1-1-192-7,-2 1-32 4,1 0-16-4,0 0 0 6,-1 0-208-6,0-1 144 5,1 1-144-5,-1 0 128 5,0 1-128-5,1-1 0 6,-2 1 0-6,1-1 128 5,-2 1-128-5,0 0 160 6,0-1-160-6,-1 1 160 7,1 0 32-7,-1-1 16 4,0 1 0-4,0 0 0 6,-1 0 64-6,-1 0 16 5,1 0 0-5,0 0 0 6,-1 1-48-6,1 0-16 6,-1 0 0-6,1 1 0 5,-2 0-64-5,1 0-16 5,0 1 0-5,-2 0 0 5,3 1-144-5,0 1 160 7,-1 1-160-7,0-1 160 5,1 4-160-5,-2-2 0 8,2 1 0-8,-1 0 0 2,0 1 0-2,0 0 0 8,-1 2 0-9,2 0 0 9,0 1 0-8,-2-1 0 7,-1 2 0-7,3-2 0 5,-2 2 176-5,0-2 0 6,2 1 0-6,-1-2 0 7,1-1 80-7,-1 1 0 7,1-3 16-7,0-1 0 0,1 0-48 0,0-3-16 4,0 1 0-4,1-2 0 6,-1 1-32-6,3-2-16 5,-1-1 0-5,0-1 0 5,1-1 0-5,1 0 0 5,0-1 0-5,1 0 0 5,0-2 0-5,1 0 0 7,0-1 0-7,3-1 0 5,-2-1-160-5,1-1 192 6,0-1-192-6,2-1 192 5,0 1-64-5,1-2-128 6,-1-1 192-6,1-2-64 6,0 2-128-6,-2 0 128 6,0 0-128-6,1-1 128 7,-1-1-128-7,1 0 0 6,-1 1 144-6,0-1-144 6,-1 3 0-6,-2 2 128 7,0-1-128-7,-1 3 0 6,-2 0 0-6,0 1 144 0,-1 1-144 0,0 1 0 5,-1 1 144-5,-1 0-144 5,0 0 0-5,1 1 144 7,0 1-144-7,-1-1 0 4,1 1 0-4,-1 1 0 6,0 1 0-6,0-1 0 5,-1 1 0-5,0-1 0 5,2 2-160-5,-2 0 160 7,0 0 0-7,-2 0-144 5,2 0 144-5,0 2 0 5,0-1-144-5,-1 1 144 6,0 0 0-6,0 1-144 6,-1 1 144-6,0-2 0 6,-1 3-128-6,2 0 128 6,0-1 0-6,-1 2 0 7,2-1 0-7,-1 3-128 6,0-1 128-6,0 2 0 6,-1-2 0-6,1 3 0 7,1-1-128-7,-1 0 128 6,1 2 0-6,0-2 0 7,1 1-128-7,0 0 128 0,2 0 0 0,-1-2 0 4,1 1 0-4,2-3 0 6,0 1-128-6,0-1 128 6,-1-1 0-6,2 0 0 7,0-1 0-7,-1 0-128 6,1 0 128-6,-1 0 0 6,-1-1 0-6,2 0 0 8,-1 1-128-8,-1-2 128 5,0 2 0-5,-1-1 0 7,-1 0 0-7,0-1 0 0,-1 1 0 0,0 0 128 4,1-1-128-4,-2 0 0 5,1-1 0-5,-1 0 128 5,0 1-128-5,0-1 0 5,0 2 0-5,0-2 144 6,0 1-144-6,-1-1 128 6,-1 1-128-6,1-1 192 6,-2 1-192-6,-1 1 192 4,0-2 64-4,0 1 0 6,-1 0 16-6,0 0 0 6,0 1 16-6,-1-1 0 6,0-1 0-6,1 0 0 6,-1 0-96-6,0 0 0 6,1-1-16-6,0-1 0 7,-1 0-176-7,2-1 0 6,-3 0 144-6,2-1-144 7,1 0 0-7,-2 0-240 6,1 0 48-6,-1-1 0 14,1-1-560-14,0 1-96 0,0-2-32 0,1 2 0 11,-1-1-2448-11,0-1-512 0</inkml:trace>
    </iact:actionData>
  </iact:action>
  <iact:action type="add" startTime="194877">
    <iact:property name="dataType"/>
    <iact:actionData xml:id="d48">
      <inkml:trace xmlns:inkml="http://www.w3.org/2003/InkML" xml:id="stk45" contextRef="#ctx0" brushRef="#br0">23269 543 7359 0,'1'-3'656'11,"0"1"-528"-10,2 1-128-1,-2 0 0 1,-1 1 4928 0,1-1 944 5,1-1 192-5,1-1 32 5,0-1-3920-5,2 0-800 6,-1 0-160-6,0 0-16 6,1 1-736-6,0 1-144 6,0 1-16-6,1 0-16 5,-1 0-464-5,1 1-80 6,0 0-32-6</inkml:trace>
    </iact:actionData>
  </iact:action>
  <iact:action type="add" startTime="195058">
    <iact:property name="dataType"/>
    <iact:actionData xml:id="d49">
      <inkml:trace xmlns:inkml="http://www.w3.org/2003/InkML" xml:id="stk46" contextRef="#ctx0" brushRef="#br0">23459 581 4607 0,'0'1'400'11,"0"1"-400"-10,0-1 0 0,0 0 0 7,0 1 4000-7,2-1 720 0,-1 3 144 0,0 2 16 4,0 1-2976-4,2 3-608 6,-1 2-112-6,1 0-32 6,-1 1-544-6,-1-1-112 7,1-1-32-7,-1 1 0 6,0-1-96-6,1-2-32 7,0 1 0-7,-1-3 0 6,0 1-80-6,-1-2 0 6,1 0-16-5,-1-2 0-1,0-2 224 0,0 0 48 4,0-1 16-4,0-1 0 4,0 1 48-4,2-3 16 7,-2 0 0-7,2 0 0 5,-1-2-160-5,0-1-48 6,2-1 0-6,1 0 0 5,1-1-192-5,-1 0-64 5,2-1 0-5,0 2 0 5,-1 0-128-5,1 0 0 7,2 1-160-7,-2-1 160 6,0 1-160-6,0 1 160 5,-1 1-160-5,2 0 160 6,-4 2 0-6,1 0 0 6,0 1-128-6,-1 0 128 6,-1 1 0-6,-1 1-144 6,1 0 144-6,0 1-128 3,-1 0 128-3,0 2 0 6,0 0 0-6,-1 1 0 4,0 1 0-4,0 1 0 6,0-2 0-6,0 1-128 6,0-1 128-6,0 1 0 7,2-1 0-7,-2-1 0 5,1 1 0-5,-1-2 0 6,1-2 0-6,0 0 0 4,-1 1 0-4,2-3 0 5,-1-1 0-5,0-1 0 5,0 0 0-5,2-2 128 7,0-1-128-7,0-1 0 4,1 1 0-4,0-3 144 6,0 2-144-6,1-2 0 7,2 1 0-7,-1-2 0 5,0 1 0-5,2 1 0 5,-1 0 0-5,-1 1 0 7,-1 1 0-7,2 1 0 6,-3 1 0-6,-1 0 0 7,2 1 0-7,-2 1-144 6,1 1 144-6,-3 0 0 6,2 2 0-6,-2 0-128 1,2 0 128-1,-1 1 0 6,0 2 0-6,-1 0 0 6,1 0 0-6,-2 2 0 5,2 0 0-5,-2-1 0 5,1 2 128-5,0-1-128 7,-1 1 128-7,0-1-128 6,2 0 0-6,-2-1 0 6,1 0 0-6,0-1 128 7,0 0-128-7,-1-3 128 6,0 1-128-6,0-2 128 1,0 0-352-1,2-1-64 6,-2-1-16-6</inkml:trace>
    </iact:actionData>
  </iact:action>
  <iact:action type="add" startTime="196106">
    <iact:property name="dataType"/>
    <iact:actionData xml:id="d50">
      <inkml:trace xmlns:inkml="http://www.w3.org/2003/InkML" xml:id="stk47" contextRef="#ctx0" brushRef="#br0">22737 690 3679 0,'2'0'320'14,"-1"0"-320"-13,0 1 0-1,-1-1 0 1,1 0 3456 0,-1 0 640 6,2 0 112-6,1 0 16 5,0 0-2240-5,2 1-448 7,0-1-80-7,0 0-32 5,0 1-416-5,2-1-96 5,-2 1-16-5,3-1 0 6,-1 0-272-6,1 0-64 7,0 0-16-7,0-1 0 4,0 1-272-4,0-1-48 5,0 0-16-5,0 0 0 6,0 0-208-6,-2 0 0 5,0 0 128-5,0 0-128 6,0 0 0-6,-1 0 0 5,-1 0 0-5,0-1 0 20,0 1-528-20,-2-1-160 0,2 0-16 0</inkml:trace>
    </iact:actionData>
  </iact:action>
  <iact:action type="add" startTime="196332">
    <iact:property name="dataType"/>
    <iact:actionData xml:id="d51">
      <inkml:trace xmlns:inkml="http://www.w3.org/2003/InkML" xml:id="stk48" contextRef="#ctx0" brushRef="#br0">22894 596 6447 0,'0'0'576'12,"-1"0"-576"-11,1 0 0 0,-1 0 0-1,1 1 3872 1,0 0 672 6,-2 1 128-6,1 1 16 5,-1 1-2880-5,-1 3-576 6,-1 2-112-6,2 2-32 6,-1 0-528-6,1 1-112 10,-1 1-32-10,0 3 0 2,-1-1-416-2,3 1 0 8,-2 1 0-8</inkml:trace>
    </iact:actionData>
  </iact:action>
  <iact:action type="add" startTime="207714">
    <iact:property name="dataType"/>
    <iact:actionData xml:id="d52">
      <inkml:trace xmlns:inkml="http://www.w3.org/2003/InkML" xml:id="stk49" contextRef="#ctx0" brushRef="#br0">16865 1991 20607 0,'0'0'912'1,"0"-1"192"0,2 1-880 0,-1-1-224 1,1 0 0-1,-2 0 0 6,2-1 1408-6,-1 0 224 5,1 0 48-5,-1-2 16 6,5-1-576-7,-1-3-112 7,-1 1-32-6,1-2 0 6,0 2-336-6,0-1-80 5,-2 1-16-5,2-1 0 6,-1 1-144-6,-2 1-16 5,1-2-16-5,-2 2 0 5,1-1-48-5,-1 1 0 7,-1-1 0-7,2 0 0 6,-4-1-96-6,2 0-32 7,0 2 0-7,-1-1 0 3,-1 0-64-3,0-2-128 7,-1 2 176-7,0-1-176 4,-1 2 224-4,0-2-64 6,0 0-16-6,-2 2 0 5,-1 0-144-3,1 1 0 5,-1 0 144-7,2 1-144 6,-3 0 0-6,2 2 144 7,0 1-144-7,-1 0 0 6,2 1 192-6,-2-1-64 6,2 2 0-6,-1 0-128 0,0 0 128 0,-1 1-128 5,1 1 0-5,0 0 0 6,0 1 0-6,-2 0 0 6,2 2 0-6,-2 1 0 6,0 0 128-6,1 2-128 7,0 0 0-7,0 2 0 6,0 0 0-6,3 1 0 6,1 2 0-6,-3 1 0 7,2 2 128-7,0 0-128 6,2 2 144-5,-1 0-144-1,2 0 240 0,0 0-48 4,1 0-16-4,0 0 0 6,1-3 16-6,0 0 0 6,1 1 0-6,1-3 0 6,0 0-192-6,1-2 0 7,0-4 144-7,1 0-144 6,0-1 0-6,2-2 0 7,-1 0 0-7,2-2 0 6,-1 0 0-6,1-2 0 6,1 0 0-6,1-3 0 0,-1 0 0 0,0-2 0 5,-1 1 0-5,-1-2 0 6,0-2 0-6,2-2 0 6,-1-2 0-6,2-2 0 6,-1-2 0-6,2 1 0 7,0-2 0-7,-2 0 0 6,1 2 0-6,-3-1 0 7,1 0 0-7,-2 2 0 6,-1 1 0-6,-1 0 0 6,-1 4 0-6,-1 0 128 7,0 3-128-7,-1 1 0 0,0 2 0 0,-1 1 0 4,0 1 0-4,-1 2 0 5,0 0 0-5,-1 1-128 5,0 1 128-5,0 2 0 6,2 2 0-6,-1 0 0 5,-1 1 0-5,0 3 0 6,0 0 0-6,1 0 0 6,-1 1 0-6,1 1 0 5,0 0 144-5,1 0-144 6,1 1 176-6,0-4-176 5,-1-1 160-5,3-3-160 6,-1 2 0-6,2-3 0 6,-1 0 0-6,-1-1 0 6,3-2 0-6,-1 1-288 7,1-1 32-7,-2-1 16 16,2 0-2272-16,0-1-464 0</inkml:trace>
    </iact:actionData>
  </iact:action>
  <iact:action type="add" startTime="208375">
    <iact:property name="dataType"/>
    <iact:actionData xml:id="d53">
      <inkml:trace xmlns:inkml="http://www.w3.org/2003/InkML" xml:id="stk50" contextRef="#ctx0" brushRef="#br0">17087 1974 18431 0,'2'-3'1632'0,"0"1"-1312"6,0 1-320-5,-1 0 0 4,2 1 2096-4,-1-1 336 6,1-1 80-6,5-2 16 6,0 0-1184-6,3-2-256 5,-1 0-32-5,1 1-16 7,-1 0-656-7,-2 1-144 9,1 2-32-9,-4 0 0 15,-1 1-496-15,-1 1-96 0,-1 1-32 0,-3 1-13408 2</inkml:trace>
    </iact:actionData>
  </iact:action>
  <iact:action type="add" startTime="208541">
    <iact:property name="dataType"/>
    <iact:actionData xml:id="d54">
      <inkml:trace xmlns:inkml="http://www.w3.org/2003/InkML" xml:id="stk51" contextRef="#ctx0" brushRef="#br0">17078 2093 9215 0,'1'1'816'1,"0"0"-656"7,1 1-160-7,-1-1 0 7,0-1 4656-7,0 0 896 6,1 1 176-6,2 1 32 6,3 0-3120-6,2-1-624 0,2 0-128 0,1-1-32 5,-1 0-1024-5,-1-2-192 6,3-1-64-6,-3-1 0 7,-2 0-576-7,1 1-128 5,-2 2-32-5,-1 0-16912 8</inkml:trace>
    </iact:actionData>
  </iact:action>
  <iact:action type="add" startTime="208933">
    <iact:property name="dataType"/>
    <iact:actionData xml:id="d55">
      <inkml:trace xmlns:inkml="http://www.w3.org/2003/InkML" xml:id="stk52" contextRef="#ctx0" brushRef="#br0">17587 1990 6447 0,'3'-1'576'1,"-1"-2"-576"0,1 1 0 0,-1 1 0 5,-1 0 4048-5,0 0 704 6,0 0 144-6,0 0 32 6,2-1-2656-6,2 1-528 6,3-2-96-6,-2 1-32 5,0 0-400-5,0 1-64 5,-1-1-32-5,2 2 0 5,0-1-480-5,1 1-80 7,-1 0-32-7,0-1 0 6,2 1-192-6,0-1-32 5,0 1-16-5,2-1 0 6,-1 1 0-6,0 0 0 5,0 0 0-5,0 0 0 7,0 1 16-7,2-1 0 5,0 0 0-5,-1 0 0 8,4 0-32-6,-1 0 0 10,4-1 0-12,0-1 0 0,4 0-32 0,-1-1-16 4,0 0 0-4,1-1 0 7,1 0-224-7,-1 2 144 6,0-1-144-5,0 1 128-1,-4 0-128 0,1 0 0 3,0 1 0-3,0 0 128 7,0 0-128-7,-1 0 0 5,0 1 0-5,4 0 0 7,-1 0 0-7,0 0 0 6,3 0 144-6,-2 0-144 6,1 0 0-6,1 0 144 7,-2 0-144-7,2 0 0 7,-4-1 128-7,0 1-128 5,0-2 0-5,-1 1 0 8,0-1 0-8,0 0 0 0,-1 0 128 0,2 0-128 3,-1 0 0-3,4 0 128 6,-1 0-128-6,4 2 0 6,-1-1 208-6,-1 1-64 7,-1 0-16-7,1 0 0 6,1 0 48-6,0 0 0 7,-5 1 0-7,1-1 0 6,-1 0-176-6,0 0 160 7,1-1-160-7,1 0 160 0,2-1 32 0,2-1 16 4,-1 1 0-4,1 0 0 6,1 0 128-6,-4 0 32 6,0 1 0-6,-2 0 0 6,-1 0 128-6,-2 1 16 7,-2-1 16-7,-2 1 0 6,1 0-48-6,-5 0-16 7,0 0 0-7,1 0 0 6,-1 1-208-6,-1-1-32 8,-1 1-16-8,0-1 0 0,-2 1-208 0,1-2 144 3,-2 0-144-3,-1-1 128 6,0 1-128-6,-2-1 0 6,-2 0-192-6,-1-1 192 20,0-1-2448-20,-3 0-368 0</inkml:trace>
    </iact:actionData>
  </iact:action>
  <iact:action type="add" startTime="209741">
    <iact:property name="dataType"/>
    <iact:actionData xml:id="d56">
      <inkml:trace xmlns:inkml="http://www.w3.org/2003/InkML" xml:id="stk53" contextRef="#ctx0" brushRef="#br0">17797 1484 11055 0,'-2'-4'480'1,"2"1"112"0,0 2-464 0,-2 1-128 0,2 0 0 0,0 0 0 6,0 0 3376-6,0 1 656 5,0 0 128-5,0 2 16 6,0 1-2624-6,0 2-528 5,0 1-96-5,2 3-32 7,-2 1-400-7,1 1-96 5,0 2-16-5,-1 2 0 6,2 1-64-6,-1 2-32 5,1 1 0-5,0-1 0 5,0 1-64-5,-1-2-16 7,2-2 0-7,-2-2 0 6,4-1 16-6,-2-2 0 3,2-3 0-3,1-1 0 7,-1-2-32-7,1-2 0 6,-1-1 0-6,2-2 0 6,-1-1 144-6,4-1 32 4,-2-2 0-4,0-1 0 11,0-2 160-11,1-2 48 0,-2-2 0 0,0-1 0 7,0 0 96-7,-2-3 32 6,0-2 0-6,0-1 0 6,-3 3-96-6,2-1-16 7,-1 0 0-7,-1 0 0 7,-1 3-288-7,-1 1-64 6,2 2-16-6,-2 3 0 8,-2 0-224-8,2 3 144 0,-1-1-144 0,-1 1 128 3,0 1-128-3,-1 0 0 6,1 2 0-6,-2-1 128 17,-1 1-640-17,1-1-144 0,0 1-32 0,-2-1-11712 6,1 1-2336-6</inkml:trace>
    </iact:actionData>
  </iact:action>
  <iact:action type="add" startTime="210071">
    <iact:property name="dataType"/>
    <iact:actionData xml:id="d57">
      <inkml:trace xmlns:inkml="http://www.w3.org/2003/InkML" xml:id="stk54" contextRef="#ctx0" brushRef="#br0">18038 1398 23951 0,'4'-2'2128'0,"0"1"-1696"5,-2 1-432-4,1 0 0 6,-2-1 1264-6,0 1 160 6,3-1 48-6,3-1 0 7,0 0 64-7,4 0 0 4,-1 0 16-4,-1 1 0 5,-1 1-688-5,-2 0-144 6,-2 1-16-6,-1 1-16 6,-1 1-368-6,-2 0-64 5,0 1 0-5,0 1-16 6,-2 2-96-6,-1-1-16 4,1 1 0-4,-3 0 0 7,-1 2-128-7,1-2 0 6,0 1 144-6,1-2-144 5,0-1 0-5,2 0 128 5,0-1-128-5,1-1 0 6,0 0 0-6,0 0 0 5,1-1 0-5,1 0 0 5,1 0 0-5,0 0 0 5,0 0-144-5,3-1 144 7,0 1 0-7,-1-2-144 5,1 1 144-5,3-2 0 6,-4 1-320-6,4-1 64 6,-1 0 0-6,-3 0-11008 15,4 0-2176-15</inkml:trace>
    </iact:actionData>
  </iact:action>
  <iact:action type="add" startTime="210373">
    <iact:property name="dataType"/>
    <iact:actionData xml:id="d58">
      <inkml:trace xmlns:inkml="http://www.w3.org/2003/InkML" xml:id="stk55" contextRef="#ctx0" brushRef="#br0">18208 1714 16575 0,'4'-1'1472'1,"-2"0"-1168"1,3 0-304-1,-1 1 0 6,-1 0 1280-6,1 0 208 5,1-1 48-5,5-2 0 7,3-1-208-7,3 1-48 5,1-2 0-5,-1 0 0 5,-1 1-832-5,-1 0-192 5,0 1-16-5,-2 1-8304 17,0-1-1648-17</inkml:trace>
    </iact:actionData>
  </iact:action>
  <iact:action type="add" startTime="210550">
    <iact:property name="dataType"/>
    <iact:actionData xml:id="d59">
      <inkml:trace xmlns:inkml="http://www.w3.org/2003/InkML" xml:id="stk56" contextRef="#ctx0" brushRef="#br0">18589 1499 23615 0,'2'-6'1040'1,"-2"2"224"0,3 0-1008 0,-2 2-256 2,-1 1 0-2,1 1 0 6,-1 0 784-6,0-1 112 6,0 0 32-6,0 0 0 5,0 0 352-5,-1 2 80 6,0 1 16-6,1 2 0 5,-1 0-480-5,2 0-80 6,-2 3-32-6,1 0 0 6,0 0-224-6,1 2-48 5,-1 1-16-5,1 2 0 6,0 2-128-6,1 0-32 5,0 2 0-5,-1 0 0 5,3 0-208-5,-1 1-128 6,1-2 160-6,0 1-160 8,-1-1 0-7,2-2 0 3,-2-1 0-4,2-2 0 8,-1 0 0-8,-1-3 128 5,1 0-128-5,0-3 0 7,-1-1 0-7,0-3 176 7,0 0-176-7,-1-1 160 0,3-3 112 0,-1-3 32 4,4 0 0-4,-2-4 0 6,0 0 224-6,1-3 48 7,4-3 16-7,-1-2 0 6,3 1-352-6,-2 1-80 7,1 0-16-7,-2 1 0 5,-1 2-304-5,-1 3-64 7,-2 2-16-7,1 1 0 13,-3 2-1616-13,-3 1-320 0,3 0-64 0</inkml:trace>
    </iact:actionData>
  </iact:action>
  <iact:action type="add" startTime="210896">
    <iact:property name="dataType"/>
    <iact:actionData xml:id="d60">
      <inkml:trace xmlns:inkml="http://www.w3.org/2003/InkML" xml:id="stk57" contextRef="#ctx0" brushRef="#br0">18864 1698 20271 0,'-1'2'896'0,"1"0"192"1,0 2-880 0,0-1-208 3,0-1 0-3,0 0 0 6,0 0 912-6,0 1 144 6,2 2 32-6,-1 3 0 5,2-1-576-5,-1 2-96 7,2-2-32-7,-2-1 0 5,3-1-384-5,0-3 0 6,0 0-144-6,-1-1 144 21,1-3-512-21,0 0 0 0,-3 1 0 0,3-4 0 0,0 0 176 0,0-2 32 1,-1 0 16-1,1-1 0 5,-2 0 544-5,-1 1 96 7,-2 3 32-7,0-2 0 4,-1 2 1056-4,-1 1 224 6,-1 0 32-6,-2 1 16 7,2 0-208-7,-2 2-32 4,0 1-16-4,0 0 0 6,1 0-864-6,-2 1-160 4,1 0-48-4,-1-1 0 6,3 0-240-6,-1 0-144 5,1-2 160-5,2 0-160 20,-2 1-1296-20,3 0-368 0,-1 0-64 0</inkml:trace>
    </iact:actionData>
  </iact:action>
  <iact:action type="add" startTime="211256">
    <iact:property name="dataType"/>
    <iact:actionData xml:id="d61">
      <inkml:trace xmlns:inkml="http://www.w3.org/2003/InkML" xml:id="stk58" contextRef="#ctx0" brushRef="#br0">19075 1362 23951 0,'3'-2'1056'1,"-1"1"224"-1,1 0-1024 1,-2 1-256 3,0 0 0-3,-1 1 0 6,2-1 1280-6,1 0 208 5,0 1 48-5,1-1 0 7,2 2-752-7,-1-1-144 6,2 2-16-6,-4 0-16 5,-1 0-288-5,2 1-64 6,-3-1-16-6,1 2 0 4,-2 1-64-4,-2-1-16 6,-1 2 0-6,-1 1 0 6,1-1 48-6,-1 1 16 5,-2-2 0-5,2 1 0 5,-1 0-64-5,0 0-16 7,1-1 0-7,2-1 0 5,0 0-144-5,1-1 0 7,-1 0 0-7,2-2 128 5,2 1-128-5,1 0 0 8,0-2 0-8,3 0-176 2,0 0 176-2,0-1 0 5,2-1 128-5,-2 0-128 6,4 0 128-6,-3-2-128 6,3 2 160-6,-4-1-160 5,1 1 128-5,-2 0-128 5,-2-1 0-5,0 0-15456 12</inkml:trace>
    </iact:actionData>
  </iact:action>
  <iact:action type="add" startTime="212292">
    <iact:property name="dataType"/>
    <iact:actionData xml:id="d62">
      <inkml:trace xmlns:inkml="http://www.w3.org/2003/InkML" xml:id="stk59" contextRef="#ctx0" brushRef="#br0">18026 2187 13823 0,'4'-2'1216'1,"-1"-1"-960"4,0 1-256-4,-2 0 0 6,1 2 2272-6,0 0 416 5,0 0 64-5,0 0 32 5,1 0-1216-5,3 1-240 6,1 0-48-6,1 1-16 6,-1 0-496-6,1 1-80 6,0 1-32-6,0 1 0 5,-2 1-96-5,-1 0-32 5,-1 1 0-5,-2-1 0 6,0 2-112-6,0 0-32 6,-4 2 0-6,1-2 0 11,-1 3 0-11,-2-1-16 0,-1 0 0 0,-1 1 0 6,0-1-128-6,-2 1-32 5,1 1 0-5,0-2 0 5,0 0-80-5,-2 0 0 7,2 0-128-8,-1-2 192 7,2-2-64-6,-4 0-128 5,3-1 176-5,-1-2-176 5,1 1 192-5,-2-2-64 6,3 0 0-6,1-1-128 5,0-1 288-5,2-1-48 6,0 1-16-6,2-1 0 6,1 0 48-6,0-1 16 5,1 0 0-5,2-1 0 5,2 1-160-5,2-1-128 5,0-1 144-5,1 0-144 6,0 1 272-6,2 1-32 5,-2 0-16-5,0 1 0 5,1 0-64-5,-1 0-16 7,0 0 0-7,1 1 0 5,0 0-144-5,-1 0 0 6,2 0 0-6,-2 0 0 6,0 1 0-6,-1 0 0 6,0-1 0-6,-1 1 0 20,-2 0-1408-20,-1 0-224 0,-1 0-32 0,2-1-14720 0</inkml:trace>
    </iact:actionData>
  </iact:action>
  <iact:action type="add" startTime="212667">
    <iact:property name="dataType"/>
    <iact:actionData xml:id="d63">
      <inkml:trace xmlns:inkml="http://www.w3.org/2003/InkML" xml:id="stk60" contextRef="#ctx0" brushRef="#br0">18264 2352 30399 0,'3'0'2704'0,"0"0"-2160"6,-1 1-544-5,-2-1 0 7,0 0 1472-7,0 0 176 5,2 0 32-5,0 1 16 5,1-1-800-5,-2 1-176 6,2 0-16-6,-1-1-16 22,-1 1-1440-22,-1 0-272 0,2 0-64 0</inkml:trace>
    </iact:actionData>
  </iact:action>
  <iact:action type="add" startTime="212849">
    <iact:property name="dataType"/>
    <iact:actionData xml:id="d64">
      <inkml:trace xmlns:inkml="http://www.w3.org/2003/InkML" xml:id="stk61" contextRef="#ctx0" brushRef="#br0">18499 2226 26255 0,'2'-2'1152'1,"1"0"256"0,-2 2-1120 6,-1-1-288-6,0 2 0 0,0 0 0 1,0 0 1488-1,-1 0 240 4,0 2 64-4,-1 0 0 6,-1 2-624-6,-1 1-112 5,-1 2-32-5,0 0 0 7,0 0-544-7,-1 2-112 5,0 0-32-5,-2 1 0 7,1 0-208-7,-2-1-128 5,4 1 128-5,-2-3-128 6,3 2 0-6,-1-3 0 4,0 0 0-4,2-1 128 6,0 1-128-6,1-2 0 5,1-2 0-5,1 1 0 6,0-1 0-6,1 0 0 4,1 0 0-4,-1-2-128 6,2 0 128-6,1 0 0 7,0 0 0-7,0-1 0 6,2 1 176-6,-1-2-48 4,0 1 0-4,2 0 0 7,-1-1-128-7,1 1 192 5,2 1-192-5,-2-2 192 5,1 1-192-5,-1-2 0 7,0 2 0-8,-3-1 128 6,3 0-128-5,-1 0 0 5,-2 0 0-5,0-1 0 19,0 0-624-19,-2 0-144 0,2 0-48 0,-3 0 0 11,-1-1-2576-11,1 1-528 0</inkml:trace>
    </iact:actionData>
  </iact:action>
  <iact:action type="add" startTime="213135">
    <iact:property name="dataType"/>
    <iact:actionData xml:id="d65">
      <inkml:trace xmlns:inkml="http://www.w3.org/2003/InkML" xml:id="stk62" contextRef="#ctx0" brushRef="#br0">18512 2235 12895 0,'0'-1'1152'1,"1"0"-928"3,1-1-224-3,-2 1 0 4,2 1 2736-4,-1 0 496 6,0 1 96-6,0 0 32 5,1 0-992-5,0 0-192 6,3 2-32-6,-2 1-16 7,2 1-784-7,-3-1-144 5,0 2-48-5,-2 0 0 5,2 1-640-5,-2 1-128 5,0 0-16-5,0 1-16 7,0-2-352-7,1 2 0 8,-1-2 0-8,0 1 0 15,0 0-2352-14,0-2-384-2</inkml:trace>
    </iact:actionData>
  </iact:action>
  <iact:action type="add" startTime="213316">
    <iact:property name="dataType"/>
    <iact:actionData xml:id="d66">
      <inkml:trace xmlns:inkml="http://www.w3.org/2003/InkML" xml:id="stk63" contextRef="#ctx0" brushRef="#br0">18669 2206 4607 0,'2'-5'400'1,"-1"0"-400"0,2 0 0 0,0 2 0 7,-2 1 5728-7,0 2 1056 5,0 0 224-5,0-1 32 6,1-2-5056-6,3-1-1024 5,-2 1-208-5,-1 1-48 5,2 1 128-5,-4 1 32 7,3 2 0-7,-2 1 0 6,-1 1-320-6,0 1-64 4,-1 1-16-4,2 1 0 6,-2 0-32-6,1 2-16 5,0-2 0-5,0 2 0 6,0-1-192-6,-1 1-32 5,1-1-16-5,1 2 0 6,-1-2-176-6,1-1 0 5,0 0 0-5,-1 0 128 6,0 0-128-6,2 0 0 5,0-2 0-5,1-1 0 7,-1 0 0-7,-1-2-256 5,2-2 64-5,0 0 16 22,0-2-320-22,0-1-64 0,2-1-16 0,-1-3 0 0,1-1 208 0,2 0 48-1,-3-2 0 1,2 0 0 5,-1-1 320-5,1-1 0 6,0-3 0-6,0 1 0 6,-1 0 0-6,2 0-144 5,-2 2 144-5,3 1 0 7,-3 0-176-7,0 3 176 5,0-1-160-5,-1 2 160 7,-2 2 0-7,0 0-144 6,0 2 144-6,-1 1 0 6,-1 0 0-6,-1 1 144 3,-1 1 0-3,0 0 0 5,1 0 352-5,-1 2 64 5,-1 0 16-5,1-1 0 7,0 3-304-7,1 1-48 6,0 0-16-6,0 0 0 5,0 2-208-5,0 0 0 6,1 2 0-6,-1 0 0 7,0 1 0-7,1 0 176 5,0 2-176-5,-2 1 160 6,2 0 128-6,-1 1 32 7,0 0 0-7,0 0 0 6,-1 2 32-6,1 1 16 6,1 2 0-6,-1-3 0 7,0-1 64-7,-1 1 16 0,2 3 0 0,-1 1 0 4,1-1-16-4,-1 0 0 6,1 0 0-6,-1-1 0 7,0-2-288-7,0 0-144 6,1-2 160-6,-1-1-160 6,0 0 0-6,0-1 128 7,0-3-128-7,1 0 0 6,-3-3 128-6,2-1-128 6,0-1 176-6,-2-1-176 7,2-2 352-7,-2-1-32 0,1 0-16 0,-2-1 0 4,0 0 144-4,0-1 16 6,-1-1 16-6,0-1 0 6,-2-1-160-6,1 0-48 4,-1-1 0-4,1 0 0 6,-1-1-272-6,2 0 128 6,-2 0-128-6,-1-2 0 5,3 2 0-5,-1-2 0 6,2 2-192-6,0-2 48 6,0 2-48-6,1-1 0 5,0 1 0-5,1-1 0 6,4 1 0-6,-1-1 0 5,1 2 0-5,1-3 0 7,1 1 64-7,0-1 0 6,2 1 0-6,1-2 0 6,-1 3 128-6,2-1-160 7,-1 1 160-7,1 1-160 6,1 0 160-6,1 2-128 6,1 0 128-6,-1 2-128 7,2-2 128-7,-3 2 0 1,0-1-144-1,0 2 144 4,-2-1 0-4,1 0 0 6,0 1 0-6,-1 0 0 6,-2 0 0-6,0 1 0 6,-3 0 0-6,2 0 0 4,-1 1 0-4,-2 1-224 4,0 0 48-4,-2 1-20192 11</inkml:trace>
    </iact:actionData>
  </iact:action>
  <iact:action type="add" startTime="215922">
    <iact:property name="dataType"/>
    <iact:actionData xml:id="d67">
      <inkml:trace xmlns:inkml="http://www.w3.org/2003/InkML" xml:id="stk64" contextRef="#ctx0" brushRef="#br0">19716 1931 18431 0,'4'-2'1632'2,"-1"0"-1312"6,0 0-320-7,1 0 0 5,-3 1 1936-5,0 1 320 6,0 0 64-7,2-1 16 7,2 0-928-6,1-1-176 6,1 1-32-6,1 0-16 6,3 0-560-6,-3 2-112 6,2-1-32-6,-1 0 0 4,1 1-144-4,3-1-16 6,-1 1-16-6,0-1 0 6,0 0-160-6,-2 0-16 6,0 0-128-6,-1 0 192 5,-2 0-192-5,1 1 0 6,-2 1 128-6,1 0-128 17,-2 0-2384-17,-1-1-528-1</inkml:trace>
    </iact:actionData>
  </iact:action>
  <iact:action type="add" startTime="216150">
    <iact:property name="dataType"/>
    <iact:actionData xml:id="d68">
      <inkml:trace xmlns:inkml="http://www.w3.org/2003/InkML" xml:id="stk65" contextRef="#ctx0" brushRef="#br0">19805 2014 22111 0,'3'0'1968'1,"-1"0"-1584"4,0 0-384-4,0 0 0 5,0 0 1568-5,0 0 224 7,1 0 64-7,3-1 0 5,0 1-704-5,6-1-144 5,-2 0-32-5,-1 1 0 6,1-1-432-6,0-1-96 5,-2 2 0-5,0-2-16 5,0 1-304-5,-3 0-128 6,2 2 0-6,-2 0-9984 16,0 1-2080-16</inkml:trace>
    </iact:actionData>
  </iact:action>
  <iact:action type="add" startTime="216585">
    <iact:property name="dataType"/>
    <iact:actionData xml:id="d69">
      <inkml:trace xmlns:inkml="http://www.w3.org/2003/InkML" xml:id="stk66" contextRef="#ctx0" brushRef="#br0">20586 1957 9215 0,'-9'-1'400'1,"4"1"96"0,3 0-496 0,0 0 0 3,2 0 0-3,0 0 0 5,0 0 3120-5,-1 0 528 5,1 0 96-5,-1 0 32 6,3-1-1792-6,-2 0-336 6,2 0-80-6,0-1-16 5,3-1-336-5,0 1-80 6,1 0-16-6,0 2 0 6,1-2-272-6,-1 1-48 5,0 0-16-5,0 0 0 6,0 1-368-6,0 0-80 5,-1 0-16-5,1 0 0 5,1 0-144-5,-1 0-48 9,0 0 0-9,0 1 0 6,2-1 0-6,0 0-128 2,0 0 192-2,0 0-64 6,2 0 80-6,-2 0 16 6,0 1 0-5,1-2 0 5,1 1 208-6,-1 0 32 6,1 0 16-6,0 0 0 7,1 1-96-7,0-1 0 6,-2 1-16-6,1-1 0 6,1 1-112-6,-1 0-32 7,1-1 0-7,1 0 0 7,-2 0-224-7,2 0 144 0,0 2-144 0,-1-1 128 3,-1 0-128-3,2-1 128 7,0 1-128-7,-1-1 128 6,-1 0 64-6,1 2 16 6,-1-1 0-6,1 0 0 7,-2 0 80-7,1 0 16 6,-1 1 0-6,-2-1 0 6,3 0-144-6,-1 0-32 7,-1-1 0-7,1 0 0 0,2 0-128 0,0 0 0 5,0 0 0-5,0-1 0 6,1 0 0-6,-1-1 0 5,3 0 0-5,-1 1 0 7,0-1 0-7,2 1 0 6,0-1 0-6,0 1 0 6,2 0 224-6,0 0-32 7,0 0-16-7,-1 1 0 6,2 0 96-6,0 0 32 7,1 0 0-7,-3 0 0 6,-1 0-160-6,1-1-16 0,-2 1-128 0,-1 0 192 4,0-1-64-4,0 1 0 6,-1-1-128-6,2 0 192 7,0 0-192-7,1-1 176 6,-1 0-176-6,1 0 160 7,1 0 64-7,-1-1 16 6,1 0 0-6,-1 0 0 6,3 0 0-6,-1 0 0 6,0 0 0-6,-2 1 0 8,1 0-112-8,-1 0 0 0,1 0-128 0,-1 2 192 3,-1-1-192-3,-2 0 128 7,1 0-128-7,-2 0 0 6,0 1 0-6,-1 0 0 6,1 0 0-6,-1 0 0 6,1 1 0-6,2-1 0 7,-1 0 0-7,0 0 0 6,3 0 0-6,0 0 0 6,3-1 0-6,-1 0 0 7,1 1 128-7,1-1-128 0,1 0 0 0,-1-1 0 4,0 1 128-4,0 1-128 6,0-1 0-6,0 0 0 7,-2-1 144-7,0 1-144 6,-3-1 128-6,1 0-128 7,-2 1 0-7,-1 0 128 6,1 0-128-6,1 0 0 6,0 1 0-6,0-1 0 6,0 1 128-6,1 0-128 7,-1-1 0-7,2 1 0-1,-1 0 0 1,-1 0 128 5,1 1-128-5,1-1 0 6,-1 0 0-6,0 0 128 7,-4 1-128-7,2-1 160 6,-2 0-160-6,-1 0 160 6,-1-1-160-6,-2 0 0 7,1 0 0-7,-1 1 128 7,0-2-128-7,-3 1 0 6,0-1 144-6,-1 0-144 6,-2-1 0-5,-1 1-208-1,0-1 16 0,-3 1 16 19,1-2-2272-19,-3 0-464 0,-2 1-96 0</inkml:trace>
    </iact:actionData>
  </iact:action>
  <iact:action type="add" startTime="217652">
    <iact:property name="dataType"/>
    <iact:actionData xml:id="d70">
      <inkml:trace xmlns:inkml="http://www.w3.org/2003/InkML" xml:id="stk67" contextRef="#ctx0" brushRef="#br0">21065 1492 19407 0,'-1'-1'848'1,"-2"0"192"0,3 0-832 0,-1 0-208 1,0 1 0-1,0 0 0 6,-1-1 1600-6,2 1 256 7,-2-1 64-7,-2 0 16 4,-1 0-624-4,0 0-128 5,2 1-32-5,-2 0 0 6,2 1-320-6,-1-1-64 6,1 2 0-6,1 0-16 6,-2 1-224-7,2-2-32 9,-1 2-16-8,1 1 0 5,-1 1-192-5,0 0-32 4,-1 1-16-4,-1 2 0 8,2 0-96-8,0 2-16 3,0 2 0-3,1 1 0 5,1 2 80-5,-1 0 16 10,2 0 0-11,0 0 0 5,3 0-80-4,1 1-16 6,-1 0 0-6,1-1 0 7,4-2-128-7,-2-3 0 6,1-2 144-6,-1 0-144 7,1-3 0-7,0-1 144 6,-1-1-144-6,0-2 0 7,1-1 352-7,-1-1-32 0,0-3-16 0,2 1 0 4,-2-3 176-4,1-1 32 6,0 1 16-6,1-3 0 6,-1-1-80-6,1-2-32 6,-2 0 0-6,1-2 0 7,-1 1-48-7,0-1-16 6,-1 1 0-6,1 0 0 7,-2-1-32-7,0 0-16 6,-1 1 0-6,0 1 0 6,-2 2-80-6,-1 0-16 7,0 2 0-7,0 0 0 0,0 1-32 0,-1 0-16 5,-3 0 0-5,-1 1 0 5,1 1 32-5,1 0 0 6,-2 1 0-6,1 0 0 7,-1 1-48-7,1 0 0 7,-2 1 0-7,0 1 0 6,2-1-144-6,-2 1 0 6,0 0 0-6,1 1 128 7,0-1-128-6,1 1-144-1,0-1 144 0,2 1-208 19,-1 0-1136-19,1 2-240 0,1-1-32 0,0 1-11328 4,0 2-2272-4</inkml:trace>
    </iact:actionData>
  </iact:action>
  <iact:action type="add" startTime="218222">
    <iact:property name="dataType"/>
    <iact:actionData xml:id="d71">
      <inkml:trace xmlns:inkml="http://www.w3.org/2003/InkML" xml:id="stk68" contextRef="#ctx0" brushRef="#br0">21392 1637 16575 0,'1'0'1472'0,"-1"-1"-1168"6,0 1-304-5,0 0 0 5,0 0 2608-5,0 0 464 6,1 1 80-6,1-2 32 5,-1 1-1136-5,3 0-208 6,0-1-48-6,-2 1-16 6,2 0-528-6,1 1-96 8,1-1-32-8,-1 0 0 3,1 0-352-3,2 0-64 6,-2 0 0-6,2 0-16 5,1-1-240-5,0 0-64 6,-1-1 0-6,-1 0 0 5,0 1-96-5,1 0-32 6,-2 0 0-6,-1 0 0 5,0 0-96-5,-1 0-32 5,-1 1 0-5,0-1 0 6,-2 1-128-6,-2-1 0 7,0 1 0-7,0 1-12944 18,0-1-2592-19</inkml:trace>
    </iact:actionData>
  </iact:action>
  <iact:action type="add" startTime="218851">
    <iact:property name="dataType"/>
    <iact:actionData xml:id="d72">
      <inkml:trace xmlns:inkml="http://www.w3.org/2003/InkML" xml:id="stk69" contextRef="#ctx0" brushRef="#br0">21803 1316 16527 0,'1'-1'720'0,"-1"1"176"1,0-1-720 0,0 1-176 5,0 0 0-5,0 0 0 5,0 1 1056-5,-1-1 176 6,1 0 48-6,1 0 0 6,-2 2-400-6,0 0-80 6,1 0-16-6,-2 1 0 6,2 1 16-6,0 1 0 5,-1 2 0-5,1 1 0 5,-1 1-96-5,1 0-32 7,1 3 0-6,-1-1 0 3,1 1-16-4,-1 0 0 7,2 2 0-7,-1 0 0 5,0 0-16-5,-1 1 0 7,0 0 0-7,-1 0 0 5,0 0-80-5,-1 0-32 3,1 1 0-3,-1 0 0 7,1 0 32-7,-2-1 0 6,3 1 0-6,-2 1 0 6,1-3 48-6,-1 0 16 7,1 1 0-7,0-1 0 6,0-2-240-6,-1-1-32 6,2 1-16-6,-1-3 0 7,1-1-144-7,-1 0-48 7,0-1 0-7,1-1 0 0,0-1-16 0,0 0 0 4,0 0 0-4,-1-2 0 5,1 1-128-5,0-2 0 6,1 0 0-6,-1-1 128 5,1 1-128-5,-1-1 0 5,1 0-160-5,0 1 160 18,-1-1-768-18,0 0-48 0,2 0-16 0,-2-1 0 12,1 0-2080-12,-1 0-416 0,0 0-96 0</inkml:trace>
    </iact:actionData>
  </iact:action>
  <iact:action type="add" startTime="219244">
    <iact:property name="dataType"/>
    <iact:actionData xml:id="d73">
      <inkml:trace xmlns:inkml="http://www.w3.org/2003/InkML" xml:id="stk70" contextRef="#ctx0" brushRef="#br0">21890 1587 20031 0,'1'-5'896'1,"-1"1"176"0,2 1-864 0,-2 1-208 1,0 2 0-1,0 0 0 6,0 0 1872-6,0-1 336 6,0 0 64-6,0 0 16 5,1-1-960-5,-1 1-192 6,0 1-48-6,0 1 0 6,0 1-496-6,-1 1-96 5,1 0-32-5,0 2 0 5,0 1-128-5,1-1-16 6,-1 3-16-6,1 0 0 5,-1 1-16-5,3-1 0 6,-1 2 0-6,1-2 0 6,1 1-80-6,-1-2-16 6,2 0 0-6,-1-1 0 4,-1 0-192-4,1-1 176 6,1-2-176-6,0 1 160 6,1-2-160-6,-2-1 160 5,1-1-160-5,0-2 160 5,-1-1 112-5,2 0 32 6,-1-2 0-6,0-1 0 7,1-1 160-7,-2-1 48 11,-1 0 0-11,1-2 0 0,-1 2-64 0,-1-3 0 4,-2 2 0-4,0 0 0 6,0-1-192-6,-1 1-32 6,-1 1-16-6,-2 2 0 7,1 0-208-7,-1 3 0 6,-2-1 128-6,0 2-128 6,1-1 0-6,-2 2 0 7,2 0-192-7,-2 0 192 7,2 1-304-7,1 0 48 0,0 0 16 0,0-1 0 5,3 1 112-5,-1 0 128 5,0-1-208-5,2 1 80 5,0 0 128-5,0-1-160 6,0 0 160-6,2 0-160 5,0-1 0-5,1 1 0 6,0 0 0-6,3 0 0 6,-1 1 160-6,1 0-208 5,1 0 80-5,0 0 128 5,0 0-160-5,1 0 160 6,0 0 0-6,-1 0-144 6,1 0 144-6,-2 0 0 6,1 1 0-6,-1 1 0 5,1 0 0-5,-2 0 0 6,-1 0 0-6,-1 2 0 7,1 0 0-7,-3-1 0 6,2 2 0-6,0 0 0 2,-2 0 0-2,-1 2 0 5,2-1 0-5,-2 0 0 6,1 0 0-6,-1 0 0 6,1 1 160-6,-1 1-160 6,1-1 128-6,1 1-128 5,0-2 0-5,-1 1 144 6,2-1-144-6,-1 0 160 6,1 0-160-6,0-1 160 7,0 0-160-7,1-1 0 6,0 0 0-6,-2-2 0 2,2 1 0-2,2-1 0 5,-2-1 144-5,0-1-144 6,1 0 0-6,-2-1 0 6,1-1 0-6,0 0 128 6,-1 0-128-6,0-2 0 6,0 0 0-6,0 1 128 5,-2-3 48-5,2 2 16 6,-1-1 0-6,-2-1 0 6,3 0 192-6,-2-1 64 7,0 2 0-7,-1-3 0 8,0 1-64-8,2 0 0 6,-1 0 0-6,-1 1 0 6,0-2-112-6,0 2-16 5,0 0-16-5,-1-1 0 0,1 2-80 0,-2-1-16 5,0 0 0-5,1 2 0 6,-1-1 0-6,-1 0 0 7,0 2 0-7,0 0 0 6,-1 0-16-6,-1 0 0 6,1 1 0-6,0 0 0 7,-1 1-128-7,0 0 192 6,1 1-192-6,-1-1 192 1,0 2-192-1,0-1 0 5,0 0 0-5,0 2 128 6,0-1-128-6,1 1 0 7,0 0-192-7,-1 1 192 19,2 0-1408-19,0 1-176 0,-1 2-16 0,-1 1-17632 0</inkml:trace>
    </iact:actionData>
  </iact:action>
  <iact:action type="add" startTime="222681">
    <iact:property name="dataType"/>
    <iact:actionData xml:id="d74">
      <inkml:trace xmlns:inkml="http://www.w3.org/2003/InkML" xml:id="stk71" contextRef="#ctx0" brushRef="#br0">21024 2171 14735 0,'0'-1'1312'0,"-1"1"-1056"0,1 0-256 1,0 0 0 0,0 0 1600 0,0-1 272 2,0 0 48-2,0 1 16 6,1 0-352-6,0-1-80 6,-1 0-16-6,4 0 0 6,0-1-592-6,2 0-112 4,2 0-16-4,0 1-16 6,1-1-272-6,0 2-48 6,1 0-16-6,-1 0 0 6,1 1-144-6,-1 1-16 6,0 1-16-6,-1-1 0 5,0 2-240-5,-2-1 176 4,1 1-176-4,-3 1 160 6,0 1 16-6,-2-1 0 5,-2 2 0-5,-1-1 0 6,-1 2 128-6,-2-1 16 8,-1 2 16-8,0-1 0 3,-1 2-16-3,-2-2 0 7,1 1 0-8,1-1 0 6,-3 1-128-5,0-2-48 7,-1 2 0-7,2-2 0 5,-1 0-144-5,-2-1 0 6,2 2 144-6,-1-3-144 6,3-1 0-6,-1 1 128 6,4-2-128-6,-1 0 0 7,0 0 0-7,2-2 0 6,1 0 0-6,2-1 128 0,-1 1 16 0,0-1 16 7,2-1 0-7,0 1 0 6,1-1 96-6,0 1 32 5,1-1 0-5,0 1 0 6,2-1-32-6,-1 0 0 6,3-1 0-6,-1 1 0 7,1-1 16-7,2 1 0 6,1 0 0-6,0 0 0 6,-1 0-16-6,2 0 0 7,-1 0 0-7,2-1 0 5,-3 1-64-5,1 0-32 7,2-2 0-7,-2 1 0 0,0 0-160 0,1 0 160 6,-2 0-160-6,2 0 160 5,-5 0-160-5,4 1 0 6,-3 0 0-6,0 0 0 6,-2 0 0-6,-1 2-224 7,1-1 32-7,-2 0 0 20,1 1-1680-20,-1 0-336 0,1 0-64 0,-1 2-13648 0</inkml:trace>
    </iact:actionData>
  </iact:action>
  <iact:action type="add" startTime="223178">
    <iact:property name="dataType"/>
    <iact:actionData xml:id="d75">
      <inkml:trace xmlns:inkml="http://www.w3.org/2003/InkML" xml:id="stk72" contextRef="#ctx0" brushRef="#br0">21506 2190 4607 0,'0'0'400'1,"0"-1"-400"3,1 0 0-3,-1 1 0 5,0 0 4608-5,0 0 848 6,0 0 176-6,0 0 16 6,0 0-2960-6,0 0-576 6,-1 0-128-6,2 2-32 4,-3-1-800-4,2 1-176 6,-3 1-16-6,1 1-16 6,-3 0-448-6,2 2-96 6,-1 0-16-6,-1 0 0 5,-1 2-64-5,2 1 0 6,-2 0-16-6,-2-1 0 5,2 1-160-5,-1 0-16 6,-1-1-128-6,2 3 192 6,-1-4-192-6,1 2 0 6,0-3 0-6,0 1 0 18,1-1-368-18,0-3-160-1,2 1-48 1,0-2 0 15,0 0-1840-15,0-1-368 0,0 0-80 0,1-2-10384 0</inkml:trace>
    </iact:actionData>
  </iact:action>
  <iact:action type="add" startTime="223387">
    <iact:property name="dataType"/>
    <iact:actionData xml:id="d76">
      <inkml:trace xmlns:inkml="http://www.w3.org/2003/InkML" xml:id="stk73" contextRef="#ctx0" brushRef="#br0">21393 2258 3679 0,'0'-2'320'1,"0"0"-320"8,0 1 0-8,0 2 0 6,0-1 4672-6,0 0 880 1,1 0 160-1,0-1 48 5,0 0-3264-5,0 1-656 7,4 1-128-7,-2 0-32 5,1 2-704-5,-2 0-144 5,4 1-16-5,0 0-16 7,-1 1-368-7,3 0-80 6,-2-1-16-6,3 1 0 7,-1 1-80-7,2-1 0 7,-2-1-16-7,1 0 0 5,-1 0-240-5,-2-1 176 6,1-1-176-6,-2 1 160 7,0 0-160-6,-1-1 160-1,-2-1-160 0,1-1 160 3,-1 1-160-3,-2 0 160 6,1-1-160-6,-2 0 160 6,0-1-416-6,-1 1-96 5,0-1-16-5,0 0-15392 11</inkml:trace>
    </iact:actionData>
  </iact:action>
  <iact:action type="add" startTime="224872">
    <iact:property name="dataType"/>
    <iact:actionData xml:id="d77">
      <inkml:trace xmlns:inkml="http://www.w3.org/2003/InkML" xml:id="stk74" contextRef="#ctx0" brushRef="#br0">21749 2162 7359 0,'0'0'320'1,"0"0"80"0,0 0-400 0,0 0 0 3,1 1 0-3,0-2 0 5,-1 1 3712-5,0-1 672 6,1 1 128-6,0-1 32 5,1 0-2224-5,0 0-432 6,0 0-96-6,1 0 0 5,1-1-544-5,-1 0-96 6,2 1-32-6,-1-1 0 6,-1 1-464-6,1 0-80 7,0 0-32-7,0 0 0 5,0 0-288-5,-1-1-48 5,2 1-16-5,0 0 0 4,1 1-192-4,-1-1 0 9,0 0 0-9,-1 0 0 4,0 1 128-4,0-1-128 6,-1 0 0-6,0 0 0 5,-2 0 128-5,2 1-128 5,-1-1 0-5,-2 1 0 6,2 0 144-6,-1 1-144 5,-1 0 128-5,0 0-128 5,-1 0 192-5,1 1-32 6,-2 1-16-6,2 0 0 7,-1 3-144-7,0-2 192 4,-2 3-192-4,3 1 192 4,-1 1-192-4,0-1 0 6,-1 2 0-6,1-1 128 7,-1 2-128-7,0-1 0 5,1 0 0-5,0 1 0 6,-2-1 128-6,3-1-128 5,-2 2 0-5,2-2 128 7,0 0-128-7,-1-1 0 6,2 0 0-6,-1-1 128 6,0-1-128-6,0 1 0 7,1-2 0-7,0 1 128 7,-1-1-128-7,3-3 0 5,-1 2 0-5,0-2 0 7,0 1 0-7,1-2 0 0,-1 0 0 0,1-1 0 5,-1-1 0-5,3-1 128 5,0 0-128-5,-2-1 0 5,3-1 128-5,-1 0-128 6,-2-1 128-6,4-2-128 5,0 0 144-5,-1-1-144 6,3 0 160-6,-3-2-160 5,3 1 128-5,-2-1-128 6,1-1 0-6,-1 0 0 5,3 0 128-5,-2-2-128 7,1 1 0-7,-1 0 144 5,1 0-144-5,-3 0 0 6,4-1 0-6,-4 1 0 6,1 2 0-6,-1-1 128 6,-1 3-128-6,0-2 0 7,0 2 0-7,-2-1 0 6,0 3 0-6,0-1 0 6,-1 2 0-6,1 0 0 7,-1 1 128-7,-1 1-128 0,0 1 0 0,-1 2 128 5,0 0-128-5,0 0 128 6,0 1-128-6,0-1 0 5,0 1 0-5,0-1 0 5,2 0 0-5,-2 0 0 6,1 1 0-6,0 1 0 6,0 1 0-6,-1 0 0 5,0 1 0-5,0-1 0 5,0 2 128-5,0 0-128 6,0 0 0-6,-1 2 128 5,0 1-128-5,0-2 0 7,-1 3 144-7,2-2-144 5,0 3 0-5,-1-1 0 5,1-1 0-5,-1 1 0 7,0-1 0-7,1 1 0 6,1-2 0-6,-1 2 0 6,2-3 0-6,-2 1 0 7,3 0 0-7,-1-1 0 6,3 0 0-6,-1 0 0 7,-1-2 0-7,2 1 0 6,1-1 0-6,-2-1 0-1,3 0 0 1,-2 0 0 5,0 1 0-5,1-1 0 6,-1 0 0-6,-1-2 0 6,1 1 0-6,-1 1 0 7,0 0 0-7,-1 0 0 3,0 0 0-3,0-1 0 5,0 1 0-5,-1 0 0 8,0 0 0-8,-1 2 0 4,-1-3 0-4,1 1 0 6,-1 1 0-6,0 0 0 7,-1 0 0-7,0-1 0 4,2 1 0-4,-2 0 0 6,-1 0 0-6,2-2 0 5,-2 1 0-5,-1 1 128 6,3-1-128-6,-2 1 0 5,-1-2 0-5,2 1 0 5,0 0 0-5,-1-1 128 5,0 2-128-5,-1-2 144 5,0 0-144-5,1-1 160 6,-1 2-160-6,1-1 128 6,-1 1-128-6,-1 0 128 6,-1 0-128-6,1-1 0 5,-1 0 144-5,0 1-144 7,0 0 144-7,0 0-144 7,-2-1 192-7,3 0-192 5,-1-1 176-5,0 1-176 7,0 0 160-7,0-2-160 6,0 2 0-6,1-2 0 7,1-1 0-7,-1 0 0 6,2 1-288-6,-1-2-48 0,-2 0-16 0,3 0 0 21,0-1-1328-21,0-1-272-1,1 0-48 1,-2 0-14080 5</inkml:trace>
    </iact:actionData>
  </iact:action>
  <iact:action type="add" startTime="225821">
    <iact:property name="dataType"/>
    <iact:actionData xml:id="d78">
      <inkml:trace xmlns:inkml="http://www.w3.org/2003/InkML" xml:id="stk75" contextRef="#ctx0" brushRef="#br0">22088 2133 26255 0,'6'-6'1152'1,"0"3"256"0,-1 0-1120 0,-2 0-288 0,-1 1 0 0,1 0 0 6,-1 2 1728-6,1-3 272 6,2 0 64-6,2-1 16 4,-1-2-928-4,3 1-176 6,-2 1-32-6,-1 2-16 7,0-1-624-7,-2 1-128 5,0 2-32-5,0 0 0 19,-3 1-1888-19,1 2-384 0</inkml:trace>
    </iact:actionData>
  </iact:action>
  <iact:action type="add" startTime="228956">
    <iact:property name="dataType"/>
    <iact:actionData xml:id="d79">
      <inkml:trace xmlns:inkml="http://www.w3.org/2003/InkML" xml:id="stk76" contextRef="#ctx0" brushRef="#br0">22839 1899 11967 0,'0'-1'528'1,"1"-1"112"0,1 1-512 0,0 0-128 2,0-1 0-2,-1 1 0 6,1 0 3392-6,-2 0 640 5,2 0 128-5,1-1 16 6,1 0-2208-6,1-1-448 6,0 1-96-6,3-1-16 5,0 0-432-5,0 0-80 6,1 0-32-6,-1 1 0 5,3 0-208-5,-3 0-32 6,1 0-16-6,-2 0 0 5,3 1-256-5,-3-1-48 6,1-1-16-6,-2 2 0 5,1-1-160-5,-1 1-128 6,-2 1 144-6,0-1-144 5,1 0 0-5,-1 0 128 5,-2 1-128-5,-1 0 0 23,0 0-384-23,0 0-128 0,-1 0-32 0,-1 2-10640 2,-1 0-2128-2</inkml:trace>
    </iact:actionData>
  </iact:action>
  <iact:action type="add" startTime="229212">
    <iact:property name="dataType"/>
    <iact:actionData xml:id="d80">
      <inkml:trace xmlns:inkml="http://www.w3.org/2003/InkML" xml:id="stk77" contextRef="#ctx0" brushRef="#br0">22856 2018 12895 0,'2'1'576'1,"-1"-1"112"0,2 0-560 0,0 0-128 3,-1 0 0-3,-1-1 0 4,4 0 3312-4,0 0 624 7,4 0 128-7,1-2 32 5,2 0-2224-5,4 0-432 6,-3 0-96-6,0-1 0 9,-1 0-448-9,0 0-96 2,-2 1-16-2,1-1 0 6,-1 2-432-6,-3-1-96 5,1 2 0-5,-3-1-16 5,1 2-240-5,-2 0 0 5,-2 0 128-5,-1 0-128 23,0 0-2560-23,-1 0-544 0</inkml:trace>
    </iact:actionData>
  </iact:action>
  <iact:action type="add" startTime="232649">
    <iact:property name="dataType"/>
    <iact:actionData xml:id="d81">
      <inkml:trace xmlns:inkml="http://www.w3.org/2003/InkML" xml:id="stk78" contextRef="#ctx0" brushRef="#br0">23383 1979 21135 0,'0'-1'928'1,"2"0"208"0,1 0-912 0,1 0-224 3,-3 0 0-3,1 1 0 5,-1 0 1872-5,2 0 336 6,1-1 64-6,3-1 16 6,2 0-752-6,4 0-128 5,0-1-48-5,1 1 0 6,2 1-352-6,-2-1-80 6,-1 0-16-6,-1 0 0 5,0 0-384-5,0 0-80 7,-2 1 0-7,-1 0-16 4,1 0-192-4,-3 0-48 5,0 0 0-5,-2 1 0 6,1 0-192-6,-2 0 128 6,-2-1-128-6,1 1 0 5,-1 0 0-5,-2 0-160 6,1 0 0-6,-1 0 0 22,-1 0-2368-22,2 1-480 0</inkml:trace>
    </iact:actionData>
  </iact:action>
  <iact:action type="add" startTime="232889">
    <iact:property name="dataType"/>
    <iact:actionData xml:id="d82">
      <inkml:trace xmlns:inkml="http://www.w3.org/2003/InkML" xml:id="stk79" contextRef="#ctx0" brushRef="#br0">23679 1823 16575 0,'4'-2'736'1,"-2"0"160"0,3 1-720 0,-2 0-176 3,1 0 0-3,-1 1 0 5,-1 0 3088-5,3-1 592 6,3 1 112-6,4-2 32 5,2 1-2160-5,4 1-416 6,1 0-96-6,-1 1 0 5,0 1-448-5,-2-1-96 6,-1 2-16-6,-2 1 0 5,-2 1-304-5,-2 0-64 6,-1 0-16-6,-2 1 0 6,-3 0-32-6,-1 1-16 8,-2 0 0-8,-1 1 0 2,-2 0 0-2,-4 0 0 6,1 0 0-6,-2 2 0 6,-2-1-160-6,1 2 192 8,-1 0-192-8,-2-1 192 2,1 2-192 0,-1-2 0 7,0 2 144-9,1 0-144 6,0 0 0-6,-1 0 128 7,0 0-128-7,1-1 0 0,0 1 0 0,0-3 144 4,1 0-144-4,1-2 0 7,2 0 0-7,0-2 0 6,1 1 0-6,1-1 0 6,1-1 0-6,3-1 0 6,0 0 0-6,0-1 0 3,1 0 208-3,1 0-64 5,1-1-16-5,1 1 0 5,1-1 208-5,2-1 48 6,0 0 0-6,3 0 0 6,1 0 240-6,2-1 48 6,2 0 16-6,-1 0 0 5,1-1-160-5,0 1-16 7,3-1-16-7,-3 0 0 6,1 1-112-6,-1-1 0 7,-2 1-16-7,-1 0 0 6,-1 1-208-6,-1-1-32 6,-2 0-128-6,0 0 192 7,-2 0-192-7,1 0 0 6,-2 1 0-5,-1 0 0-1,-1 0-256 0,-2 0-80 4,2 1-32-4,-2-1 0 19,0 1-2432-19,0 1-480 0,0-1-112 0</inkml:trace>
    </iact:actionData>
  </iact:action>
  <iact:action type="add" startTime="233430">
    <iact:property name="dataType"/>
    <iact:actionData xml:id="d83">
      <inkml:trace xmlns:inkml="http://www.w3.org/2003/InkML" xml:id="stk80" contextRef="#ctx0" brushRef="#br0">24127 1927 8287 0,'3'-5'368'1,"-2"2"80"0,0-1-448 0,1 2 0 3,-1 1 0-3,-1 1 0 5,0 0 4928-5,0 0 912 6,0-1 176-6,0 1 48 5,1 0-4016-5,-1 0-784 6,0 1-176-6,-1 2-16 6,1 0-624-6,0 1-112 5,-1 2-16-5,-1-1-16 6,2 3 0-6,-1 0 0 7,0 3 0-7,-2-2 0 5,2 1 16-5,-3 1 16 4,3 0 0-4,0-1 0 5,-2 0 0-5,1 0 0 7,0-1 0-7,-1 0 0 4,3-1-32-4,-1-1-16 6,0-2 0-6,0-1 0 6,1-2-112-6,0 0-32 5,0-1 0-5,0-1 0 6,0 0-144-6,1-1 192 8,0-1-192-8,0 0 192 3,2-3-192-3,0-1 0 6,-1 0 144-6,2-3-144 7,0 1 0-7,2-1-288 5,1-1 48-5,0-1 16 6,0 0-144-6,0 1-16 6,1 0-16-6,3 1 0 3,-1 0 144-3,0 1 48 8,2 1 0-9,-3 1 0 5,0-1 208-4,-1 3 0 6,-1 2-160-6,-1 1 160 5,0 0 0-5,-2 2 0 6,-1 1-144-6,0 0 144 4,-3 1 176-4,1 2 80 6,-1 1 32-6,-1 0 0 6,1 1-64-6,0-1-16 6,-2 1 0-6,0 0 0 6,1 0-80-6,0 0-128 4,1-3 176-4,-2 1-176 6,2 0 144-6,-1-1-144 7,1-2 0-7,-1 1 144 5,1-1-144-5,0-1 0 5,-1-1 0-5,1 0 128 6,1-1-128-6,0-1 0 7,2-1 144-7,0 1-144 3,0-2 0-3,1-1 0 5,3 0 0-5,-2 0 0 6,2 0-352-6,1-1 16 6,-1 1 0-6,2-2 0 5,0 1-16-5,-1 1 0 6,2-1 0-6,-1 1 0 5,-2 1 192-5,1 0 160 7,-2 0-208-7,1 3 80 5,-2-2 128-5,2 3 0 7,-4-1 0-7,1 1 0 6,0 0 0-6,-3 0 0 6,3 1 144-5,-3 0-144-1,1 1 400 0,-1 1-16 6,0 1-16-6,0 0 0 6,-1 1-112-6,0 0-32 6,0 2 0-6,1-1 0 5,-1 0-224-5,0 0 176 7,-1 1-176-7,1-1 160 5,0-1-160-5,0 1 0 6,0-1 0-6,0-1 0 4,0 1 0-4,0-1 0 6,1-1 0-6,-1-1 0 22,0-1-272-22,0 0-144 0,1-1-32 0,-1 0 0 7,0 0-1728-7,0-1-336 0,1 0-80 0,-1 0-11696 3</inkml:trace>
    </iact:actionData>
  </iact:action>
  <iact:action type="add" startTime="234121">
    <iact:property name="dataType"/>
    <iact:actionData xml:id="d84">
      <inkml:trace xmlns:inkml="http://www.w3.org/2003/InkML" xml:id="stk81" contextRef="#ctx0" brushRef="#br0">24639 1560 17903 0,'2'2'784'1,"-1"-1"176"0,-1 0-768 0,0 1-192 5,0 0 0-5,0-1 0 3,0 2 1664-3,0 0 304 5,-1 5 48-5,0 2 16 6,0 3-784-6,-1 4-160 6,-1 3-16-6,-2 2-16 5,1 0 96-5,-1 4 0 6,-1 1 16-6,-3 2 0 6,2 2-80-6,-3 3 0 8,-1 1-16-8,-1 2 0 3,0 1-400-3,0 0-80 5,0 3-16-5,1-3 0 10,0-1-144-11,0 0-48 7,4-2 0-6,0-3 0 6,4-2-32-6,0-3-16 6,0-2 0-6,3-1 0 7,-1 0-48-7,0-2-16 7,2-2 0-7,0-1 0 0,-1-1-272 0,2-2 0 4,-1-4 0-4,0-3 0 18,2-1-512-18,-1-4-144 0,0-1-48 0,0-2 0 12,0-3-2528-12,1 0-512 0,-2-4-96 0,1 0-10160 1</inkml:trace>
    </iact:actionData>
  </iact:action>
  <iact:action type="add" startTime="234421">
    <iact:property name="dataType"/>
    <iact:actionData xml:id="d85">
      <inkml:trace xmlns:inkml="http://www.w3.org/2003/InkML" xml:id="stk82" contextRef="#ctx0" brushRef="#br0">24778 1970 11055 0,'0'-2'976'1,"0"0"-784"4,-1 1-192-4,0 1 0 5,0 0 4032-5,-1 0 768 7,-1 0 160-7,-1 0 32 4,0 0-3008-4,-4 0-608 7,1 1-112-7,0 1-32 5,0 1-736-5,-1 0-160 6,1-1-16-6,2 3-16 6,-2 0-32-6,2 0 0 7,1-1 0-7,1 2 0 3,-1 0 0-3,1-1 0 6,1 1 0-6,0 0 0 6,1-1 96-6,0 1 16 5,1-1 0-5,0 1 0 5,2 0 0-5,0-1 0 6,-1 1 0-6,2-1 0 6,0-2-192-6,0-1-48 7,1 3 0-7,0 0 0 6,1 0-144-6,-2 0 0 5,2 2 144-5,-3-1-144 7,2 1 128-7,-1-1-128 4,-1 1 128-4,-1-1-128 6,1 0 0-6,-1-1 144 6,-1 1-144-6,-1-1 0 2,-1 0 240-2,1 0-64 6,-1 0-16-6,0-1 0 5,-1 0 192-5,0 0 32 6,-3 1 16-6,1-2 0 6,0 1-128-6,0-1-16 6,-1 1-16-6,-1-2 0 5,2 1-240-5,-3-1 144 6,4-1-144-6,-2 0 128 7,1-1-128-7,1-1-144 6,0-1 144-6,-2-1-208 16,2 0-624-16,2-2-112 0,0 0-16 0,-1-1-16 11,5-2-2800-11,-1-1-544 0</inkml:trace>
    </iact:actionData>
  </iact:action>
  <iact:action type="add" startTime="234814">
    <iact:property name="dataType"/>
    <iact:actionData xml:id="d86">
      <inkml:trace xmlns:inkml="http://www.w3.org/2003/InkML" xml:id="stk83" contextRef="#ctx0" brushRef="#br0">24852 1865 16575 0,'2'-1'1472'0,"1"1"-1168"8,-2 0-304-8,0 0 0 4,-1 1 2000-3,0-1 352 6,4 1 64-6,-1 0 16 5,2 0-960-5,2 0-192 6,0 1-48-6,0 0 0 6,-2 1-336-6,0-1-64 9,0-1 0-9,-1 2-16 1,-2 0-304-1,0 0-48 6,-1 0-16-6,-1 0 0 6,0 0-80-7,-1 0-32 8,0 2 0-7,-2 0 0 4,-1-1-80-4,-1 2 0 7,-2 0-16-7,0 0 0 4,-1 0-96-4,3 0-16 8,-2 0 0-8,2 1 0 6,0-2 64-6,0 0 16 4,0 1 0-4,2-1 0 5,-2 0 32-5,3 0 0 5,-1-1 0-5,2-2 0 6,1 1-96-6,0-1-16 7,1 0 0-7,2-1 0 7,-1-1 0-7,3-1 0 7,1 0 0-7,1-2 0 6,1 0 32-6,2 0 0 7,-1-1 0-7,2-2 0 0,0 1-160 0,-2 1 128 6,1-1-128-6,-3 1 128 4,0 1-368-4,-4 2-80 6,0 0 0-6,-3 1-11392 13,-2 2-2288-13</inkml:trace>
    </iact:actionData>
  </iact:action>
  <iact:action type="add" startTime="237273">
    <iact:property name="dataType"/>
    <iact:actionData xml:id="d87">
      <inkml:trace xmlns:inkml="http://www.w3.org/2003/InkML" xml:id="stk84" contextRef="#ctx0" brushRef="#br0">23403 2301 18767 0,'0'1'832'1,"0"-1"176"0,0 0-816 0,1 0-192 4,-1 0 0-4,1 0 0 5,-1 0 1584-5,0 0 272 6,0 1 48-6,2-1 16 6,-1 1-336-6,1-1-64 5,-1 0-16-5,2 0 0 6,1 0-496-6,-1 1-112 5,2-1 0-5,-3 1-16 5,3-2-512-5,0 1-112 8,0 0 0-8,-3-1-16 5,5 1-240-5,-2 0 0 4,-1 0 0-4,-1-1 0 20,2 1-2656-20,-2-1-416-1</inkml:trace>
    </iact:actionData>
  </iact:action>
  <iact:action type="add" startTime="237471">
    <iact:property name="dataType"/>
    <iact:actionData xml:id="d88">
      <inkml:trace xmlns:inkml="http://www.w3.org/2003/InkML" xml:id="stk85" contextRef="#ctx0" brushRef="#br0">23366 2411 3679 0,'1'0'320'1,"1"0"-320"4,0 0 0-4,-1 0 0 7,1 0 2848-7,0-1 496 6,2 0 112-6,2 0 0 6,2-1-2448-6,3-1-496 7,1 0-112-7,-1 0-7968 6</inkml:trace>
    </iact:actionData>
  </iact:action>
  <iact:action type="add" startTime="265091">
    <iact:property name="dataType"/>
    <iact:actionData xml:id="d89">
      <inkml:trace xmlns:inkml="http://www.w3.org/2003/InkML" xml:id="stk86" contextRef="#ctx0" brushRef="#br0">16071 5126 12895 0,'0'-2'1152'3,"2"0"-928"3,-1 1-224-5,-1 1 0 7,1 0 2624-7,-1 0 496 5,1-1 80-5,-1 1 32 6,4 0-1200-6,-1-1-240 4,-1-1-64-4,5 1 0 6,1 0-624-6,-1 0-128 6,2 0-16-6,0-1-16 6,3 1-432-6,0-1-64 4,1 1-32-4,2-1 0 7,-1-1-16-7,-1 0 0 5,1 1 0-5,-1-1 0 6,1 1-96-6,-4-1-32 5,3 2 0-5,-3 0 0 7,1 1-144-7,-3 0-128 3,0 1 144-3,-2 0-144 8,0-1 160-8,-1 2-160 6,-1 0 160-6,-4 0-160 4,3 0 128-4,-3 0-128 5,0 1 0-5,0-2 144 5,-1 1-352-5,-1-1-80 5,1 1-16-5,-2-1 0 22,-1 0-432-22,0 1-96 0,-1-1 0-1,-1 0-16 12,0 0-288-11,-1-1-48 0,0 1-16 0,0 0 0 11,-2-1 208-11,1 1 32 0,-2 1 16 0,-1-1 0 10,2 0 432-10,-1 2 64 0,0 0 32 0,1 0 0 0,2 0 416 0,1 0-128 2,2 0 128-2,0 2 0 7,1-2 0-7,1 0 224 6,0 0-32-6,-1 1 0 6,3-1 352-7,0 0 64 6,-1 0 16-5,2 0 0 6,-1 0 0-6,0 1 0 6,0 1 0-6,0 0 0 7,0 1-224-7,0 1-32 6,0 1-16-6,0 2 0 6,0 0-80-6,-1 1-16 6,0 1 0-6,0 2 0 6,0 1 208-6,-2 2 48 7,1 3 0-7,-1 2 0 6,1 1 192-5,-1 1 64-1,-1 2 0 0,2 2 0 4,-1-1 32-4,1 0 16 6,-1 1 0-6,2-3 0 7,-1 1-288-7,0-3-48 6,2-2-16-6,-1-2 0 6,2-1-240-6,-1-2-48 6,-1 0-16-6,0-1 0 8,0-2-160-8,0-2 128 5,0-2-128-5,1 0 128 8,-2-2-128-8,2-1 160 0,-1-1-160 0,0 0 160 3,1-3-160-3,-1-1 0 5,1-2 0-5,-2 0 0 21,2-1-448-21,-2-3-112 0,-1-1-16 0,3-1-16 9,-1-3-1728-9,0-3-352 0,-1-4-64 0,2-1-7728 5,4-1-1552-5</inkml:trace>
    </iact:actionData>
  </iact:action>
  <iact:action type="add" startTime="265619">
    <iact:property name="dataType"/>
    <iact:actionData xml:id="d90">
      <inkml:trace xmlns:inkml="http://www.w3.org/2003/InkML" xml:id="stk87" contextRef="#ctx0" brushRef="#br0">16193 5446 9215 0,'6'-10'400'1,"-3"2"96"0,3 2-496 0,-4 1 0 2,1 1 0-2,-2 3 0 6,2-1 5344-6,-1-2 976 5,3-3 192-5,2 1 32 7,0-3-4240-7,1 2-832 6,-4 0-192-6,1 1-16 6,0 3-816-6,-1 0-176 4,1 0-16-4,0 1-16 6,-2 1-240-6,0 1 0 5,2 0 0-5,-1 2 0 21,0 0-1216-21,-2 2-272 0,3 0-64 0,-1 1-13856 0</inkml:trace>
    </iact:actionData>
  </iact:action>
  <iact:action type="add" startTime="265773">
    <iact:property name="dataType"/>
    <iact:actionData xml:id="d91">
      <inkml:trace xmlns:inkml="http://www.w3.org/2003/InkML" xml:id="stk88" contextRef="#ctx0" brushRef="#br0">16303 5476 12895 0,'-3'3'1152'0,"3"0"-928"7,0 0-224-6,0-1 0 6,0-1 2608-6,0 1 464 7,0 1 112-7,0 3 16 7,0 4-1760-7,-1 0-352 0,1 1-64 0,0 0 0 4,-1-1-448-4,1 0-64 5,0-1-32-5,0-1 0 7,-1 0 768-7,1-1 160 6,0 0 16-6,-2-2 16 20,2 1-1744-20,0-2-336 0,0 1-80 0,-1-2-16 0,1 0 736 0,0 0 320-1,-1-1-32 1,-1-1 0 7,2 0 16-7,0-1 0 5,0 0 0-5,0 0 0 6,0-1 96-6,0 0 32 4,0-1 0-4,0 0 0 7,2-1-192-7,-1 0-48 6,0 0 0-6,1-2 0 5,0 0-192-5,1 0 0 5,0-1 0-5,2 0 0 5,-2-1 0-5,2 0 0 6,1 0 0-6,-1-1 0 6,1 1 0-6,0-1 0 5,-2 0 0-5,3 1 0 6,-1 0 0-6,-2 0 0 5,1 0 0-5,0 0 0 7,-1 1 0-7,1 0 0 7,0 0 0-7,0 0 0 6,-1 1 0-6,1 0 0 7,-2 1 0-7,1 0 0 5,0 2 0-5,-3 0 0 6,4 1 0-6,-5 0 0 6,3 2 0-6,-2 0 0 0,0 1 0 0,-1-1 0 6,1 1 0-6,0 0 0 5,1 2 0-5,-2 1 0 6,3-1 0-6,-2 2 0 5,-1 1 0-5,2-1 0 6,-2 2 0-6,1-1 0 5,-1 2 0-5,0-1 0 5,1 1 0-5,-1-2 0 5,2 1 0-5,-1-1 0 7,0 2 0-7,0-3 0 6,1 2 128-6,0-2-128 6,2 0 0-6,0 0 0 5,-2-2 0-5,1 1 0 6,1-1 0-6,0-2 0 7,0 0 0-7,1-1 0 6,1-1 0-7,2-1 0 8,-2 0 0-7,4-2 0 6,-3-1 0-6,3-1 0 8,-1 0 0-8,-2-2 0 5,1 0 0-5,-1-1 128 0,-1 0-128 0,0-1 0 4,-1 1 128-4,1-1-128 7,1 1 0-7,-2-1 0 6,0 2 144-6,0-1-144 6,-1 1 128-6,-1-2-128 7,1 2 192-7,-1-2-32 6,0 2-16-6,-1 0 0 6,-2 1-144-6,0-1 192 7,0 2-192-7,0 1 192 6,-2 0-192-6,-1 0 160 7,-2 2-160-7,2 1 160 0,0 1-16 0,-2 0 0 5,1 2 0-5,-1 2 0 5,0 0-144-5,-1 0 160 6,0 3-160-6,2-1 160 7,-2 0-160-7,1 2 0 6,2-1 0-6,-2 1 0 7,2 0 0-7,-1 2 0 5,3-2 0-5,0 1 0 7,-1 0-144-7,2 0 144 0,0 1 0 0,2 0 0 5,-2 0 0-5,2-1-128 6,2 0 128-6,-1 1 0 6,1-3 0-6,-1 1 0 6,0-1 0-6,2-1 0 7,2-1 0-7,-3-2 0 6,1-1 0-6,1 1 144 6,0-2-144-6,0 0 160 7,1 0-160-7,-3-2 160 6,3-1-160-6,-2 0 0 8,0-1 144-8,2-2-144 0,-3-1 0 0,2 1 128 3,-2-3-128-3,-1-1 0 20,1 0-336-20,-2 1-144 0,0-1-32 0,0 1 0 9,0 0-896-9,0 0-176 0,-1 1-32 0,1 1-16 10,-2 1-432-10,0 0-96 0,2 1-16 0,-2 2 0 11,0-1 1312-11,0 1 256 0,1 1 48 0,-1 0 16-1,1 0 864 1,-1 0 192 5,2 1 16-5,1-1 16 7,0 0 496-7,-1 0 112 4,2 0 0-4,0-1 16 5,2 1-288-5,0-1-64 6,2 0-16-6,0 0 0 6,-1 0-160-6,0 0-16 5,0 1-16-5,1-1 0 6,-2 1-224-6,2 0-32 5,-2 0-16-5,0 1 0 8,0-1-208-8,-1 0-128 4,0 0 160-4,0 0-160 6,-2-1 0-6,0 1 128 7,-2 0-128-7,0 0 0 3,-1 0-176-3,0 0-80 6,-2 0 0-6,1 0-16 22,-1-1-1744-22,-2 1-352 0,0 0-64 0,-1-1-10240 0</inkml:trace>
    </iact:actionData>
  </iact:action>
  <iact:action type="add" startTime="266685">
    <iact:property name="dataType"/>
    <iact:actionData xml:id="d92">
      <inkml:trace xmlns:inkml="http://www.w3.org/2003/InkML" xml:id="stk89" contextRef="#ctx0" brushRef="#br0">16742 5403 16575 0,'0'0'1472'1,"0"0"-1168"5,0 2-304-5,0-1 0 5,-1 0 2736-5,1 1 480 7,-2 0 112-7,2 2 0 6,-1 3-1904-6,-1 1-384 5,0 3-80-5,1 2 0 8,-2 1-240-8,2 1-32 3,-1 0-16-3,0 0 0 5,-1 0-96-5,3 0-32 5,-1-1 0-5,0 0 0 5,1-1-80-5,1-2-16 7,0-1 0-7,-1-2 0 6,3 0-112-6,-1-3-16 4,0 1-16-4,1-1 0 7,1-1-176-7,-1-2-128 5,2 0 144-5,1-2-144 6,0-2 128-6,0 0-128 5,1-1 0-5,1-3 144 21,-2 0-1472-21,0-1-288 0,1 0-64 0,-1-1-14208 1</inkml:trace>
    </iact:actionData>
  </iact:action>
  <iact:action type="add" startTime="266987">
    <iact:property name="dataType"/>
    <iact:actionData xml:id="d93">
      <inkml:trace xmlns:inkml="http://www.w3.org/2003/InkML" xml:id="stk90" contextRef="#ctx0" brushRef="#br0">17010 5352 16575 0,'3'-2'1472'1,"0"0"-1168"4,-1 1-304-4,-2 1 0 5,0 0 2992-5,2 0 528 5,0-2 128-5,2 0 0 7,1-1-1728-7,1 0-336 5,1 0-80-5,1 0-16 7,-2 2-576-7,2-1-112 5,-2 1-32-5,0 1 0 5,1-1-400-5,-3 1-96 5,1-1-16-5,0 1 0 7,-2 1-256-7,1-1 0 4,0 1 128-4,-3-1-128 5,2 2 0-5,-2 0-272 6,0-1 48-6,-2 1-11184 17,0 0-2240-17</inkml:trace>
    </iact:actionData>
  </iact:action>
  <iact:action type="add" startTime="267199">
    <iact:property name="dataType"/>
    <iact:actionData xml:id="d94">
      <inkml:trace xmlns:inkml="http://www.w3.org/2003/InkML" xml:id="stk91" contextRef="#ctx0" brushRef="#br0">17017 5497 23151 0,'4'1'1024'1,"0"-2"208"-1,0 1-976 1,-1-1-256 4,-1 1 0-4,-1-1 0 6,2 0 2112-6,2-1 368 7,4-1 80-7,2-1 0 5,1-1-896-5,2 1-192 7,0 0-48-7,-1 0 0 0,-2 1-672 0,-4 0-144 5,3 1-32-5,-4 1 0 5,-1 0-384-5,-1 0-64 7,-2 1-128-7,0-1 176 20,-2 1-976-21,0-1-192 1,-2 1-32-1</inkml:trace>
    </iact:actionData>
  </iact:action>
  <iact:action type="add" startTime="267841">
    <iact:property name="dataType"/>
    <iact:actionData xml:id="d95">
      <inkml:trace xmlns:inkml="http://www.w3.org/2003/InkML" xml:id="stk92" contextRef="#ctx0" brushRef="#br0">17339 5375 9215 0,'1'-3'400'1,"-1"-1"96"0,3 0-496 0,-2 1 0 3,2-1 0-3,-2 1 0 5,0 1 3136-5,1 1 544 6,-1-1 96-6,0 0 32 5,0-2-1808-5,2-3-352 6,-1 1-80-6,2-3-16 5,0 3-480-5,-1-1-112 6,0 1 0-6,-1 1-16 5,2 0-320-5,-1 1-64 6,0 1-16-6,-1 1 0 7,1 0-352-7,-1 0-64 8,0 2 0-8,2 1-128 5,-1 0 0-5,0 1 0 3,-1 0 0-3,0 2 0 7,0 3 128-7,-1 0-128 4,2 2 0-4,-1 1 0 7,-2 1 128-7,2 3-128 4,-2-1 192-3,0 0-192 4,-2 0 272-5,2 2-48 6,-2 3-16-6,-1 0 0 5,3-2 48-5,-2 0 16 5,0-2 0-5,2-2 0 7,-1-1-112-7,1-2-32 6,-1-1 0-6,0-3 0 7,1 0 32-7,0-1 0 6,0-2 0-6,0-1 0 2,0-1 80-2,0-1 16 5,0 0 0-5,1-2 0 4,-1-1 16-4,1-2 16 7,0 1 0-7,-1-3 0 7,2-1-144-7,0-2-16 4,2-1-128-4,0-1 192 7,1-1-192-7,1 0 0 6,2 0 0-6,0-1 0 6,0 1 0-6,-1 0 0 7,2 1 0-7,-2 2 0 6,2 0 0-6,-3 3 0 6,-1 1 0-6,0 2 0 7,-1 1 0-6,1 1 0-1,0 1 0 0,-1 2 0 3,-1 1 0-3,0 1 0 7,-1 1 0-7,2 1 0 6,-1 1 0-6,-1 1 0 6,2 0 0-6,-1 1 0 7,0 2 0-7,-1 0 0 7,-1 2 0-7,1 1 0 6,-2 0 0-6,0 0 0 6,0 1 0-6,1 0 144 7,-1-2-144-8,0-2 0 1,1 1 0 0,-1-2 0 4,1 1 128-4,-1-3-128 6,1 0 128-6,0-1-128 7,0-3 0-7,-1 1 0 6,1-2 128-6,-1-1-128 3,0-1 0-3,2 0 160 6,-2-1-160-6,0-1 160 6,1-2-32-6,-1-2-128 5,2 0 192-5,-2-4-64 5,4 0-128-5,-2-2 0 7,1-1 144-7,2 1-144 5,0 0 0-5,1 0 0 5,0 1 0-5,2 0 0 7,0 2 0-7,-1 1 0 6,1 0 0-6,-1 1 0 7,2 1 0-7,-3 2 0 6,-1-3 0-6,0 3 0 6,0 0 0-6,-2 1 0 6,0 1 0-6,-1 2 0 7,2 0 0-7,-3 1 0 0,3 1 0 0,-2 0 0 6,1 2 0-6,-1 2 0 4,0 1 0-4,1 2 0 7,-1 0 0-7,-1 1 0 6,-1 1 0-6,2 1 0 7,-1 1 0-7,-1-1 128 6,0 2-128-6,0 0 128 6,0 1-128-6,0-1 176 7,0 0-176-7,0-2 192 6,1 0-192-6,1-1 0 7,0-1 0-7,0-1 128 0,0 0-128 0,1-1 0 3,1 0 0-3,-2-2 0 20,3 0-1936-20,-1-1-320 0,1-1-64 0</inkml:trace>
    </iact:actionData>
  </iact:action>
  <iact:action type="add" startTime="268577">
    <iact:property name="dataType"/>
    <iact:actionData xml:id="d96">
      <inkml:trace xmlns:inkml="http://www.w3.org/2003/InkML" xml:id="stk93" contextRef="#ctx0" brushRef="#br0">17954 5433 19055 0,'1'-1'832'1,"0"0"192"0,0 0-816 0,0 0-208 3,-1 0 0-3,0 1 0 5,0 0 2048-5,0-1 352 6,0-1 80-6,1 0 16 4,-1-2-768-4,0-2-128 7,2 1-48-7,0-2 0 5,-1 1-464-5,-1-1-80 5,2 0-32-5,-1 1 0 6,0-2-336-6,-1 1-64 5,0 0 0-5,-2-1-16 6,0-1-272-6,-1 0-48 6,0-1-16-6,0 1 0 5,0 0-224-5,-2 0 144 6,0 2-144-6,1 0 128 5,-3 1-128-5,1 2 0 5,-1 0 0-5,0 2 0 6,0 1 0-6,0 1-144 5,0 1 144-5,0 1 0 6,1 1 608-6,1 1 224 6,-1 2 64-6,-1 1 0 7,3 1-896-8,-1 2 0 5,1 3 0-4,-1 0-128 18,0 2-768-18,1 0-128 0,0 0-48 0,3 0 0-1,-2 1 864 1,3-1 208 7,0 0 0-7,0-1 0 6,3-1 0-6,-3-3 0 7,3 0 0-7,0-2 0 7,2-1 0-7,0-1 0 5,1-1 0-5,2-3 0 8,-1 0 0-8,3-3 0 0,-1-1 128 0,2-2-128 5,0-1 0-5,-2-2 160 5,1-2-160-5,-1 0 128 7,-2-1-128-7,2 0 128 6,-2 1-128-6,0 0 128 6,-1 1-128-6,-2 2 0 7,1 3 144-7,0 1-144 6,-2 1 0-6,-1 1 128 6,-2 1-128-6,1 1 0 0,-1 1 128 0,0 1-128 6,1 1 160-6,-2 2-160 5,1 1 176-5,0 1-176 6,1 0 192-6,-1 0-192 6,3 0 128-6,-2 1-128 6,2-1 0-6,-1 0 0 7,1-2 0-7,-1 0 0 6,0 0 0-6,-1 1 0 16,2-2-640-16,-2 0-16 0,0 0-16 0,-1-3-16624 3</inkml:trace>
    </iact:actionData>
  </iact:action>
  <iact:action type="add" startTime="269073">
    <iact:property name="dataType"/>
    <iact:actionData xml:id="d97">
      <inkml:trace xmlns:inkml="http://www.w3.org/2003/InkML" xml:id="stk94" contextRef="#ctx0" brushRef="#br0">18188 5373 29375 0,'8'-1'1296'1,"-4"0"272"-1,1 1-1248 1,-1 0-320 2,-3 0 0-2,2 0 0 6,-2 0 1536-6,3 1 240 6,2-1 48-6,1 0 16 5,5 0-848-5,-1 0-160 7,-1 0-48-7,0-2 0 8,0 1-320-8,0-1-64 6,-2 1-16-6,-2-1 0 2,1 1-256-2,-1 1-128 5,-1-2 128-5,-2 0-128 22,2 0-1024-22,-3 0-304 0,-2 1-48 0</inkml:trace>
    </iact:actionData>
  </iact:action>
  <iact:action type="add" startTime="269254">
    <iact:property name="dataType"/>
    <iact:actionData xml:id="d98">
      <inkml:trace xmlns:inkml="http://www.w3.org/2003/InkML" xml:id="stk95" contextRef="#ctx0" brushRef="#br0">18218 5489 29711 0,'8'1'1312'0,"-4"-1"288"0,2 1-1280 1,-2-1-320 3,0 0 0-3,-2 0 0 6,0-1 1936-6,4 0 336 5,2 0 64-5,2 0 16 6,1-2-1328-6,-1 0-256 6,0 1-48-6,-3-1-16 7,-2 1-512-7,-1 0-192 6,-1 0 144-6,-1 0-18288 7</inkml:trace>
    </iact:actionData>
  </iact:action>
  <iact:action type="add" startTime="271339">
    <iact:property name="dataType"/>
    <iact:actionData xml:id="d99">
      <inkml:trace xmlns:inkml="http://www.w3.org/2003/InkML" xml:id="stk96" contextRef="#ctx0" brushRef="#br0">18839 5362 6447 0,'-2'-1'272'1,"1"0"80"0,-1 0-352 0,0 0 0 2,2 0 0-2,-1 1 0 6,1 0 4064-6,0-1 736 6,1 1 160-6,-1-1 32 5,0-1-3088-5,3 0-624 6,-1-1-112-6,3 1-16 6,-1-2-512-6,4 0-112 5,-2 0-16-5,1 1 0 6,2 1-192-6,0 0-64 5,0-1 0-5,2 1 0 6,1 0-80-6,-2 0-32 6,3 0 0-6,-2 1 0 5,1-1-16-5,-1 0-128 6,0 0 192-6,-2 0-64 5,1 0-128-5,-3 1 128 5,1-1-128-5,-4 0 128 18,1 1-1232-18,-3-1-256 1</inkml:trace>
    </iact:actionData>
  </iact:action>
  <iact:action type="add" startTime="271610">
    <iact:property name="dataType"/>
    <iact:actionData xml:id="d100">
      <inkml:trace xmlns:inkml="http://www.w3.org/2003/InkML" xml:id="stk97" contextRef="#ctx0" brushRef="#br0">19245 5025 8287 0,'0'-1'368'1,"0"-1"80"9,0 1-448-9,-1 1 0 0,2 0 0 0,-1 0 0-1,0 0 3184 1,0 0 544 6,0 1 112-6,-1 0 32 6,1 1-1968-6,0-1-400 5,-1 3-80-5,0-1-16 5,0 1-352-5,0 0-80 6,0 2-16-6,-1 2 0 5,2 1-160-5,-1 1-32 6,0 2-16-6,0 1 0 5,-1 2-144-5,2 2-32 6,-1 3 0-6,1 0 0 7,-1 3-112-7,-1 1-16 5,1 2-16-5,0-1 0 7,0 4-112-8,-1-2 0 6,0 0-16-5,1 0 0 7,-1 0-112-7,2-1-32 7,2-1 0-7,-1-3 0 6,-1-1-160-6,1-2 128 6,0-1-128-6,1-3 128 6,0 0-128-6,-1-2 0 6,1-1 144-6,-1-1-144 7,0-2 0-7,-1 0 0 0,3-2 0 0,-2 0 0 15,0-3-512-15,-1 0-160 0,2-2-32 0,1-1-16 12,-2-2-2608-12,0-2-528 0</inkml:trace>
    </iact:actionData>
  </iact:action>
  <iact:action type="add" startTime="271910">
    <iact:property name="dataType"/>
    <iact:actionData xml:id="d101">
      <inkml:trace xmlns:inkml="http://www.w3.org/2003/InkML" xml:id="stk98" contextRef="#ctx0" brushRef="#br0">19423 5333 14735 0,'-2'-1'640'1,"1"0"160"0,-1 2-640 0,0 0-160 3,0 1 0-3,-1 0 0 6,2 1 2624-6,-2 1 480 5,-2 3 96-5,-1 4 32 6,-1 3-1888-6,1 1-384 6,0 0-80-6,4-2-16 5,0 1-432-5,2-2-96 5,2 0-16-5,1-2 0 7,2-1 0-7,1-1 0 6,2-2 0-6,0-3 0 4,0 0-16-4,0-1-16 5,1-2 0-5,-1-1 0 7,1 0-48-7,0-2-16 4,-2 1 0-4,1-2 0 6,-2-1 176-6,0 0 48 5,-1 1 0-5,-1-1 0 6,0-2-80-6,-1 1-16 6,-1-1 0-6,-1 0 0 4,0-1-144-4,-1 2-16 7,0 0-16-7,-3-2 0 5,0 1-48-5,-2-1-128 7,1 1 192-8,-1 0-64 6,-2 2-128-5,2 0 0 7,0 1 144-7,0 1-144 4,1 0 0-4,-1 2 0 5,4 0 0-5,-1 1 0 5,0-1 0-5,2 0 0 6,2 0 0-6,-1-1 0 5,1 0 0-5,1 0-192 5,1-1 192-5,2 0-192 6,1 2 192-6,-1-1 0 6,3-1-144-6,-1 0 144 6,2 0 0-6,-2 0-176 6,1 2 176-6,0-1-128 5,0 0 128-5,1 0 0 6,-1 1 0-6,0 1 0 6,-2 1 0-6,1 1 0 7,-2 1 0-7,-1 1 0 6,0 2 0-6,-2 1 0 3,-1 0 0-3,1 2 0 5,-2 0 0-5,0 2 0 5,1 2 160-5,-1-1-160 6,0-2 128-6,0 0-128 7,0 1 0-7,0-3 144 5,1-1-144-5,1-2 0 5,2-1 0-5,-1-1 128 6,0-1-128-6,1-1 0 4,0-1 0-4,1-2 0 6,0-1 0-6,2-1 0 5,-1-2 0-5,2-2 128 6,-2-1-128-6,1 0 192 5,-2-1-192-5,0 0 192 7,-1-2 32-7,-1 1 16 6,1-1 0-6,-3 2 0 5,1-1 80-5,-4 2 0 5,0 0 16-5,-2 3 0 7,0 0-64-7,-1 2-16 6,-3 1 0-6,2 1 0 6,-1-1-64-6,-2 2-32 6,-1 1 0-6,0-1 0 6,1 2-160-6,0-1 0 7,1 2 0-7,-1 0 0 13,2 2-1616-13,-1 1-208 0,1 1-32 0</inkml:trace>
    </iact:actionData>
  </iact:action>
  <iact:action type="add" startTime="272526">
    <iact:property name="dataType"/>
    <iact:actionData xml:id="d102">
      <inkml:trace xmlns:inkml="http://www.w3.org/2003/InkML" xml:id="stk99" contextRef="#ctx0" brushRef="#br0">19974 5270 13823 0,'-2'-1'1216'1,"1"0"-960"4,-1 0-256-4,0 1 0 4,1 0 2048-4,0 0 352 6,1 0 80-6,-3 0 16 6,2 0-576-6,-1 0-96 6,-1 0-32-6,-3 1 0 6,4 2-496-6,-1 0-96 5,1 1-32-5,0 1 0 6,0 0-400-6,-1 2-96 4,1 2-16-4,-1 1 0 6,0 2-288-6,0 0-64 7,0 2-16-7,-1 0 0 5,-1 1-64-5,1 1-16 5,-2 0 0-5,1-1 0 6,0 1-208-6,1-1 144 4,-1-3-144-4,1-1 128 8,2-2-128-9,0-1 0 9,0-1 0-8,-1-3 0 6,1 0 0-6,2-3 0 7,0-1 0-7,2-2 0 15,-1 0-832-15,0-2-80-1,2-2-32 1,-1-2 0 10,1-1-2096-10,1-3-416 0</inkml:trace>
    </iact:actionData>
  </iact:action>
  <iact:action type="add" startTime="272751">
    <iact:property name="dataType"/>
    <iact:actionData xml:id="d103">
      <inkml:trace xmlns:inkml="http://www.w3.org/2003/InkML" xml:id="stk100" contextRef="#ctx0" brushRef="#br0">19940 5288 15663 0,'4'-10'688'1,"-3"5"144"0,2 2-656 0,-2 2-176 3,-1 1 0-3,0 0 0 7,1-1 2688-7,1 0 512 7,1 1 112-7,-1 0 16 3,3 1-1792-3,-1 3-336 5,0 3-80-5,-2 0-16 5,1 3-384-5,0 0-80 5,0 2 0-5,-1 1-16 7,0 1-64-7,-1 0-16 5,2 0 0-5,-1 0 0 6,0-1-48-6,0 0-16 6,1 1 0-6,1-2 0 6,-1-3-144-6,1 2-16 5,1-2-16-5,-2-1 0 4,2-2-128-4,-1 0-32 6,-2-2 0-6,2-2 0 6,1 0 48-6,-2-1 16 5,0-2 0-5,2-1 0 5,-1-1 208-5,0-3 32 6,1 0 16-6,-1-1 0 6,0-1 112-6,-2-1 0 6,1-2 16-6,0-2 0 7,1 1 624-8,1-2 112 5,-1-2 16-4,3-1 16 20,-1-1-1744-20,1 0-368 1,1 0-64-1,-2 0-16 0,3 2 832 0,-5 4 176 4,2 0 16-4,-1 3 16 7,-2 2-64-7,-2 1-16 6,1 2 0-6,-2 1 0 1,1 1-128-1,-1 1 160 5,0 1-160-5,0 0 160 6,-1 1-160-6,0 0 160 8,1 0-160-8,-1 1 160 4,0 0-160-4,0 1 0 7,-1 0 0-7,0 0 0 18,-1 1-1088-18,1-1-256-1,0 3-64 1,0 0-18240 1</inkml:trace>
    </iact:actionData>
  </iact:action>
  <iact:action type="add" startTime="286052">
    <iact:property name="dataType"/>
    <iact:actionData xml:id="d104">
      <inkml:trace xmlns:inkml="http://www.w3.org/2003/InkML" xml:id="stk101" contextRef="#ctx0" brushRef="#br0">16196 6313 10479 0,'0'-1'448'1,"-1"0"128"0,1-1-576 0,-2 0 0 3,2 1 0-3,0 0 0 5,0 1 1456-5,0-1 176 5,0 0 32-5,0-2 16 6,-1 1 80-6,1-1 16 6,-1 0 0-6,1 0 0 6,-1 1-256-6,1 0-48 5,-2 1-16-5,2 0 0 6,0 2-368-6,0-1-64 4,0 2 0-4,0 0-16 10,0 0-304-10,0 2-64 2,0 1-16-2,-1 1 0 7,0 2-240-7,0 2-32 5,-1 1-16-5,2 3 0 6,-1 1 112-6,0 2 32 4,-1 0 0-3,1 1 0 4,-1 2 64-5,-1 0 16 5,1 1 0-5,-1-2 0 6,1 1-96-6,0 0-16 5,0 1 0-5,-1-2 0 7,1-1-208-7,1-3-48 5,-1-1-16-5,0-1 0 6,1-2-176-6,-1-2 0 7,3 0 0-7,-2-3 0 6,1-1 0-6,0-1 0 6,0-1 0-6,0-1 0 1,0-2 0-1,0 1-256 6,0-2 48-6,0-2 0 21,1 0-656-21,0-1-128-1,0-1-32 1,1-3 0 10,1-1-1680-10,0-2-352 0,1 0-64 0</inkml:trace>
    </iact:actionData>
  </iact:action>
  <iact:action type="add" startTime="286366">
    <iact:property name="dataType"/>
    <iact:actionData xml:id="d105">
      <inkml:trace xmlns:inkml="http://www.w3.org/2003/InkML" xml:id="stk102" contextRef="#ctx0" brushRef="#br0">16209 6388 10127 0,'1'-8'448'0,"-1"2"96"1,0 1-544 0,0 1 0 4,0 3 0-4,0 1 0 6,2-1 3520-6,-2-2 576 5,0-1 128-5,1 0 32 6,-1 0-2256-6,0 1-448 5,0 1-80-5,1 1-32 7,-1 2-576-7,4 1-112 6,-1 0-32-6,0 2 0 6,2 2-176-6,-1 0-32 4,1 2-16-4,0 1 0 6,0 2 160-6,0 0 48 5,-1 0 0-5,1 1 0 6,-3 0 16-6,3 0 16 5,0 1 0-5,0 0 0 6,-1 0-320-6,2-1-64 5,-1 1-16-4,0 0 0 4,-1 0-96-5,0-1-32 6,0-2 0-6,-1 0 0 5,3-1-80-5,-2-1-128 6,-2-1 176-6,3-1-176 6,0-2 144-6,-1 0-144 6,-2 0 0-6,0-3 144 4,1 0-144-4,-1-1 128 5,-1-1-128-5,-1-2 128 6,2-1 16-6,-2-1 0 5,1-2 0-5,0-1 0 6,-1 0-144-6,1-3 160 6,-1-1-160-6,1-2 160 5,0-1 736-5,0 0 128 6,-1 1 48-6,1 0 0 19,1 1-1680-19,-1 1-336 0,1 0-64 0,0 2-16 0,-1 0 848 0,1 0 176 7,-1 2 0-7,0-2 0 6,0 2 0-6,1 0 0 6,-1 2 0-6,0-1 0 7,2 1 0-7,-1 1-160 0,1 1 160 0,-1 0-128 18,1 1-1216-18,0 0-256 0,2 0-32 0,0-1-16128 2</inkml:trace>
    </iact:actionData>
  </iact:action>
  <iact:action type="add" startTime="286996">
    <iact:property name="dataType"/>
    <iact:actionData xml:id="d106">
      <inkml:trace xmlns:inkml="http://www.w3.org/2003/InkML" xml:id="stk103" contextRef="#ctx0" brushRef="#br0">16579 6434 8287 0,'-1'-2'736'3,"0"0"-592"2,2 2-144-5,-1-1 0 8,0 1 3696-7,0-1 704 5,-1 1 144-5,1-2 16 5,-1-1-2000-5,1 0-416 6,0 0-80-6,0 0-16 6,1 2-912-6,1 0-192 6,1-1-48-6,-1 0 0 6,3 1-352-6,0 0-80 5,1-1-16-5,-1 1 0 5,3 1-192-5,-1-1-32 5,0 1-16-5,-2 0 0 6,2-1-208-6,0 0 176 5,0 1-176-5,1-1 160 6,-2 0-160-6,3 0 0 5,-2 1 0-5,0-1 0 8,0 1 128-8,-2 0-128 3,0 0 128-3,-1 0-128 6,-1 0 0-6,-1 1 0 6,-1 1-224-6,-1 0 80 23,0 1-2512-23,-1 1-496 0,-2 0-112 0</inkml:trace>
    </iact:actionData>
  </iact:action>
  <iact:action type="add" startTime="287252">
    <iact:property name="dataType"/>
    <iact:actionData xml:id="d107">
      <inkml:trace xmlns:inkml="http://www.w3.org/2003/InkML" xml:id="stk104" contextRef="#ctx0" brushRef="#br0">16598 6540 20271 0,'-3'1'1792'1,"2"-1"-1424"13,1-1-368-13,0 1 0 0,0 0 2016 0,0 1 336 4,1-1 64-4,0 0 16 6,1 0-960-6,1 0-176 7,3 0-32-7,1 0-16 4,0-1-528-4,2 0-96 5,0-1-32-5,1-1 0 7,-1 0-208-7,2 0-32 5,0 0-16-5,0 0 0 5,-1-1-160-5,0 1-48 5,-4 1 0-5,3 0 0 6,-4 1-128-6,1 1 160 6,-1-1-160-6,-1 1 160 5,-2 1-160-5,1 0 128 5,-1 0-128-5,-2 0 128 20,0 1-1120-20,0-1-224-1,0 1-64 1</inkml:trace>
    </iact:actionData>
  </iact:action>
  <iact:action type="add" startTime="297430">
    <iact:property name="dataType"/>
    <iact:actionData xml:id="d108">
      <inkml:trace xmlns:inkml="http://www.w3.org/2003/InkML" xml:id="stk105" contextRef="#ctx0" brushRef="#br0">17063 6029 8287 0,'-3'-1'736'2,"0"0"-592"5,1 0-144-6,3 1 0 6,-1 0 2832-6,0 0 544 5,0 0 96-5,0-1 32 5,1 1-1312-5,0-3-256 7,3 2-48-7,0-1-16 6,2 0 128-6,2 0 32 5,1-1 0-5,3 1 0 20,0 1-2032-20,3-1-448 0,0 1-64 0,2-1 0 0,-2 1 512 0,2 0 192 1,-3 1 0-1,3-1 0 7,-3 0-192-7,0 1 0 5,-2 0 128-5,0 0-128 6,-2 0 0-6,-2 1 128 8,-2 1-128-8,-1 0 0 3,-1 1 0-3,-1-2-128 5,-3 3-16-5,0-1 0 21,0 0-1888-21,-2 1-368 0,-3 0-80 0,0 0-5952 3,0 1-1184-3</inkml:trace>
    </iact:actionData>
  </iact:action>
  <iact:action type="add" startTime="297646">
    <iact:property name="dataType"/>
    <iact:actionData xml:id="d109">
      <inkml:trace xmlns:inkml="http://www.w3.org/2003/InkML" xml:id="stk106" contextRef="#ctx0" brushRef="#br0">17151 6097 11055 0,'-4'3'976'1,"2"-1"-784"5,-1 1-192-5,0-2 0 1,3 0 2704-1,0 0 496 6,0 0 112-6,-1 1 16 6,0 1-1168-6,0 2-240 6,-1 1-32-6,2 2-16 6,2 0-848-6,-1 2-160 7,0 0-32-7,0 1-16 3,2 2-64-3,0 1-16 5,-1 3 0-5,0 1 0 6,0 2 32-6,-2 3 16 5,3-1 0-5,-1 1 0 5,1 0-16-5,-2-1-16 7,0 2 0-7,-1-1 0 5,0-1-128-5,-2 1-32 8,1 0 0-9,-1 0 0 5,2-1-336-4,-2 0-64 6,1-2 0-6,-1-2-16 6,2-2-176-6,0-1 0 6,2-2 0-6,-1-1 0 19,0-1-688-19,-1-3-16 0,1-1 0 0,-1-3 0 9,0-2-1808-9,-1-1-368 0,1-1-80 0,-2-3-7392 5,0 0-1472-5</inkml:trace>
    </iact:actionData>
  </iact:action>
  <iact:action type="add" startTime="297901">
    <iact:property name="dataType"/>
    <iact:actionData xml:id="d110">
      <inkml:trace xmlns:inkml="http://www.w3.org/2003/InkML" xml:id="stk107" contextRef="#ctx0" brushRef="#br0">17170 6426 7359 0,'5'-7'656'1,"0"2"-528"1,-1 0-128-1,-1 1 0 6,-1 2 3968-6,0 1 768 5,-1-1 160-5,4-2 32 6,-1 0-2672-6,5-3-528 5,-1 0-96-5,1 0-32 6,0 1-1088-6,1 2-240 5,0-1-32-5,-3 1-16 23,2 1-1120-23,-2 1-240 0,0 1-32 0</inkml:trace>
    </iact:actionData>
  </iact:action>
  <iact:action type="add" startTime="298048">
    <iact:property name="dataType"/>
    <iact:actionData xml:id="d111">
      <inkml:trace xmlns:inkml="http://www.w3.org/2003/InkML" xml:id="stk108" contextRef="#ctx0" brushRef="#br0">17318 6457 23487 0,'-1'7'1040'1,"0"-1"224"0,1 0-1008 10,0-2-256-10,-1-1 0 0,-1-1 0 0,2 2 1104 0,0 0 176 4,-1 4 48-4,1 2 0 6,0 3-624-6,0-1-128 6,0-2-32-6,1 0 0 7,-1-2-384-7,2-1-160 6,0-3 128-6,-1 0-128 6,1-1 0-6,-1-1 0 7,0-2 128-7,0-1-128 0,-1-2 0 0,2-1 128 5,0 0-128-5,-2-4 128 7,3 1-128-7,-1-3 192 4,1 0-192-4,1-2 192 7,0 1-192-7,0 0 0 6,1 0 0-6,0-1 0 6,0 2 0-6,0 0 0 6,-1 2-144-6,0 0 144 7,0 1 0-7,0 0 0 6,0 4 0-6,-1 0 0 7,-2 2 0-7,0 0 0 6,0 2 0-6,0 2 0 0,-1 0 256 0,0 2 0 5,-1 1 0-5,1 1 0 5,0 2 128-5,0-1 48 7,0 3 0-7,0-1 0 6,-1 1-64-5,2 1-16 5,-1-2 0-6,1 1 0 7,-1 1-128-7,3-1-32 5,-1-3 0-5,2 0 0 6,0-2-192-6,-1-1 0 7,2-2 128-5,1-1-128-2,-2 0 0 0,3-3 0 3,0-1 0-3,0-1 0 6,1-2 0-6,-1-1 0 7,1-2 0-7,-2-1 0 6,2-1 0-6,-1 0 0 6,0-1 0-6,-2 0 0 6,1-1 0-6,-1 0 0 7,0 1 0-7,-3-1 0 6,0 1 0-6,-1 1 0 0,1 1 128 0,-4 2-128 5,2 2 160-5,-2 0-160 6,0 3 160-6,-2 2-160 6,0 1 224-6,1 1-48 6,-1 1-16-6,0 1 0 7,0 0 0-7,-1 2 0 6,1 1 0-6,-1-1 0 7,2 2 0-7,-1-1 0 5,2 2 0-5,1-1 0 7,0 1 32-7,1 0 16 6,0 1 0-5,1 0 0-1,0-1 112 0,1 1 32 4,3-3 0-4,-2 0 0 6,2 0-224-6,1-1-128 6,1 0 128-6,-2-2-128 7,3-2 0-7,-2 0 0 6,1-1 0-6,-1 0 0 6,0-1 0-6,1-2 0 7,-1-1 0-7,-2 0 0 14,2-3-416-14,-1-1 0 0,-2 1 0 0,0-3 0 11,1 2-256-12,-1-2-48 1,0 2-16 0,-3-2 0-1,2 1 352 1,0 0 64 6,0 2 0-6,0-1 16 6,0 2 64-6,0 3 16 7,1-1 0-7,-1 1 0 7,-1 1 224-7,1 0-176 5,1 1 176-5,-1 0-160 1,1 0 160-1,0 0 0 5,3 0 0-5,-1 0 0 7,1-1 192-7,0-1 0 6,1 1 16-6,-2-1 0 6,4 0-16-6,-1 0 0 5,-1 0 0-5,2-1 0 6,-1 0-192-6,3-1 128 6,-3 2-128-6,-1-2 0 7,2 0 0-7,-4 2-160 6,2-1 0-6,-3 1-10144 9,0 1-2048-9</inkml:trace>
    </iact:actionData>
  </iact:action>
  <iact:action type="add" startTime="298724">
    <iact:property name="dataType"/>
    <iact:actionData xml:id="d112">
      <inkml:trace xmlns:inkml="http://www.w3.org/2003/InkML" xml:id="stk109" contextRef="#ctx0" brushRef="#br0">17680 6380 13823 0,'-1'-2'1216'0,"1"1"-960"5,0 1-256-4,0 0 0 7,1 0 2576-7,-1 0 480 5,1 1 80-5,-1 0 32 6,1 0-928-6,0 3-192 5,1 1-48-5,-2 1 0 5,3 2-688-5,-2 1-144 7,-1 2-16-7,-1 2-16 6,1 1-432-6,-1 2-96 4,-2 1-16-4,2 2 0 6,0-1-336-6,1-1-64 5,1 0 0-5,0-3-16 6,2-2-176-6,0-2 0 10,2 0 0-10,-1-4 0 1,1-1 0-1,0-1 0 6,0-2-160-6,1-2 160 20,0-1-608-20,1-2-32 0,-1-1 0 0,-1 0-16048 0</inkml:trace>
    </iact:actionData>
  </iact:action>
  <iact:action type="add" startTime="299264">
    <iact:property name="dataType"/>
    <iact:actionData xml:id="d113">
      <inkml:trace xmlns:inkml="http://www.w3.org/2003/InkML" xml:id="stk110" contextRef="#ctx0" brushRef="#br0">17200 5880 20607 0,'0'-1'912'0,"0"0"192"1,0-1-880 0,0 1-224 3,0 1 0-3,1 0 0 6,1-1 1424-6,0 0 240 6,1 0 64-6,2 0 0 5,0 0-704-5,3-2-144 6,2 1-32-6,0 0 0 6,3 1-368-6,0-2-80 5,-1 1-16-5,2-1 0 5,0 0-112-5,1-1-16 6,1 3-16-6,-1-1 0 8,-2 0-80-8,-1 0-16 3,1 2 0-3,-2-2 0 6,0 2 48-6,-1-1 0 5,-1 1 0-5,-1 0 0 6,-1 1 16-6,-1-2 16 5,0 1 0-5,-1 0 0 7,-2-2 256-7,0 1 48 4,-1 0 16-4,-1-1 0 6,-1 2 160-6,-1-3 48 5,-1 0 0-5,2-2 0 6,-3 0-32-6,0-2 0 6,-1 0 0-6,-1-1 0 5,0-1-320-5,-3 0-64 5,2 1-16-5,0 1 0 6,1 0-320-6,-1 3 144 6,2-1-144-7,-1 2 0 21,-1 1-768-20,2 2-272 0,-3 2-48 0</inkml:trace>
    </iact:actionData>
  </iact:action>
  <iact:action type="add" startTime="301950">
    <iact:property name="dataType"/>
    <iact:actionData xml:id="d114">
      <inkml:trace xmlns:inkml="http://www.w3.org/2003/InkML" xml:id="stk111" contextRef="#ctx0" brushRef="#br0">17909 6294 4607 0,'0'1'400'1,"-1"-1"-400"5,0 1 0-5,1-1 0 6,0 0 3568-6,0 1 624 5,0-1 128-5,0 0 32 6,0 0-1792-6,0 0-336 6,1 0-80-6,-1-1-16 5,1 0-704-5,1 1-144 5,0-1-16-5,2 0-16 6,-2-1-400-6,2 0-80 6,-1 1 0-6,2 0-16 6,0 0-320-6,-1-1-64 5,3 1-16-5,1 1 0 8,-2-1-176-8,2 0-48 3,-1 0 0-3,3-1 0 5,-1 1-128-5,0 0 128 5,-2 0-128-5,1 0 128 6,-2 1-128-6,-1-1 0 6,0 1 0-6,-1 0 0 6,-1 0 0-5,0 1 128 9,0-1-128-10,1 1 0 12,-2 0-1664-12,1 1-432 0,0 0-80 0</inkml:trace>
    </iact:actionData>
  </iact:action>
  <iact:action type="add" startTime="302477">
    <iact:property name="dataType"/>
    <iact:actionData xml:id="d115">
      <inkml:trace xmlns:inkml="http://www.w3.org/2003/InkML" xml:id="stk112" contextRef="#ctx0" brushRef="#br0">18236 6156 15375 0,'0'-2'672'1,"0"1"160"0,0-1-672 0,0 1-160 1,0 1 0-1,0-1 0 7,0 1 1840-7,0-1 336 5,0 1 64-5,0-1 0 6,0 0-640-6,0 1-144 5,0 1-32-5,0 1 0 6,0 1-656-6,0-1-144 6,0 2-32-7,0 1 0 7,2 2-160-6,-1 2-48 6,0 1 0-6,0 3 0 8,1-1 32-8,-1 2 0 4,0 1 0-4,0 1 0 5,0 0-64-5,-1 1-16 5,0-1 0-5,-1-2 0 7,1 0-144-7,0-2-48 10,0-1 0-10,0-2 0 7,0 0-144-7,1-2 0 0,0 0 0 0,-1-2 0 3,2-1 128-3,0-1-128 6,-1-1 128-6,-1-2-128 7,1 0 144-7,0 0-144 3,-1-2 160-3,0-1-160 6,2-1 176-6,-1 0-176 5,1-2 192-5,-2-2-192 6,3-2 176-6,-1 0-176 5,2-1 160-5,-1-4-160 6,2 2 128-6,2-2-128 6,-1 1 0-6,-1-1 0 5,2-1 0-5,-1 1 0 6,1 0 0-6,0 0 0 7,-1 2 0-7,0-1 0 6,0 1 0-6,-1 3 0 6,1 0 0-6,-1 4 0 7,-1 0 0-7,0 1 0 6,-1 1 0-6,1 0 0 7,-3 3 0-7,1 1 0 7,0 1 0-7,-2 1 0 0,0 1 0 0,2 1 0 4,0 2 0-4,0 1 0 6,-1-2 128-6,0 3-128 7,1 0 208-7,0 3-48 6,-1 0-16-6,1 0 0 6,-1 2 16-6,0-2 0 6,-1 1 0-6,2-2 0 7,0 2-160-7,-1-2 0 7,-1 0 144-7,0-1-144 0,2-1 128 0,-2 1-128 4,1-3 128-4,-1 0-128 7,0 1 0-7,0-3 0 5,0 0 0-5,-1-2 128 6,1-1-128-6,0 0 0 4,0-1 128-4,0-1-128 6,0-1 160-6,0-2-32 9,0 0-128-9,0-3 192 2,1 0-192-2,0-1 144 4,0-1-144-4,1-1 128 7,1 1-128-7,-2-2 0 5,2 3 0-5,1-2 0 6,0-1 0-6,0 2 0 6,0-2 0-6,1 1 0 6,-1 1 0-6,-1-3 0 6,0 2 0-6,2 1 0 7,2 0 0-7,-3 1 0 6,2-1 0-6,-2 2 0 7,0 0 0-7,0 1 0 6,-2 2 0-6,2 0 0 7,-1 0 0-7,-1 1 0 0,-1 0 0 0,0 1 0 3,1 0 0-3,-1 1 0 7,1 0 0-7,-1 1 0 4,1 1 0-4,-1-1 0 5,1 2 0-5,0 0 0 7,0 0-128-7,-2 2 128 5,3 0 0-5,-1 2 0 6,0-1 0-6,-1 2 0 5,1 1 0-5,0 2 0 6,-1-2 0-6,0 3 192 5,0-1-64-5,-1 2 0 5,0 0 0-5,2 1 0 7,-1 2 0-7,0-1 0 7,-1 0-128-7,2-1 0 6,0 0 144-6,-1 1-144 6,0-3 0-6,0-1 128 6,0 1-128-6,1-3 0 7,0 0 0-7,-1-1 0 6,2-1 0-6,0-2 0 15,0 1-448-15,2 0-144 0,-1-1-48 0,1-2-16576 4</inkml:trace>
    </iact:actionData>
  </iact:action>
  <iact:action type="add" startTime="303288">
    <iact:property name="dataType"/>
    <iact:actionData xml:id="d116">
      <inkml:trace xmlns:inkml="http://www.w3.org/2003/InkML" xml:id="stk113" contextRef="#ctx0" brushRef="#br0">18772 6212 24415 0,'3'-5'1088'0,"-3"0"208"1,3 2-1040 0,-2-1-256 4,-1 2 0-4,0 0 0 5,0 0 1408-5,3-1 240 5,-1-3 32-5,1-3 16 6,1 0-576-6,0-2-112 5,0 0-32-5,-2 1 0 5,3 1-192-5,-3-2-32 6,0 2-16-6,-1-3 0 6,-1 2-224-6,0-1-32 6,-2 0-16-6,-1 0 0 5,0 1-144-5,0 0-16 6,-1 2-16-6,1-1 0 6,-1 4-96-6,-1-1-32 5,2 2 0-5,-1 2 0 5,0 0-160-5,-1 1 160 6,0 2-160-6,0 1 160 5,-2-1-160-5,2 3 0 5,-2 1 0-5,1 1 0 7,1 0 0-7,-3 3 0 7,4-1-160-7,0 2 160 5,0 2-128-5,-1 0 128 5,0 0 0-6,4 0-144 8,-2 2 144-7,1-1 0 6,-1 1 0-6,3-2 0 7,0-1 0-7,0-2 0 5,2-1 0-4,1 0 0 5,0-1 0-6,0-3-128 6,0 1 128-6,2-3 0 7,0 0 0-6,1-1 0-1,-1-1 0 0,1-1-128 4,-2-1 128-4,3-1 0 6,-1 0 0-6,0-1 0 6,-1-1 0-6,0-1 0 7,-1 1 0-7,1-1-128 5,-2 2 128-5,1-1 0 7,-2 1 0-7,1-1 0 6,-1 1 0-6,0 0 0 6,0 2 0-6,-1 0 128 7,0 0-128-7,0 1 0-1,-1 1 0 1,1 1 0 6,-1 0 0-6,0 1 0 6,0 1 0-6,0 1 0 6,0 1 0-6,0 2 0 6,0-2 0-6,-1 3 0 6,2 2 0-6,-1 0 176 7,0 3-176-7,0 0 192 6,0 1-16-6,0 1 0 6,-1 1 0-6,1 1 0 7,0 2 112-6,-1 0 32-1,1 1 0 0,1 1 0 4,0-1-16-4,-1-1 0 5,1 0 0-5,-1-1 0 6,0 1-160-6,0-2-16 7,0 0-128-7,0 0 192 6,0 0-192-6,0-1 128 7,1-2-128-7,-1-1 0 6,2 1 0-6,-1-1 128 6,-1-1-128-6,0-2 0 6,0 1 0-6,0-2 0 7,0 0 128-6,0-2-128-1,0 0 0 0,-1-2 0 3,1 0 128-3,-2-1-128 7,2 0 0-7,0-3 0 4,-1 0 0-4,0 0 0 6,0 0 0-6,0 0 0 5,0-1 0-5,-1 1 0 6,0-1 0-6,-1-1 176 5,0 0-176-5,0-1 160 5,0 0-160-5,-2 0 128 6,2-1-128-6,-1-1 128 6,0 0-128-6,-1 0 0 5,-1-1 0-5,2-2 0 7,-2 2 0-7,-1-3 128 6,1 2-128-6,-1-1 0 6,1 1 0-6,0 1 0 7,0-1 0-7,2 1 0 6,-1 1-160-6,1-1 160 6,-1 2-208-6,2-2 80 1,-1 2 128-1,0-2 0 5,0 0-144-5,3-1 144 6,-2 1 0-6,3-1-144 6,0 2 144-6,0-1 0 6,2-2-160-6,0 0 160 5,1-1-128-5,2-1 128 8,0-1-128-8,-1 1 128 5,4-1-128-5,-2 1 128 7,2 0 0-7,0 0 0 6,1 2 0-6,0-1 0 6,2 1 0-6,-2 1 0 7,0 0 0-7,-2 2 0 0,0 0 144 0,1 0 16 4,-2 0 0-4,0 1 0 6,-1 2-160-6,0 0 0 7,-1 0 144-7,0 1-144 21,0 0-1056-21,-1 0-288 0,0 1-48 0</inkml:trace>
    </iact:actionData>
  </iact:action>
  <iact:action type="add" startTime="307836">
    <iact:property name="dataType"/>
    <iact:actionData xml:id="d117">
      <inkml:trace xmlns:inkml="http://www.w3.org/2003/InkML" xml:id="stk114" contextRef="#ctx0" brushRef="#br0">18574 5840 3679 0,'-2'0'320'0,"-1"0"-320"7,2 0 0-6,0 0 0 5,0 0 4080-5,1 0 736 6,-1 0 160-6,0-1 16 6,0 1-2384-6,-2 0-496 5,3-1-80-5,0 0-32 5,0 0-720-5,3 0-160 7,0 0-32-7,0-1 0 5,0 1-320-5,2-2-80 6,3 1-16-6,-2 0 0 6,4 1-288-6,0-1-48 4,0 1-16-4,3 0 0 5,-3 0-160-5,2 0-32 6,-1 1-128-6,0-1 192 7,0 0-192-7,0 0 0 5,1-1 0-5,-1 0 0 8,-1 0 144-7,1 0-144 0,-3 0 128-1,0 0-128 6,-3 1 160-6,0 1-160 5,0-2 192-5,-2 2-192 6,0-1 384-6,-1 0-48 5,-1 1 0-5,-1-1 0 5,0 0 48-5,-1-2 16 6,2 0 0-6,-3-2 0 5,1 1-48-5,-1-2-16 6,0 0 0-6,-1 0 0 5,1 0-128-5,-1 0-16 7,1 1-16-7,-1-1 0 6,0 1-176-6,0 2 0 5,-1 0 144-5,-2 0-144 6,2 1 0-6,-3 2 0 7,0 1 0-7,-1 1 128 17,0 2-2048-17,-1 2-384 0</inkml:trace>
    </iact:actionData>
  </iact:action>
  <iact:action type="add" startTime="309337">
    <iact:property name="dataType"/>
    <iact:actionData xml:id="d118">
      <inkml:trace xmlns:inkml="http://www.w3.org/2003/InkML" xml:id="stk115" contextRef="#ctx0" brushRef="#br0">19275 6241 13823 0,'1'-1'1216'1,"1"-1"-960"6,-1 0-256-6,1 0 0 5,0 2 2240-5,-1 0 416 5,0 0 80-5,3-2 16 6,2 0-1024-6,1 0-208 5,3-1-48-5,2 0 0 6,1 0-736-6,3 2-160 6,-1-1-16-6,1 0-16 5,1 1-416-5,-2-1-128 6,-1 1 0-6,-2 0 0 6,1 1 0-6,-3-1 0 5,-2 1 0-5,1 0 0 23,-3 1-2112-23,-2 0-512 0</inkml:trace>
    </iact:actionData>
  </iact:action>
  <iact:action type="add" startTime="309532">
    <iact:property name="dataType"/>
    <iact:actionData xml:id="d119">
      <inkml:trace xmlns:inkml="http://www.w3.org/2003/InkML" xml:id="stk116" contextRef="#ctx0" brushRef="#br0">19312 6386 21183 0,'1'-1'1888'1,"2"1"-1504"6,0 1-384-6,-1-1 0 7,2 0 1568-7,-1 0 240 6,2 0 48-6,5 0 16 5,2-1-496-5,3 0-96 4,-1 0-32-4,1 0 0 7,-3 0-816-7,1 0-176 5,-1-1-16-5,1 0-16 5,-1 0-384-5,2-1-80 6,0-1-16-6</inkml:trace>
    </iact:actionData>
  </iact:action>
  <iact:action type="add" startTime="309744">
    <iact:property name="dataType"/>
    <iact:actionData xml:id="d120">
      <inkml:trace xmlns:inkml="http://www.w3.org/2003/InkML" xml:id="stk117" contextRef="#ctx0" brushRef="#br0">19757 6258 23727 0,'5'-4'1040'0,"-2"1"240"1,3 2-1024 0,-3-1-256 2,0 1 0-2,-1 0 0 6,-1 0 1056-6,4 0 160 6,5-2 48-6,1-1 0 5,2 1-368-5,4-2-80 6,-1 0-16-6,-2 0 0 5,-1 1-272-5,0-1-48 6,0 1-16-6,-1 0 0 6,-1 0-304-6,1-1-160 5,0 1 160-5,-2 1-160 7,0-1 128-7,-3 0-128 7,0 0 0-7,-2 1-9776 13,1 2-2016-11</inkml:trace>
    </iact:actionData>
  </iact:action>
  <iact:action type="add" startTime="310031">
    <iact:property name="dataType"/>
    <iact:actionData xml:id="d121">
      <inkml:trace xmlns:inkml="http://www.w3.org/2003/InkML" xml:id="stk118" contextRef="#ctx0" brushRef="#br0">20325 5820 21183 0,'-3'-1'1888'0,"3"0"-1504"5,0-1-384-4,0 1 0 5,0 1 1328-5,0 0 192 5,0 0 32-5,0 0 16 7,0 1-448-7,0-1-96 6,0 1 0-6,0 1-16 4,0 1-304-4,0 2-64 6,2 0-16-6,-2 1 0 5,0 3 32-5,-2 0 16 6,2 1 0-6,0 3 0 5,2 1-64-5,-2 2-16 6,0 2 0-6,-2 0 0 6,1 1-80-6,0 2-32 5,-2 2 0-5,1-1 0 5,-1 4 0-5,-1 1 0 7,2 2 0-8,-2 4 0 6,2 4-160-5,-1 1-16 5,0 1-16-5,1 0 0 6,0-1-160-6,0-3-128 6,0-4 192-6,2-4-192 5,0-2 0-5,2-4 0 6,1-1 0-6,0-2-144 21,-1-3-304-21,-1 0-48-1,3-1-16 1,-2-1 0 9,3-2-2304-9,-2-3-480 0,0-1-96 0</inkml:trace>
    </iact:actionData>
  </iact:action>
  <iact:action type="add" startTime="310346">
    <iact:property name="dataType"/>
    <iact:actionData xml:id="d122">
      <inkml:trace xmlns:inkml="http://www.w3.org/2003/InkML" xml:id="stk119" contextRef="#ctx0" brushRef="#br0">20441 6223 25567 0,'-2'6'1136'0,"1"-3"224"1,1 0-1088 0,-1 2-272 3,1-1 0-3,0-3 0 4,0 2 1792-4,0 3 320 6,1 4 48-6,0 1 16 6,1 4-2048-6,0 0-416 5,1-1-80-5,2-2-16 6,0 0 384-6,1-3 240 6,1-1-48-6,-2-2 0 5,3-1-192-5,0-2 144 6,-2-1-144-6,1-1 128 7,0-2 16-7,0-1 0 6,-2-2 0-6,0 0 0 3,0 0 352-3,-1-3 64 6,0-1 16-6,-1 0 0 5,-1-1 192-5,-1-2 32 6,-1 1 16-6,0 0 0 5,-1-2-112-5,0 2 0 7,-2 0-16-7,0 0 0 10,1 1-160-10,-2-1-16 7,1 1-16-7,0 0 0 0,-1 3-336-1,3-1-160 5,-2 2 160-4,0 1-160 6,0 0 0-6,0 0 0 6,0 1 0-6,2 2 0 5,-3-1 0-5,3-1 0 5,0 1 0-5,0 1-160 6,-1-1 160-6,2 0 0 5,2 0 0-5,-2 0 0 5,1 0 0-5,0 0-160 5,2 0 160-5,0 1 0 7,0 1-144-7,2-1 144 5,1 0 0-5,-1-1-144 6,2 0 144-6,-1 0-128 7,1 1 128-7,1 0-128 6,0 0 128-6,-1 2 0 6,1 0-144-6,0-1 144 8,-1 1 0-8,0 0-144 6,-2 0 144-6,3 1 0 6,-3 1 0-6,-2 1 0 6,0 0 0-5,0 3 0-1,0 0 0 0,-2-1 0 4,1 3 0-4,-1 0 0 5,0 1 0-5,-1-1 0 7,0 1 0-7,0 2 0 6,1-2 128-6,-1 1-128 6,0 1 0-6,0-2 0 7,1-1 0-7,0 1 0 6,2-2 0-6,0 1 0 7,-1-2 0-7,0 0 0 6,1-2 0-6,-1 0 0 7,0-1 0-7,3-1 0 0,-2-1 0 0,1-1 0 4,0 0 0-4,2-1 0 5,-1-2 0-5,-1-1 0 5,1 0 0-5,-1-2 0 5,2 0 0-5,-2-2 0 6,1 0 0-6,1-2 0 6,-2 1 0-6,1-2 0 5,0 0 0-5,-1 0 0 5,-2 0 0-5,3 0 0 7,0-1 0-7,-2 0 128 5,-1 1-128-5,0-2 0 6,0 1 0-6,0 0 128 6,-1 0-128-6,-1 1 0 6,0 1 128-6,-1 0-128 7,-1 1 0-7,0 0 144 6,-1 2 96-6,1-1 16 6,-2 2 0-6,-1 1 0 7,0 1 208-7,0 1 48-1,-2 1 16 1,2 0 0 6,-1 0-272-6,0 1-64 5,0 1-16-5,0 1 0 6,-1 0-176-6,2 0 0 7,-4-1 0-7,4 2 0 18,-2 0-336-18,1 0-112 0,0 0 0 0,-1 2-12896 4,0 0-2576-4</inkml:trace>
    </iact:actionData>
  </iact:action>
  <iact:action type="add" startTime="339153">
    <iact:property name="dataType"/>
    <iact:actionData xml:id="d123">
      <inkml:trace xmlns:inkml="http://www.w3.org/2003/InkML" xml:id="stk120" contextRef="#ctx0" brushRef="#br0">20988 6180 3679 0,'-3'0'320'1,"-2"0"-320"6,3 0 0-6,-1 0 0 5,2 1 4288-5,1-1 800 6,-1 0 160-6,-1 1 16 6,0 0-2672-6,-2 0-544 6,1 0-96-6,-1-1-32 5,3 1-496-5,1-1-96 7,0 0-32-7,0 0 0 3,0 0-352-3,1-1-80 6,4 0-16-6,-1-1 0 6,0-1-96-6,0 1-32 5,1 0 0-5,0-1 0 6,2 1-224-6,0-1-48 6,-1 1-16-6,0 0 0 5,2 0-208-5,-2 0-32 7,3 2-16-8,-1-1 0 7,2 0-176-6,-1-2 0 4,0 2 0-4,0-2 0 8,-1 1 0-9,1 0 0 7,-3-1 0-6,0 1 0 7,0 0 0-7,-2 1 0 6,-2 1 0-6,0 0 0 16,-2 0-336-16,0 1-160 0,-1 0-16 0,0 1-11664 5,0 1-2336-5</inkml:trace>
    </iact:actionData>
  </iact:action>
  <iact:action type="add" startTime="339651">
    <iact:property name="dataType"/>
    <iact:actionData xml:id="d124">
      <inkml:trace xmlns:inkml="http://www.w3.org/2003/InkML" xml:id="stk121" contextRef="#ctx0" brushRef="#br0">21349 5790 15487 0,'-2'1'688'1,"1"-1"144"0,0 1-672 0,1 0-160 1,0 0 0-1,-2 0 0 5,2 1 1504-5,0 0 272 5,-1 1 48-5,-1 2 16 6,0 2-624-6,-1 0-128 5,1 2-32-5,1 1 0 6,-1 0-176-6,1 2-48 6,1 0 0-6,-1 1 0 6,-1 1-112-6,2 2-16 4,-1 1-16-4,-1 0 0 8,0 0-112-8,2 0-32 4,-1 0 0-4,-1 1 0 9,0 1 80-9,0-2 16 2,1 0 0-2,0-2 0 8,2 2-80-8,0-1-16 3,0 0 0-3,0-1 0 10,2 1-96-10,-1-2-32 6,3 0 0-6,-2 0 0 7,1-2-224-7,1 0-32 7,0 0-16-7,1-1 0 0,0-1-144 0,0 0 0 3,-2-1 144-3,2-1-144 7,-1-2 176-7,0 2-48 6,-1-1 0-6,-1-2 0 6,1 1 16-6,-1-1 0 6,-1 0 0-6,1 0 0 7,-1-2 48-7,-2 0 0 6,3 0 0-6,-3-1 0 0,0 0 64 0,-1 0 32 6,-1-1 0-6,1 1 0 6,0 0 32-6,-2 0 16 5,-1-2 0-5,1 1 0 6,-2 1-16-6,0-1 0 7,0 1 0-7,-1-1 0 6,-2 1-48-6,-1 0-16 6,0 0 0-6,-1-1 0 7,1 0-80-7,-1 0-32 7,0 0 0-7,1-1 0 6,-2 0-144-6,0 0 0 7,1 0 144-7,-2-1-144 0,1 0 0 0,2-1 0 3,0 0 0-3,1-1-128 21,0 0-496-21,1 0-80 0,0 1-32 0,0-3 0 8,3 0-1952-8,-1-1-400 0,2 0-80 0,2-3-13024 3</inkml:trace>
    </iact:actionData>
  </iact:action>
  <iact:action type="add" startTime="340087">
    <iact:property name="dataType"/>
    <iact:actionData xml:id="d125">
      <inkml:trace xmlns:inkml="http://www.w3.org/2003/InkML" xml:id="stk122" contextRef="#ctx0" brushRef="#br0">21295 6076 14735 0,'4'-6'640'1,"1"1"160"0,-2 0-640 0,2 2-160 1,-4 2 0-1,1 0 0 6,1-1 3280-6,0-1 624 4,4-1 128-4,0-1 32 6,1-2-2336-6,0 1-480 6,1 1-96-6,-3 0 0 6,3 0-592-6,-2 1-112 5,2 2-32-5,-1-1 0 5,0 1-288-5,2 0-128 6,-2 0 0-6,2 1 128 6,-3 0-128-6,2 0 0 5,-2 0 0-5,-1 0 0 9,1 1 0-9,-2 0 160 3,-1 0-160-3,-1 0 160 6,2 0-32-6,-3-1-128 6,0 1 192-6,0 0-64 4,-1 0 64-4,-1 1 16 5,2-1 0-5,-2 0 0 6,-2 1-32-7,2-1-16 7,0 1 0-6,0-1 0 5,0 0-160-5,0 0 0 7,0 0 144-7,0 0-144 5,0 0 128-5,-1 0-128 6,1 0 128-6,-1 0-128 8,1-1 0-8,-1 1 0 2,1 0 0-2,-1 0 128 6,1 0-128-6,0 0 0 5,-1 0 0-5,1 0 0 5,0 0 0-5,0 0 0 5,0 0 0-5,0 0 0 7,0 0 0-7,-2 0 0 5,2 0 0-5,0 0 128 6,0 1-128-6,0-1 0 7,0 1 0-7,-1 0 128 5,1 0 32-5,0 1 16 4,-1 1 0-4,1 0 0 5,0 0 16-5,-1 1 0 6,-1 1 0-6,2 1 0 5,0-1-32-5,0 3 0 5,0 0 0-5,0 2 0 6,0 0 16-6,-1 0 0 8,1 2 0-9,-1-1 0 6,1 1 64-5,-1 1 16 5,1 2 0-5,-2-2 0 6,2-1 0-6,2-1 16 6,-1 1 0-6,0 0 0 7,0-2-48-7,2 0-16 6,-1 0 0-6,0-1 0 6,2-1-80-6,-1-1 0 7,0-1-128-7,1 0 192 6,-1-2-192-6,-1-1 144 8,3 0-144-8,0 0 128 0,-1-2-128 0,2 0 128 3,0-1-128-3,-1-2 128 6,0 0-128-6,0-3 192 7,0 1-192-7,-1-2 192 6,1-1-64-6,0 0-128 6,-3-2 192-6,3 1-64 6,-2-2-128-6,-1 1 128 6,1 0-128-5,-1-2 128 5,-1 1-128-6,0 0 0 6,0 3 144-6,-1-1-144 8,0 0 0-8,-1 1 0 0,0 1 0 0,0-1 0 4,-1 2 0-4,-1 1 0 5,0-1 0-5,-1 1 0 7,1 0 0-7,-1 2 0 6,0-1 0-6,0 1 0 6,0 0 0-6,-1 0 0 2,2 0 0-2,-1 0 0 6,0 1 0-6,1 1 0 5,1-1 0-5,-1-1 0 7,2 1 0-7,-1-1-128 5,2 1 128-5,0-1 0 7,0 0-144-7,1 1 144 5,1-1-160-5,0 1 160 4,1 0-176-4,-1 0 176 5,0 0-192-5,2 0 192 6,-1 0-128-6,0-1 128 5,2 3 0-5,-1-2 0 6,2 1-128-6,0-1 128 5,-1 1 0-5,0 0 0 6,0 0 0-6,1 0-128 5,0 0 128-5,-1 1 0 6,1-1 0-6,0 1 0 6,-2 1-128-6,2 0 128 7,-2-1 0-8,1 2 0 8,-2 1 0-7,1 0 0 6,0 0 0-6,-1-1 0 2,0 4 0-2,-2-1 0 6,2-1 0-6,-2 2 0 5,0-1 0-5,-1 2 0 6,0 0 0-6,2 0 0 6,-2 0 0-6,0-1 0 5,0 2 0-5,0-1 0 6,0 1 128-6,1 1-128 7,-1-1 128-7,1-1-128 6,0 0 0-6,2-1 0 7,-2-1 128-7,0 1-128 5,2-2 0-5,-2-1 0 7,3 0 0-7,-2-1 0 7,1 0 0-7,0 0 0 7,0-1 0-7,-1-1 128 0,2 0-128 0,-1 0 0 3,0 0 0-3,0-1 0 6,1 0 128-6,-2 0-128 5,3-1 0-5,-1 0 0 6,-1 0 128-6,2 1-128 5,-1-3 0-5,0 1 0 5,0-2 128-5,0 0-128 5,1 1 0-5,-1-3 0 6,1 0 0-6,-1 1 0 6,0-2 0-6,-2 0 0 5,2 0 0-5,0-1 0 6,-2 0 128-6,1-1-128 6,-1 2 0-6,-2-1 144 7,1 3-144-7,-2-2 128 6,1 1-128-6,-1 0 128 6,-3-1 0-6,2 3-128 7,-1-2 192-7,-2 1-64 6,3 1 96-6,-1 0 16 6,-1 0 0-6,0 0 0 0,1 1-96 0,1 0-16 6,-1-1 0-6,-2 1 0 6,2 0-128-6,-1 0 0 6,0 0 0-6,-2 2 0 6,1-1 0-6,0 1 0 6,-2 1 0-6,1 1 0 6,-1-1 0-6,0 2-304 7,-1-1 48-7,0 1 16 16,2 1-1744-16,-2 2-368 0,0 1-64 0</inkml:trace>
    </iact:actionData>
  </iact:action>
  <iact:action type="add" startTime="343565">
    <iact:property name="dataType"/>
    <iact:actionData xml:id="d126">
      <inkml:trace xmlns:inkml="http://www.w3.org/2003/InkML" xml:id="stk123" contextRef="#ctx0" brushRef="#br0">22196 6056 11055 0,'2'0'976'1,"-2"-1"-784"7,0 1-192-7,-2 0 0 4,2 0 3392-4,0 0 640 6,2 0 128-6,-1-1 32 5,0 1-1984-5,1 0-400 7,1 0-80-7,2 0 0 5,0 0-704-5,0 0-128 6,2 0-16-6,-1-1-16 6,1 1-416-6,1-1-64 6,-1-1-32-6,1 1 0 6,0-1-224-6,0 0-128 4,-1 1 160-4,1 0-160 5,-2-1 0-5,0 2 0 9,0-1 0-9,-2 1 0 18,-1-1-1424-18,-2 1-384 0,1 1-80 0</inkml:trace>
    </iact:actionData>
  </iact:action>
  <iact:action type="add" startTime="343779">
    <iact:property name="dataType"/>
    <iact:actionData xml:id="d127">
      <inkml:trace xmlns:inkml="http://www.w3.org/2003/InkML" xml:id="stk124" contextRef="#ctx0" brushRef="#br0">22200 6186 24879 0,'1'2'2208'1,"1"0"-1760"7,1-1-448-7,-1-1 0 7,0 0 1920-7,0 1 288 6,1 0 64-6,1 0 16 0,3 0-1168 0,0 2-224 6,3-2-64-6,-1 0 0 5,2-1-592-5,-3-2-240 6,1 1 176-6,0-2-176 6,-1 0-128-6,1 0-128 7,-2 1-32-7,0-1-10336 12,1-1-2048-12</inkml:trace>
    </iact:actionData>
  </iact:action>
  <iact:action type="add" startTime="343974">
    <iact:property name="dataType"/>
    <iact:actionData xml:id="d128">
      <inkml:trace xmlns:inkml="http://www.w3.org/2003/InkML" xml:id="stk125" contextRef="#ctx0" brushRef="#br0">22531 6121 23039 0,'4'-1'1024'1,"-2"0"192"-1,3 0-960 1,-1 0-256 3,-1 1 0-3,-3 0 0 5,3 0 2192-5,0-1 400 5,4 0 80-5,2 0 16 6,0-1-1680-6,3 0-336 6,2 0-64-7,0-1-16 7,2 1-128-6,0 0-16 6,2-1-16-6,0 0 0 5,0 0-48-5,2 0-16 6,-2 1 0-6,-1-1 0 8,-2 0-192-8,-2 0-48 4,-1 0 0-4,-1 1 0 4,-2-1-128-4,-1 0 0 5,-1-1 144-5,-1 0-144 5,-2 2-176-5,-1-1-96 7,-1 0-32-7,0 0 0 21,-2 0-896-21,1 0-176 0,-1 1-32 0,0-1-13744-1</inkml:trace>
    </iact:actionData>
  </iact:action>
  <iact:action type="add" startTime="344261">
    <iact:property name="dataType"/>
    <iact:actionData xml:id="d129">
      <inkml:trace xmlns:inkml="http://www.w3.org/2003/InkML" xml:id="stk126" contextRef="#ctx0" brushRef="#br0">23158 5652 6447 0,'3'-1'576'0,"-1"0"-576"4,-1 0 0-3,1 0 0 6,-1 1 3776-6,-1 0 640 6,1 0 128-6,-1 0 16 4,0 1-1648-4,0-1-336 6,0 2-64-6,0 1-16 5,0-1-992-5,-1 2-208 5,0 1-32-5,-1 1-16 6,0 1-608-6,-1 1-112 6,1 1-16-6,-2 1-16 5,1 3-160-5,-2 0-16 7,0 3-16-7,0 2 0 7,-2 0-64-7,0 4-16 8,0 4 0-8,-3 1 0 0,3 2 16 1,-2 1 0 6,1 1 0-7,-1-2 0 6,-1 0-240-6,1-1 128 6,2-1-128-6,-1 1 0 7,0-3 160-7,0-1-160 6,1 0 160-6,1-2-160 6,2-2 256-6,1-1-32 7,-1-1-16-7,4-3 0 0,0-2-208 0,2-2 144 6,0-3-144-6,2-1 128 4,0-3-128-4,1-1 0 6,2-2 0-6,0-3 128 6,2-1-128-6,-1-4 0 8,3-2 144-8,1-3-144 6,0 0 0-6,0-4 0 6,0 0 0-6,-3-2 0 6,-1 0 0-6,-1 1 0 7,1 3 0-7,-4-1 0 0,0 2 0 0,-1 0 0 5,-1 1 0-5,-2 1 0 5,-1 2 0-5,-2 0 0 6,1 4 0-6,-2-2-192 7,0 1 64-7,-3 2 0 6,2-1 0-6,-2 1 0 7,-1 1-128-7,0 1 0 6,-1 2-16-6,1-1 0 6,1 1-16-6,0 0 0 7,1 0 0-7,1 1 0 0,2-1 128 0,0 0 32 6,3 0 0-6,0 0 0 4,0 0 128-4,3 0 0 6,0 0 160-6,0-1-160 6,4 0 240-6,0-1-48 7,1-1-16-7,0 0 0 6,2-1-32-6,0 1 0 7,0-1 0-7,1 0 0 6,0 0 0-6,2 1 0 6,-1 0 0-6,-2 0 0 7,0 1 16-7,-1 1 0 0,-2 2 0 0,2-1 0 5,-2 2-160-5,-1 1 192 5,-2 1-192-5,-1 3 192 7,-1 0-192-7,1 0 128 6,-1 3-128-6,0 1 128 7,-2 2 16-7,1-1 0 5,-1 2 0-4,0 0 0 5,0-1-144-6,1-1 0 6,0 0 144-6,-1 0-144 8,2-1 0-8,0-2 0 0,-2 0 0 0,5-1 128 3,-2-2 0-3,1-1 16 6,-1-1 0-6,-1-2 0 6,3 0 80-6,0-2 16 7,0-1 0-7,1-2 0 6,-1-1-112-6,0-4-128 7,0 0 176-7,2-3-176 6,-3 1 160-6,2-2-160 6,-1-1 128-6,1-1-128 9,-3-1 128-9,0 1-128 0,-1 0 128 0,-2 1-128 2,2 0 0-2,-4 1 128 6,2 2-128-6,-2 0 0 7,-1 1 128-7,0 2-128 5,1 1 0-5,-2 0 128 7,-1 1-128-7,0 1 0 7,1 1 0-7,-2 1 0 6,2 0-192-6,0 1-32 7,0 0 0-7,0 1 0 0,1 0 0 0,3 0 0 6,-1 0 0-6,0 0 0 5,2 1 96-5,0-1 128 4,1 1-208-4,0-1 80 5,1 0 128-5,0 0-128 7,1 0 128-7,1-1-128 4,0 2 128-4,-1-1 0 7,3 0 0-7,-1 0 0 5,0 0 0-5,0 0 0 6,2 0 0-6,-2 1 0 5,3 0 0-5,-2 0 0 6,2 1 0-6,-3 1 0 5,2 0 0-5,-2 0 0 6,-1 2 0-6,-2 2 0 7,2-1 0-7,-4 2 0 6,1 0 0-6,-1 2 0 6,-1 1 0-6,2-1 0 7,-1 0 0-7,-1-1 0 6,1-1 0-6,0-1 0 6,2 1 0-6,-2-3 0 7,2 1 0-7,-1-2 0-1,1-2 0 1,-1-1 0 6,4-1 0-6,-2-2 0 6,1 0 0-6,0-2 0 6,1-2-176-6,1 0 176 6,0-3-208-6,-3 2 80 7,2-2 128-7,-1 0 0 6,-2 0 0-6,1 0 0 6,-1 2 0-6,-2-1 0 6,0 1 128-6,-1 2-128 7,-1-1 176-6,-1 1-48-1,0 1 0 0,0 0 0 3,0 1 32-3,-3 0 0 7,2 0 0-7,0 1 0 7,-1 1-160-7,2-1 192 5,-1 1-192-5,-1 0 192 3,1 1-192-3,-2 0 0 6,3 0 0-6,-1 0 0 5,-1 0-240-5,1 1-80 6,0 0 0-6,1 0-16 18,0 1-1536-18,-2-1-304 0,1 0-64 0</inkml:trace>
    </iact:actionData>
  </iact:action>
  <iact:action type="add" startTime="345428">
    <iact:property name="dataType"/>
    <iact:actionData xml:id="d130">
      <inkml:trace xmlns:inkml="http://www.w3.org/2003/InkML" xml:id="stk127" contextRef="#ctx0" brushRef="#br0">23763 5799 14735 0,'2'1'640'1,"-2"-1"160"10,0-1-640-10,0 1-160 0,0 0 0 0,0 1 0 0,0 0 3648 0,-1 0 688 5,1 2 144-5,-2 1 16 5,0 1-2960-5,0 3-576 6,-2 1-128-6,0 2-32 5,0 1-272-5,1 1-48 6,-2 3-16-6,0 2 0 6,1 3 160-7,-1 1 16 7,-1 1 16-6,2 1 0 5,-2-2-16-5,0 2 0 6,1-1 0-6,0-1 0 5,-1-3-272-5,1-1-64 6,-2-1-16-6,2 0 0 6,2-1-288-5,-2-3 128 8,0-1-128-9,1-2 0 6,0 0 144-6,1-4-144 6,0 0 0-5,-1-1 144-1,4-3-144 0,-1-1 0 4,0-1 0-4,1-2 0 22,1-1-800-22,0-2-96 0,3-2 0 0,0-4-16 8,2-2-288-8,-1-2-48 0,4 0-16 0,-3-1 0 12,3-1-1664-12,-2 0-336 0,3 1-64 0,-3-3 0 10,3 0 1456-10,-1 0 288 0,0 0 64 0,-2 0 16 11,2 1 672-11,-3 0 144 0,2 0 32 0,-3 3 0 0,1 3 1216 0,1 2 240 5,-2 2 48-5,-2 2 16 6,1 2 1120-6,-1 1 240 6,-1 2 32-6,0 1 16 2,0 1-400-2,-1 1-80 7,1 1 0-7,0 0-16 5,-1 2-624-5,1 1-112 5,-2 1-16-5,3 2-16 6,-2 1-96-6,0 2-16 6,1 1 0-6,0 1 0 5,0 0-320-5,-1 1-80 6,1 0-16-6,-1 0 0 6,1 1-96-6,-2-1 0 7,3-3-16-7,-2 0 0 6,3-1-80-6,-3-2-16 7,2 1 0-7,-1-3 0 6,1 1-48-6,-1-2-16 7,-1 1 0-7,2-2 0 0,0-1-32 0,0-1-16 4,1-1 0-4,-2-2 0 6,2-1 32-6,0-2 16 6,1 0 0-6,-2-3 0 7,2 0-208-7,0 0 144 6,0-2-144-6,0 1 128 7,0-2-128-7,0 0 0 5,1-2 0-5,-1-2 0 7,2 0 0-7,-2-1 0 7,1-1 0-7,0-1 0 0,2 0 0 0,-1 0 0 5,-1-1 0-5,-1-1 0 5,1 2 0-5,-2 1 0 6,1 2 0-6,-2 1 0 7,1 3 0-7,-3 1 0 6,0 2 0-6,1 0 0 6,-1 2 128-6,-1 2-128 2,-1 0 0-2,1 1 128 5,-2 1-128-5,2 1 0 6,-1 0 0-6,0 0 128 6,-1 1-128-6,-1 0-192 6,0 2 32-6,-1-2 16 21,2 3-1568-21,-2-2-304 0,0 3-64 0</inkml:trace>
    </iact:actionData>
  </iact:action>
</iact:actions>
</file>

<file path=ppt/ink/inkAction1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56:09.35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act:action type="add" startTime="20138">
    <iact:property name="dataType"/>
    <iact:actionData xml:id="d0">
      <inkml:trace xmlns:inkml="http://www.w3.org/2003/InkML" xml:id="stk0" contextRef="#ctx0" brushRef="#br0">14353 15667 13935 0,'-8'-1'608'1,"3"0"144"0,-3 1-608 0,1 0-144 2,3 0 0-2,1 0 0 5,2 0 560-5,-2 0 80 6,1 1 0-6,-2-1 16 6,-1 1-48-6,-1-2-16 6,1 1 0-6,0-1 0 5,1 0-16-5,1 0 0 7,0 0 0-7,0-1 0 4,1 0 288-4,-1 0 48 6,1 0 16-6,-1 0 0 5,2 1 0-5,-1 1 0 6,1 0 0-6,1 0 0 5,0 0-400-5,0 0-80 6,1 2 0-6,0 0-16 8,1 0-304-8,0 1-128 3,0 2 0-3,2 0 128 5,1 0-128-5,1 2 0 6,2-2 0-6,1 2 0 5,3 0 0-5,1-2 0 7,2 2 0-6,0-2 0 7,2 0 0-8,0 0 0 6,-1-2 0-6,1 0 0 6,-1-1 0-6,-1 1 128 6,2 0-128-6,1 0 128 0,1 1-128 0,2-1 0 6,2 2 0-6,-1 0 128 4,1 2-128-4,0 1 0 6,4 4 0-6,-1-1 0 7,-1-2 0-7,0 0 0 6,1 1 0-6,-3-3 0 7,-1 0 0-7,-1-1 128 6,1-4-128-6,1 0 128 7,5-1 96-7,0-3 16 6,3-1 0-6,3-1 0 0,1-2 16 0,-1 0 0 6,-1-1 0-6,0 0 0 4,-4 2-64-4,-1-1-16 6,-2 2 0-6,1 0 0 7,1-2-32-7,1 1 0 7,4 0 0-7,-3 1 0 7,1 0-144-7,-1 1 128 5,3 1-128-5,-3-1 128 7,0 2-128-7,-5-3 0 6,-2-1 144-5,1-1-144-1,0 0 128 0,-1-3-128 5,1 0 128-5,-1-2-128 5,2-1 128-5,-2 0-128 6,1-1 160-6,-1 0-160 6,0-1 304-6,1 0-48 6,-2-2 0-6,-2-1 0 7,-2-1 176-7,-3 1 16 6,-1 0 16-6,-2-1 0 6,1 0-16-6,-1-1 0 7,-2-2 0-7,2 1 0 6,0-3-128-5,-1 0-48-1,1-1 0 0,0 1 0 4,-2-3-112-4,-1-1-32 6,1 1 0-6,-1 1 0 6,-1-1 0-6,-2-1-128 6,0 1 192-6,-1-1-64 6,-1-3 80-6,0 1 16 7,-1 0 0-7,1 0 0 6,-3 1-16-6,2-2 0 8,-3 2 0-8,-1 1 0 0,-2 0 16 0,-1 2 0 4,-1 0 0-4,-1 0 0 6,-2 2-32-6,0-1-16 6,-3 0 0-6,2 1 0 6,0 1-32-6,-2 0 0 6,0-2 0-6,-1 1 0 6,-1-1-144-6,1 1 0 7,1 1 144-7,-1 1-144 7,1-1 0-7,0 1 0 6,0-1 0-6,-2 1 0 6,-3-1 0-6,1 0 0 0,-1 2 0 0,-1 2 0 4,-1-1 0-4,1-1 144 7,-1 3-144-7,1-1 0 6,-1 1 0-6,-2-1 0 6,-1 0 0-6,2 1 0 7,-2 1 0-7,-1 0 0 6,3 1 0-6,1 1 0 7,-2 2 0-7,0 1 0 6,1 0-144-5,-2 0 144-1,-2 1-128 0,-2-1 128 5,1 1-128-5,-3 1 128 6,2-1 0-6,0 3-128 5,0 0 128-5,1 1 0 6,-2 2 0-6,3 0-160 7,1 2 160-7,3 1 0 6,0 0 0-6,3 1-128 6,0 2 128-6,0 0 0 7,1 2 0-7,-1 0-160 6,-2 2 160-6,-1 0-128 6,-1 1 128-5,1 0 0-1,-1 2-144 0,0 0 144 4,2 0-128-4,-1 1 128 6,-2-1-160-6,2 0 160 6,0 0-192-6,0 2 192 6,0 0-208-6,3 2 80 7,0 0 128-7,1 2-160 6,0 1 160-6,-1 0-160 6,1 1 160-6,-1 0-128 7,-2 0 128-7,-1 1-128 6,2 1 128-5,0-1 0-1,-1 0 0 0,3 1-128 4,-1-1 128-4,2-1 0 5,0 1 0-5,0 2 0 7,-1-1 0-7,0 0 0 6,0 1 0-6,1-1 0 7,1 2 0-7,1-2 0 6,2 0 0-6,-2 2 0 6,1 1 0-6,2 0-128 7,-2-1 128-7,2 0 0 0,2-1 0 0,0 2 0 6,1 1 0-6,-1-1-128 4,2 2 128-4,-2-1 0 6,1 2 0-6,0-1-128 7,0 1 128-7,1-2 0 7,-1 1 0-7,1-1 0 6,1 1 0-6,0-3 0 6,3 1 0-6,2 0 0 6,1-2-128-6,0 2 128 7,2 0-128-7,1-1 128 6,0 2 0-6,1 0 0 7,1 0 0-7,0-1-128 0,0-1 128 0,0 0 0 4,-1 2 0-4,2 0-128 6,-1 1 128-6,1-1 0 6,0 2 0-6,1-1 0 7,2 2 0-7,-1-1 0 6,1-1 0-6,2-1 0 6,1-1 0-6,1 0-128 7,1-3 128-7,2 0 0 6,-1-3 0-5,1-1 0-1,-1-1 0 0,2-1 0 4,-1-1 0-4,1-3 0 6,2 2 0-6,-1-4 0 6,0 1 0-6,-3-4 0 7,0 1 0-7,-1-2 0 6,-1 0 0-6,0-2 0 6,-1 0 0-6,1-1 0 7,-1 0 0-7,1-1 0 6,0 0 0-6,-2 0-128 13,0 0-1440-13,0 1-288 0</inkml:trace>
    </iact:actionData>
  </iact:action>
  <iact:action type="add" startTime="58813">
    <iact:property name="dataType"/>
    <iact:actionData xml:id="d1">
      <inkml:trace xmlns:inkml="http://www.w3.org/2003/InkML" xml:id="stk1" contextRef="#ctx0" brushRef="#br0">20222 12314 2751 0,'0'-2'256'1,"2"-1"-256"0,0-1 0 0,1 1 0 0,-1 0 3584 0,2 1 656-1,-1 0 144 1,-1 0 32 5,1 2-2832-5,-1-1-560 5,1 0-128-5,2 0 0 6,3-1-480-6,0 0-96 6,2 2 0-6,1-1-16 5,1 0 64-5,0 1 16 6,2 0 0-6,-1 0 0 5,1 0-128-5,-1 0-32 6,1 0 0-5,0-1 0 6,0 1-80-7,1 0-16 4,-1 1 0-4,0 0 0 5,0 0-128-5,-1 0 0 6,1 1 0-6,-2-1 0 9,0 0 0-10,-1-1 0 14,-1 1 0-13,-1 0 0 0,-2 0-256 0,-1 0-64 4,-1 0-32-4,-3 0 0 18,0 0-832-18,-2 0-160 0,-2 2-48 0,-3 0-8016 0</inkml:trace>
    </iact:actionData>
  </iact:action>
  <iact:action type="add" startTime="59053">
    <iact:property name="dataType"/>
    <iact:actionData xml:id="d2">
      <inkml:trace xmlns:inkml="http://www.w3.org/2003/InkML" xml:id="stk2" contextRef="#ctx0" brushRef="#br0">20334 12416 18767 0,'-8'1'832'1,"1"0"176"0,2 0-816 0,2-1-192 3,0 1 0-3,3-1 0 4,0 1 1120-4,-1 0 176 5,-1 0 48-5,-1 1 0 6,2 1-640-6,2-1-128 6,2 2-32-6,4 0 0 5,0 0-224-5,3-1-64 6,2 1 0-6,0 0 0 5,3 0-256-5,0 0 160 7,0-1-160-7,2 2 128 6,0-1-128-6,-1 0 0 6,-1-2 0-6,0 1 128 6,-2 0-128-6,1 0 0 3,-4 0 0-3,-1-2 128 5,1 0-128-5,-4-1 0 6,-1 0 0-6,-2 0-176 21,0-1-240-21,-2 0-48 0,-1-2-16 0,-1-1-10912 0</inkml:trace>
    </iact:actionData>
  </iact:action>
  <iact:action type="add" startTime="59309">
    <iact:property name="dataType"/>
    <iact:actionData xml:id="d3">
      <inkml:trace xmlns:inkml="http://www.w3.org/2003/InkML" xml:id="stk3" contextRef="#ctx0" brushRef="#br0">20415 12095 19343 0,'-5'-2'848'1,"1"1"192"0,3 0-832 0,0 1-208 1,1 0 0-1,1 1 0 5,0 1 2528-5,-1 1 464 5,3 2 80-5,-2 2 32 6,2 4-2544-6,1 4-560 6,-2 3 0-6,-1 2 0 6,-1 4 688-6,-2 1 208 6,-1 4 64-6,0 1 0 20,-1 2-1600-20,-2 1-304 0,0 1-64 0,-1 0-16 0,0 1 800 0,0 0 224 1,0-1 0-1,-1 0 0 24,-1-1-640-25,2-2-16 1,-1-3 0 0,2-3 0 8,0-6-928-8,-1-4-176 0,2-2-32 0,3-5-16 9,0-2 80-9,-1-2 0 0,1-3 16 0,0-2 0-1,1 0 1392 1,-2-1 320 7,2-2 0-7,-1-1 0 3,-1-1 816-3,0 0 144 6,0 0 16-6,-1 1 16 5,3 1-160-5,0-1-48 6,-1 3 0-6,2 1 0 6,0 1-384-6,0-1-80 6,0 2 0-6,0-1-16 6,2 0-144-6,-1 1-32 5,2 1 0-5,0 0 0 5,4-1 0-5,-2-1 0 7,2 0 0-7,0-1 0 6,3-1 128-6,0-1 32 6,0-1 0-6,0-1 0 7,0 1 48-7,0-1 16 6,-1-1 0-6,1-1 0 7,-1 3-160-7,0-2-16 6,-3 2-16-5,2 0 0-1,-3 3 0 0,-1 0 0 4,-2 2 0-4,0 0 0 6,0 1 160-6,-3 2 48 6,0 2 0-6,-2 1 0 5,-2 3-80-5,-1 2-16 5,-2 1 0-5,0 3 0 5,-3 3-112-5,0 2-32 6,1 0 0-6,-3 1 0 5,0 0-128-5,-1-1 0 6,-1 1 0-6,-1-1 128 6,-1-1-128-6,3-2 0 6,-1-1 0-6,1-2 0 4,2-1-144-4,1-5-64 7,3-2-16-7,1-4 0 8,4-2 32-8,0-3 16 7,3-1 0-7,0-3 0 0,1-2 0 0,2-1 0 6,2-2 0-6,2-2 0 19,0-2-320-19,4 0-64 0,2 0-16 0,-2 0 0 0,1 0 384 0,-1 3 192 3,-1 2-192-3,-2 3 192 6,0 3 0-6,-2 2 192 6,2 1 0-6,-3 3 0 7,-1 3 448-7,0 3 96 6,-1 5 16-6,-1 1 0 6,-1 5-304-6,1 2-48 7,-2 3-16-7,1 2 0 5,-1 3 704-5,-1-1 144 9,1-2 32-9,1-1 0 10,1-4-1776-10,0-3-368 0,2-4-64 0,1-3-16 1,1-2 1600-1,0-3 304 6,1-5 64-6,-2-1 16 6,5-5-896-6,-2-4-128 6,1-3-128-6,0-4 128 7,2-1 0-7,0-3 128 6,-2 0 0-6,1-4 16 13,-2-1-672-13,-2-1-144 0,1 3-32 0,-2-1 0 0,0 4 704 0,-2 3 352 2,-2 1-32-2,-1 5-16 6,-1 3 48-6,0 4 16 7,-1 2 0-7,1 3 0 6,-3 3-80-6,3 0-16 6,-2 5 0-6,-1 0 0 7,3 4-272-7,-2 0 0 7,3 2 0-7,-1-1 0 6,1 0-144-6,1 0 144 6,2 0-128-5,-2 0 128-1,4-3 0 0,1-1 0 6,-1 0 0-6,-1-3 0 5,3-1 0-5,0-2 0 7,-1 0 0-7,1-1 0 6,-2 1 0-6,1-3 0 7,-1 0 0-7,1 0-128 6,-1-2-192-6,0 0-48 6,-1-2 0-6,0-2 0 13,0 1-736-14,-1-3-160 1,1-2-16 0,0-2-12560 8</inkml:trace>
    </iact:actionData>
  </iact:action>
  <iact:action type="add" startTime="60103">
    <iact:property name="dataType"/>
    <iact:actionData xml:id="d4">
      <inkml:trace xmlns:inkml="http://www.w3.org/2003/InkML" xml:id="stk4" contextRef="#ctx0" brushRef="#br0">20754 12605 15663 0,'2'-3'1392'0,"3"0"-1120"7,-2 2-272-6,1 0 0 4,-2 0 2832-4,3 0 512 6,1-1 112-6,7-1 0 6,3-1-2560-6,2 1-528 5,0 0-112-5,-2 3 0 6,-1-1-256-6,-5 3 0 6,1 2 0-6,-3 1 0 5,-2 0 128-5,-1 2-128 6,-1 0 176-6,-2 2-176 6,0 2 256-6,-1-1-64 6,-1 2-16-6,-1 0 0 4,-1 1 144-4,-3 1 16 6,0 1 16-6,-1 3 0 5,-3 2 64-5,-2 1 16 7,1 0 0-7,-4 3 0 8,1-1-256-8,-2 0-48 7,2 0-128-7,0-3 192 6,0 1-192-6,-1-2 0 6,2-1-144-6,1-3 144 14,-1-2-912-14,3-3-96 0,1-3-16 0,1-3-8128 7,1-5-1616-7</inkml:trace>
    </iact:actionData>
  </iact:action>
  <iact:action type="add" startTime="60328">
    <iact:property name="dataType"/>
    <iact:actionData xml:id="d5">
      <inkml:trace xmlns:inkml="http://www.w3.org/2003/InkML" xml:id="stk5" contextRef="#ctx0" brushRef="#br0">20740 12759 28511 0,'1'-7'624'1,"-1"6"128"0,0 1 16 0,0 0 48 0,1-1-656 0,0-6-160 2,1-2 0-2,0-2 0 3,0 1 1104-3,-1 2 192 6,0 5 48-6,2 4 0 6,-2 4-864-6,0 5-160 6,1 2-48-6,-1 3 0 5,0 3-144-5,0 1-128 6,1 2 192-6,-1 1-192 5,2 0 128-5,0-1-128 6,1 0 0-6,0-1 0 5,0-2 0-5,1-1 0 9,3-2 0-9,-3-1 0 2,1-2-320-2,2-3 16 6,0 1 16-6,-2-5 0 21,1 0-2144-21,-1-3-448 0,-1-3-64 0</inkml:trace>
    </iact:actionData>
  </iact:action>
  <iact:action type="add" startTime="60571">
    <iact:property name="dataType"/>
    <iact:actionData xml:id="d6">
      <inkml:trace xmlns:inkml="http://www.w3.org/2003/InkML" xml:id="stk6" contextRef="#ctx0" brushRef="#br0">20940 12542 29135 0,'3'-1'640'1,"-2"3"128"-1,1 0 16 1,0 1 48 0,-1 0-656 0,-1 0-176 1,3 1 0-1,-2 1 0 4,0 6 0-4,-1 5-144 5,0 3 144-5,-1 4-208 6,-1-1 208-6,-1 1 0 5,-2 0 0-5,1-1 0 6,-1 0 0-6,0-4 0 6,1 0 0-6,-3-1 0 5,1-1 0-5,1-3 0 6,-3-2 0-6,2-1 0 17,0-5-2336-17,0-3-416 0</inkml:trace>
    </iact:actionData>
  </iact:action>
  <iact:action type="add" startTime="60736">
    <iact:property name="dataType"/>
    <iact:actionData xml:id="d7">
      <inkml:trace xmlns:inkml="http://www.w3.org/2003/InkML" xml:id="stk7" contextRef="#ctx0" brushRef="#br0">21032 12468 30351 0,'6'-5'1344'1,"-2"2"272"-1,1 0-1296 1,0 2-320 3,-1 1 0-3,-1 0 0 4,1 1 464-4,1 0 32 5,2 1 0-5,5 0 0 6,1 4-496-6,-2 1 0 5,0 0 0-5,-1 1 0 5,-2 0-128-5,-1 0 128 6,0-1 0-6,6 10 0 7,-5-9 0-1,-2-2 0-6,0 1 0 4,0 0 0-4,-1 0 0 9,-1 1 0-9,0-1 0 3,-1 3 816-3,-1 1 160 5,-1 1 48-5,-1 1 0 26,0 3-1584-26,-3 1-304-1,-2 1-64 0,2 1-16 0,-1-1 784 1,-2 1 160 7,-1 0 0-7,1 3 0 0,-4-1 0 0,4-3-128 5,-2-3 128-5,0-2-208 20,1-1-2400-20,0-4-464 0</inkml:trace>
    </iact:actionData>
  </iact:action>
  <iact:action type="add" startTime="60990">
    <iact:property name="dataType"/>
    <iact:actionData xml:id="d8">
      <inkml:trace xmlns:inkml="http://www.w3.org/2003/InkML" xml:id="stk8" contextRef="#ctx0" brushRef="#br0">21092 12558 29375 0,'-1'-2'640'1,"0"2"144"0,1 1 32 0,0 0 0 0,0 1-656 0,0 2-160 0,-1 1 0 0,-1 4 0 4,-2 7 0-4,-1 5 0 6,-3 5 0-6,-1 5 0 5,0 4 0-5,-3 0 0 8,0 0-144-8,0 0 144 4,0-1 0-4,-1-3 0 5,2-2 0-5,2-2 144 6,1-3-144-6,2-4 0 5,0-3 0-5,2-5 0 23,1-4-528-23,2-4-48-1,2-3 0 1,1-5 0 11,1-2-144-11,2-5-48 0,1-3 0 0,2-3 0 7,2-3 208-7,2-1 48 0,1-1 0 0,-1 1 0 0,-2 2 816-1,3 3 160 8,-4 3 48-7,0 2 0 6,1 3 928-6,-1 3 192 6,-3 2 32-6,-1 3 16 7,-2 3-592-7,0 2-112 6,0 2-16-6,-1 3-16 7,1 5-560-7,-2 2-128 0,-1 1 0 0,0 2-16 5,0 3-240-5,0-1 0 6,1 1 0-6,0-2 0 5,1-3 0-5,2-3 0 8,2-1 0-8,-1-6 0 7,3-2 0-7,3-4 0 8,2-2 0-8,2-3 0 0,1-4 0 0,2-1 0 4,3-4 0-4,1-1 0 5,-1 0 256-5,-1-1 0 7,0 1 0-7,-4 1 0 5,-2 1 64-5,-2 3 0 6,1 0 16-6,-4 3 0 6,-2 1-144-6,-2 1-16 6,-3 2-16-6,0 1 0 21,-1 1-1088-21,-2 1-224 0,-2 1-32 0</inkml:trace>
    </iact:actionData>
  </iact:action>
  <iact:action type="add" startTime="65175">
    <iact:property name="dataType"/>
    <iact:actionData xml:id="d9">
      <inkml:trace xmlns:inkml="http://www.w3.org/2003/InkML" xml:id="stk9" contextRef="#ctx0" brushRef="#br0">21662 12292 15663 0,'2'-3'1392'3,"1"-1"-1120"3,-1 2-272-5,0-1 0 5,2 2 2880-5,-1 0 528 7,1 1 112-7,1-1 0 4,5-1-2720-4,2 0-544 6,3 1-128-6,3 1 0 5,-3 2-128-5,0 0 0 7,-2 0 0-7,-1 1 0 5,1-1 0-5,-2 1 0 6,-3 1 0-6,1-1 0 5,-2-1 0-5,-2 2-160 6,2-3 160-7,-4 1-208 22,-1-1-2032-21,-1 0-384 0</inkml:trace>
    </iact:actionData>
  </iact:action>
  <iact:action type="add" startTime="65390">
    <iact:property name="dataType"/>
    <iact:actionData xml:id="d10">
      <inkml:trace xmlns:inkml="http://www.w3.org/2003/InkML" xml:id="stk10" contextRef="#ctx0" brushRef="#br0">21548 12509 27647 0,'0'1'608'1,"0"0"128"0,0 1 32 0,2-1 0 0,0 0-624 0,1-1-144 3,0 1 0-3,3 0 0 1,3 0 0-1,5 1 0 6,4 1 0-6,3-1 0 5,1-1 704-5,-3 1 48 6,2 1 16-6,-2-1 0 6,2 0-272-6,-3 0-48 6,-1 0-16-6,-3 0 0 6,-2-2-432-6,-1 2 0 5,-1-1 0-5,-4 1 0 20,-1 0-384-20,-2 0-176 0,-3 0-16 0,0-1-16 8,-1 1-560-8,-4 0-128-1,0-1 0 0,0 2-16 16,-3-2-176-15,2 0-16 0,-2-1-16 0</inkml:trace>
    </iact:actionData>
  </iact:action>
  <iact:action type="add" startTime="65585">
    <iact:property name="dataType"/>
    <iact:actionData xml:id="d11">
      <inkml:trace xmlns:inkml="http://www.w3.org/2003/InkML" xml:id="stk11" contextRef="#ctx0" brushRef="#br0">21678 12620 29135 0,'0'3'640'1,"0"3"128"0,1 0 16 0,-1-2 48 0,1 0-656 0,-1 0-176-1,0 1 0 1,0 2 0 4,0 5 272-4,-1 5 32 7,-1 3 0-7,-1 0 0 5,0-2-16-5,-1 0 0 6,-1-1 0-6,2-3 0 5,-2-2-144-5,2-1-16 5,-1 0-128-5,-1-3 192 6,0-1-192-6,3-3 144 5,-2 0-144-5,1-2 128 9,0-2-128-9,-1-2 0 3,2 0-160-3,0-1 160 20,0-2-736-20,-1-2-48 0,2 1-16 0,0-2 0 10,0 0-704-10,1-2-144 0,1 1-16 0,1-1-16 11,0 1 208-11,1 0 32 0,1-2 16 0,1 3 0 11,0 0 720-11,-1 2 128 0,1 0 48 0,0 1 0 0,0 2 528 0,-3-1 0 3,2 0 0-3,0 3 0 5,-2 0 528-5,0 0 224 6,1 0 32-6,-2 1 16 5,2 0-224-5,-1 0-64 5,0 0 0-5,0 0 0 6,0 0-384-6,-1 1-128 5,1 0 0-5,-1-1 0 6,0 0 400-6,0 0-16 5,1-1-16-5,-1 0 0 6,1 0 592-6,0-1 112 7,-1 1 16-7,2 0 16 5,-1-1-272-5,0 0-64 6,0 0-16-6,3 0 0 6,0 0-320-6,0-1-64 7,0 1-16-7,2 2 0 7,-1-2-208-7,2 0-144 5,0 0 192-5,1 0-192 7,-1 1 0-6,0 1 0-1,-2 1 0 0,1 0 0 6,-2 1 0-6,0 0 0 5,1 1 160-5,1 2-160 5,-2 1 320-5,-1 0-32 6,-1 3 0-6,2-2 0 6,-4 2-160-6,0-1-128 7,1 2 192-7,-2-1-192 7,0 1 128-7,-2-2-128 5,1 0 0-5,-1-1 0 6,-2 1 0-6,-1-2 160 8,0 1-160-8,0-2 128 0,-2-1-128 0,1-2 0 4,-1 1-160-4,1-1 160 20,0-2-576-20,-2-2 0 0,-1 0-16 0,1-2 0 10,1 0-864-10,-1-3-160 0,0-1-48 0,2-2 0 11,1-3-1312-11,2-3-272 0</inkml:trace>
    </iact:actionData>
  </iact:action>
  <iact:action type="add" startTime="66049">
    <iact:property name="dataType"/>
    <iact:actionData xml:id="d12">
      <inkml:trace xmlns:inkml="http://www.w3.org/2003/InkML" xml:id="stk12" contextRef="#ctx0" brushRef="#br0">21750 12495 3679 0,'14'-29'320'1,"-12"21"-320"6,-1 6 0-6,-1 1 0 3,0 1 4624-3,1-1 864 7,0 1 160-7,3 0 48 5,0 1-3456-5,0 4-704 6,0 4-128-6,0 5-16 5,0 5-944-5,-2 5-192 6,-1 6-48-6,-1 3 0 6,-1 2 112-6,-2 1 0 5,1 1 16-5,-3 0 0 9,-1-2 0-9,0 0 0 5,-1-1 0-5,1-1 0 2,-1-3-176-2,0-2-32 6,-1 2-128-6,2-5 192 5,0-2-192-5,1-6 144 13,1-3-144-13,2-5 128 0,-1 0-128 0,0-4 0 4,0-2 144-4,1-2-144 6,0-1 208-6,1-2-16 5,0-1-16-5,-1 1 0 5,1-3 64-5,-3-3 16 7,3 0 0-7,0-4 0 4,-2 0-112-4,3-2-16 6,0-1 0-6,3 1 0 5,-1 2-128-5,3 0-144 5,-1 2 144-5,0 2-208 5,1 2 32-5,0 1 16 6,-2 3 0-6,2 1 0 7,-2 2-16-7,-1 2 0 6,1 3 0-6,-3 2 0 5,0 3-96-5,0 2-32 6,-3 5 0-6,-2 0 0 8,0 0 160-8,2 1 144 6,-1-2-208-6,2-2 80 7,1-2 128-7,1 0 256 8,0-2-64-8,2-1-16 0,1-2 32 0,-1-3 16 4,3-2 0-4,1-2 0 6,-1-2-224-6,3-1 176 5,0-3-176-5,3-4 160 7,1-2-160-7,2-4-144 6,3-2 144-6,-1-5-208 17,1-3-240-17,-2-3-64 0,4-2 0 0,-2-1 0 10,1-2-272-10,0 3-64 0,-2 5-16 0,-1 0 0 3,4 3 416-3,-2 2 96 6,0 4 16-6,-1 2 0 0,1 3 560 0,-1 1 112 5,0 3 32-5,0 0 0 6,1 2 480-6,1 2 112 5,0 2 0-5,1-1 16 7,1 2-416-7,-1 0-96 6,-1 2-16-6,0 0 0 7,0 0-320-7,1 2-128 6,-2 1 0-6,0 0 0 6,0 0 0-6,0 0 0 7,0 0 0-6,0-1 0-2,1 1 0 1,-3 0 0 6,3-1 0-6,-3 1 0 5,0 0 0-5,-2 1 0 6,-1 0 0-6,-1 1 0 6,0 0 0-6,-4 2 128 7,0 0-128-7,-2 2 144 7,-2 3 272-7,-3 1 48 5,0 2 16-5,-2 2 0 6,-2 2-256-6,-3 2-48 7,0 2-16-6,-5-1 0-1,3 0-160 0,-2-1 0 6,-2-3 144-6,1-3-144 6,1-3 0-6,0-2-192 5,0-2 32-5,-1-1 0 19,1-5-608-19,-1-2-112-1,-1-2-16 1,-1-5-14128 2</inkml:trace>
    </iact:actionData>
  </iact:action>
  <iact:action type="add" startTime="66712">
    <iact:property name="dataType"/>
    <iact:actionData xml:id="d13">
      <inkml:trace xmlns:inkml="http://www.w3.org/2003/InkML" xml:id="stk13" contextRef="#ctx0" brushRef="#br0">22271 12548 38351 0,'-1'-1'832'1,"0"0"192"0,1 2 16 0,0 0 48 0,1 0-864 0,0 2-224 0,0 1 0 0,-1 2 0 3,2 6 0-3,-1 5 0 5,-4 7 0-5,-2 7 0 6,-2 3 0-6,-5 2-160 6,-2 2 32-6,-4 4 0 5,-5 4 128-5,-3 2 0 5,-5 4-144-5,0-2-16688 12</inkml:trace>
    </iact:actionData>
  </iact:action>
  <iact:action type="add" startTime="69155">
    <iact:property name="dataType"/>
    <iact:actionData xml:id="d14">
      <inkml:trace xmlns:inkml="http://www.w3.org/2003/InkML" xml:id="stk14" contextRef="#ctx0" brushRef="#br0">23114 12417 36799 0,'0'-4'1632'0,"2"1"336"1,0-1-1584 0,-1 2-384 4,1 0 0-4,0 2 0 5,0 0 224-5,-1 0-32 5,0 1-16-5,0 1 0 6,3 2-176-6,-3 1 0 7,-2 3-192-7,-3 2 192 5,-2 1-144-5,-2 2 144 6,-2 2 0-6,0 2 0 4,-2 2 0-4,-1 1 0 7,-1 4 0-7,1 0 0 5,2 2 0-5,0 1 0 7,-1 1 0-7,1 4 144 5,4 2 128-5,-1-1 32 8,1 0 0-8,3 1 0 9,-1 2-144-9,2 0-32 0,3 1 0 0,0-1 0 13,2-2-128-13,1-2 0 0,2-4 0 0,0-3 0 13,1-2 0-13,-1-3 0 0,-2-3 0 0,2-2 0 14,0-2-448-14,-1-2 16 0,-1-3 16 0,-1-2 0 10,0-3-688-10,-1-2-144 0,-1 0-32 0,-1-3-13952 6</inkml:trace>
    </iact:actionData>
  </iact:action>
  <iact:action type="add" startTime="69471">
    <iact:property name="dataType"/>
    <iact:actionData xml:id="d15">
      <inkml:trace xmlns:inkml="http://www.w3.org/2003/InkML" xml:id="stk15" contextRef="#ctx0" brushRef="#br0">23589 12310 38063 0,'9'-3'1680'0,"-1"2"368"0,2 1-1648 1,-3 0-400 4,-1 1 0-4,-1 0 0 6,-1 1 0-6,3 1 0 5,3 1-144-5,3 5 144 7,0 1-272-7,-3 2 48 5,-4 3 16-5,-3-2 0 6,-5 1 64-6,-1-1 16 6,-4-1 0-6,-2 0 0 22,-1-1-2496-22,0-4-480 0,-1-1-96 0</inkml:trace>
    </iact:actionData>
  </iact:action>
  <iact:action type="add" startTime="69623">
    <iact:property name="dataType"/>
    <iact:actionData xml:id="d16">
      <inkml:trace xmlns:inkml="http://www.w3.org/2003/InkML" xml:id="stk16" contextRef="#ctx0" brushRef="#br0">23504 12479 31391 0,'-6'5'1392'1,"1"-1"272"-1,2 0-1328 1,-1-2-336 6,4 1 0-6,0-1 0 6,-1 0 624-6,0 3 48 0,0 2 16 0,-1 4 0 6,2 0-560-6,2 2-128 6,1-2 0-6,2 0 0 5,2-3 0-5,2 1 0 7,-1-3 0-7,2 0 0 6,0 0 0-6,-1-2 160 6,2 1-160-6,-2-1 160 7,0 0-160-7,1-1 160 6,-2-1-160-6,-1 1 160 7,1 0-160-7,-2 0 128 6,-2-1-128-4,0 2 128-2,-3 0-128 0,-1 0 0 4,-1 0 0-4,0 1 0 5,-2 2 144-5,-3 0-144 6,-1 2 160-6,-3 2-160 6,0 2 304-6,-4 1-48 7,0 2 0-7,-3 3 0 6,-2 1-32-6,-3 2-16 6,-1 0 0-6,-2 1 0 6,0-1-208-6,3-3 0 7,0-1 128-7,2-3-128 14,0 0-1728-14,0-1-400 0,-1-3-80 0,2-4-11936 5</inkml:trace>
    </iact:actionData>
  </iact:action>
  <iact:action type="add" startTime="69876">
    <iact:property name="dataType"/>
    <iact:actionData xml:id="d17">
      <inkml:trace xmlns:inkml="http://www.w3.org/2003/InkML" xml:id="stk17" contextRef="#ctx0" brushRef="#br0">23266 12877 26719 0,'8'-2'1184'0,"-4"1"240"1,-1 0-1136 0,0 1-288 5,-2 2 0-5,1-1 0 4,1 0 1072-4,0 2 144 7,4 2 48-7,2 6 0 4,-2 3-928-4,0 5-176 6,-2 5-32-6,-2 2-128 6,-2 4 224-6,-1 2-64 6,-1 2-16-6,-3 2 0 4,-2-1-16-4,-1-3 0 6,-1-2 0-6,-1-3 0 22,3-5-1088-20,-2-3-240-2,1-5-32 0</inkml:trace>
    </iact:actionData>
  </iact:action>
  <iact:action type="add" startTime="70057">
    <iact:property name="dataType"/>
    <iact:actionData xml:id="d18">
      <inkml:trace xmlns:inkml="http://www.w3.org/2003/InkML" xml:id="stk18" contextRef="#ctx0" brushRef="#br0">23405 12932 31503 0,'4'2'1392'1,"-1"0"288"0,2 1-1344 0,-1 1-336 2,-1-1 0-2,-3 1 0 5,3 1 256-5,2 3-32 6,3 6 0-6,-1 7 0 6,1 2-224-6,-1 2 0 5,-1 0 0-5,-3-3 0 7,0 0-144-7,-3-3 144 5,1-3-208-5,-1-2 80 20,0-3-1616-20,0-3-320 0,-1-4-64 0</inkml:trace>
    </iact:actionData>
  </iact:action>
  <iact:action type="add" startTime="70253">
    <iact:property name="dataType"/>
    <iact:actionData xml:id="d19">
      <inkml:trace xmlns:inkml="http://www.w3.org/2003/InkML" xml:id="stk19" contextRef="#ctx0" brushRef="#br0">23629 12767 31615 0,'2'2'1408'0,"0"1"272"1,1 2-1344 0,-2-2-336 3,0 0 0-3,1 0 0 5,-1 0 0-5,0 4-160 5,2 4 16-5,-1 4 0 6,-1 3-16-6,-1 3 0 6,-1 0 0-6,-3 0 0 5,-1 0 160-5,1-2 256 5,-3-1-64-5,0-2-16 5,-2 0-48-5,1-2 0 8,-2-2 0-8,1-3 0 20,-1 1-448-20,2-4-112 0,-1-2-16 0,3-3-8640 6,-1-2-1744-6</inkml:trace>
    </iact:actionData>
  </iact:action>
  <iact:action type="add" startTime="70434">
    <iact:property name="dataType"/>
    <iact:actionData xml:id="d20">
      <inkml:trace xmlns:inkml="http://www.w3.org/2003/InkML" xml:id="stk20" contextRef="#ctx0" brushRef="#br0">23714 12735 29999 0,'3'1'656'1,"-1"1"144"0,0 0 32 0,0-1 0 0,-1 0-656 0,2 1-176 0,1 1 0 0,2 1 0 3,3 2 144-3,0 2 0 6,1 0 0-6,1 0 0 5,-2-2-144-5,0-1 0 6,-1 0 0-6,0-3 0 6,1 1 256-6,-1-2 0 6,1 0 16-6,0 0 0 6,-1 0 48-6,0 0 0 5,-2 1 0-5,-1 0 0 4,1 1-64-4,-3 0-16 6,2 3 0-6,-3 0 0 6,-1 0 16-6,-2 3 0 5,-2 1 0-5,-1 3 0 5,-1 2-256-5,-4 0 176 7,3 3-176-8,-4 2 160 12,0 0-160-11,-1 0 0 0,1 0 0 0,0-1 0 6,0-1-288-6,1-2-32 8,1-2-16-8,-1-2-9744 12,0-3-1952-12</inkml:trace>
    </iact:actionData>
  </iact:action>
  <iact:action type="add" startTime="70688">
    <iact:property name="dataType"/>
    <iact:actionData xml:id="d21">
      <inkml:trace xmlns:inkml="http://www.w3.org/2003/InkML" xml:id="stk21" contextRef="#ctx0" brushRef="#br0">23702 12884 35007 0,'0'-1'1552'1,"0"1"320"0,0 0-1488 0,1 1-384 2,0 0 0-2,-1 0 0 5,0 2 0-5,0 0 0 6,1 2 0-6,-1 4 0 6,0 1-384-6,-1 4 16 7,-1 1 0-7,0 2 0 4,0 1 368-4,-1 0 0 6,-1 0 0-6,-1 1 0 5,0-2 0-5,-2-2 0 5,2 0 0-5,0-2 0 5,-3 2 0-5,2-3 0 6,-2 0 0-6,0-3 0 6,1 0 0-6,0-3 0 7,1-1 0-7,-1-2 0 19,3-2-976-19,-1-3-80 0,3-2-16 0,-1-2 0 8,2-1-576-8,1-2-112 0,1-1-32 0,1-1 0 15,1 0 832-15,1 1 144 0,1 1 48 0,0 1 0 0,2 2 1632 0,-2 1 336 0,0 2 64 0,2 2 16 5,-2 2 256-5,0 2 48 6,0 1 16-6,-2 1 0 7,0 4-576-7,2 0-128 7,-2 4 0-7,-1 1-16 3,-1 1-496-3,0 1-112 6,-1 1-16-6,0 0 0 5,0-2-256-5,0 1 0 8,0-1 128-9,5-2-128 5,0-3 0-4,0-1 0 6,1-3 0-6,1-1 0 5,0-2 0-5,2-2 128 7,0-2-128-7,2-2 0 6,2-2 416-6,1-1-32 6,0-2 0-6,2 1 0 6,-3 0 112-6,0-2 16 6,-2 3 0-6,-2 1 0 7,0 1-208-7,-4 2-48 6,-1 1 0-6,-2 1 0 7,0 1-256-7,-3 1 0-1,0 2 0 1,-3 2 0 20,-2 0-1728-19,0 0-288-1,-3 1-64 0</inkml:trace>
    </iact:actionData>
  </iact:action>
  <iact:action type="add" startTime="72851">
    <iact:property name="dataType"/>
    <iact:actionData xml:id="d22">
      <inkml:trace xmlns:inkml="http://www.w3.org/2003/InkML" xml:id="stk22" contextRef="#ctx0" brushRef="#br0">24194 12648 11967 0,'0'0'1072'1,"2"0"-864"0,-1-1-208 0,1 1 0 0,1 0 3712 0,1 0 704-1,-2 0 144 1,1 0 32 4,-2 0-3344-4,0 1-672 6,3 0-128-6,1 0-16 6,2 1 272-6,2 0 64 6,1 1 16-6,-1 0 0 5,0 0-416-5,0 0-96 6,-2 1-16-6,0-1 0 5,2 1-80-5,-3 0-32 8,0 0 0-8,-2-1 0 3,2 2-144-3,-2-1 0 8,1 0 144-8,-3-1-144 6,1 0-192-6,-1 0-128 3,-1 0 0-3,0-1-9680 13,0 0-1936-13</inkml:trace>
    </iact:actionData>
  </iact:action>
  <iact:action type="add" startTime="73061">
    <iact:property name="dataType"/>
    <iact:actionData xml:id="d23">
      <inkml:trace xmlns:inkml="http://www.w3.org/2003/InkML" xml:id="stk23" contextRef="#ctx0" brushRef="#br0">24091 12806 7359 0,'-3'0'656'1,"2"-1"-528"4,2 2-128-4,0-1 0 4,0 0 4032-4,0 0 768 7,1 0 144-7,0 0 48 4,1 0-3456-4,2 0-672 6,1 1-144-6,3 0-16 6,2 0 224-6,1 0 48 5,1 1 16-5,2 0 0 5,1 0-496-5,0 0-112 6,0 1 0-6,0 0-16 6,0-1-32-6,-1 0 0 5,-1 1 0-5,0 0 0 5,-1 1-144-5,-1 1-48 7,1 0 0-7,-3-1 0 6,-1 1-144-6,1-1 0 7,-4 1 0-7,2-1 128 7,-3-1-128-7,-2 0-192 5,-2-1 32-5,1 0 16 18,-2-2-2896-18,-2 0-576 0</inkml:trace>
    </iact:actionData>
  </iact:action>
  <iact:action type="add" startTime="73300">
    <iact:property name="dataType"/>
    <iact:actionData xml:id="d24">
      <inkml:trace xmlns:inkml="http://www.w3.org/2003/InkML" xml:id="stk24" contextRef="#ctx0" brushRef="#br0">24141 12949 22111 0,'-7'1'976'0,"0"-1"208"1,4 0-944 0,0 1-240 2,2-1 0-2,1 1 0 6,0-1 944-6,-2 1 144 6,1 1 16-6,-1 0 16 5,0 1-64-5,-1 0-16 7,3 3 0-7,0 0 0 4,0 1-272-4,0 0-48 6,2 0-16-6,-1 2 0 6,0 0-416-6,-1 2-96 8,-1-1 0-8,-2 2-16 3,3 0-48-3,-3 0 0 6,0 0 0-6,0 0 0 5,0 0-128-5,0 0 0 5,-1 0 0-5,3-3 128 6,-1 0-304-6,1-4-64 7,1 0-16-7,0-3 0 19,1-1-672-19,1-3-144 0,2-2-16 0,0-2-16 10,2-3-32-10,0-3 0 0,2-1 0 0,0-2 0 12,1-1-80-12,-3 0-32 0,4 1 0-1,-3-1 0 1,3 2 1248 0,-2 1 384 2,0 4 16-2,-2 2 0 5,-2 4 1040-5,3 1 208 6,-1 2 32-6,-1 2 16 5,0 1-288-5,0 3-48 6,1 1-16-6,-1 0 0 7,-2 2-448-7,0 1-80 5,2 0-32-5,-1 1 0 5,-2-1-432-5,0 1-96 6,-1 0 0-6,1 0-16 6,-1-1-240-6,-1 1 0 6,0 0 0-6,-1-2 0 7,-1 0 0-7,2-3 0 6,-1 1 0-6,-1-3 0 16,1-1-288-16,-2-2-160 0,1 0-16 0,0-2-16 11,1-2-736-11,-1-1-160 0,1-3-32 0,1-2 0 9,0 0-624-9,1-5-128 0,1-3-16 0,1-1-16 12,1-1-336-12,-3-3-64 0,2-1-16 0,0-2 0 1,0 1 2240-1,-1 0 368 6,0 3 240-6,0 3-48 7,-2 2 1984-7,2 1 384 6,-2 5 64-6,0 2 32 6,0 3-496-6,0 2-112-1,0 2 0 1,-2 3-16 6,0 2-592-6,1 1-112 7,0 4-32-7,-1 1 0 6,-1 3-656-6,0 3-144 6,0 3-32-6,0 3 0 6,-1 2-176-6,-1 1-32 7,1-1-16-7,1 1 0 6,-1-1-240-6,0 0 0 7,1-2 128-7,1-2-128 0,-2 0 0 0,2-1 0 5,-1-1 0-5,-2-1 0 6,3 0 0-6,-2-2 0 5,0-1 0-5,-1-3 0 19,2 0-416-19,-3-1-32-1,1-3 0 1,0-2 0 0,2-1 128 0,-2-2 32 3,0-1 0-3,1-3 0 5,0 0 288-5,-1-3 128 6,2-1-128-6,-1-3 192 6,2-1 0-6,0-2-16 6,1-3 0-6,1 1 0 5,1 0-48-5,1 0 0 7,0 4 0-7,1-1 0 5,1 3-128-5,-1 1 0 7,2 2 0-7,-2 1 0 6,1 1 0-6,0 2 0 7,-1 0 0-7,-1 2 0 6,-1 0 0-6,1 0-144 1,-1 2 144-1,-1 1 0 5,-1 0-192-5,-1 3 64 6,-3 1 128-6,0 1-208 6,0-1 80-6,-2 1 128 5,0 1-208-5,0 0 80 6,-1 0 128-6,2-2 0 7,0 2 0-7,-1-1 0 6,5 0 0-6,-1-2 0 6,-1 0 0-6,4-2 0 6,-1 1 192-6,1-1-16 7,1-1-16-7,4-2 0 0,-2 1 0 0,3-1 0 6,0 0 0-6,0-1 0 6,3 0-32-6,-1-1-128 6,3 0 192-6,-1 1-64 5,0-2-128-5,2 1 0 7,0-1 144-7,1 1-144 6,0 0 0-6,0-1 0 7,-2 1 0-7,1-1 0 18,-1-1-560-18,0 0-16 0,-2-1-16 0,0-1-9840 2,-2 0-1984-2</inkml:trace>
    </iact:actionData>
  </iact:action>
  <iact:action type="add" startTime="74201">
    <iact:property name="dataType"/>
    <iact:actionData xml:id="d25">
      <inkml:trace xmlns:inkml="http://www.w3.org/2003/InkML" xml:id="stk25" contextRef="#ctx0" brushRef="#br0">24599 12898 36111 0,'10'-2'1600'1,"0"1"320"0,-2 1-1536 0,-1 1-384 3,-4-1 0-3,-1 1 0 3,1 2 0-3,2 2 0 6,2 2-224-6,4 4 80 6,-1 5 272-6,0 4 64 7,-10-20 16-7,0 0 0 4,12 78 304-4,-12-78 64 6,-5 63 16-6,0-28 0 5,-2 0 16-5,-4 3 0 5,-5 1 0-5,-3 2 0 6,-7 2-128-6,-4-1-32 8,-4-3 0-9,-4 1-18992 9</inkml:trace>
    </iact:actionData>
  </iact:action>
  <iact:action type="add" startTime="84936">
    <iact:property name="dataType"/>
    <iact:actionData xml:id="d26">
      <inkml:trace xmlns:inkml="http://www.w3.org/2003/InkML" xml:id="stk26" contextRef="#ctx0" brushRef="#br0">17742 9641 15487 0,'-2'1'688'0,"0"0"144"1,-1 0-672 0,2 0-160 2,0 0 0-2,0 0 0 6,1-1 2192-6,0 0 416 5,0 0 80-5,0-1 0 6,2 0-800-6,-1-1-160 6,3-1-48-6,0 1 0 5,0-1-592-5,1-1-112 5,2 1-16-5,-1-1-16 6,2 2-240-6,-1 0-64 6,1 0 0-6,1 1 0 7,1 0-272-7,1 0-64 6,1 0-16-6,1 0 0 3,2 0-160-3,-1-1-128 7,0-2 144-7,0 0-144 8,-1-1 128-8,-1-2-128 4,1 2 0-5,-4-3 144 7,0 1-144-6,-1-1 0 7,0 2 144-7,-2-1-144 7,-1 1 144-7,-2 2-144 6,0 0 192-6,-2 1-192 6,-1 1 0-6,0 1-256 0,0 1 32 0,-2 0 0 19,0 1-2528-19,0 1-496 0</inkml:trace>
    </iact:actionData>
  </iact:action>
  <iact:action type="add" startTime="85208">
    <iact:property name="dataType"/>
    <iact:actionData xml:id="d27">
      <inkml:trace xmlns:inkml="http://www.w3.org/2003/InkML" xml:id="stk27" contextRef="#ctx0" brushRef="#br0">17864 9466 19343 0,'-5'-3'1728'0,"4"1"-1392"3,-1 1-336-2,0-1 0 7,1 2 1792-7,1 0 272 6,-1 0 64-6,0 0 16 4,-1 1-608-4,-1 0-128 6,2 2-32-6,0 2 0 6,1 3-736-6,2 1-160 7,2 3-32-7,0 4 0 4,1 3-208-4,2 2-48 6,-1 2-16-6,0 1 0 5,-1-2-48-5,0 0-128 6,-1-1 192-6,-1-1-64 6,1-2-128-6,-1-2 0 5,-1 0 144-5,-2-3-144 5,1 0 0-5,-1-1 0 7,0-2 0-7,-1 1 0 4,0-1-144-3,-2 1-112 4,2-3 0-5,-1-1-16 19,-2-1-672-19,1-1-128 0,-2-1-16 0,-2-1-16 11,3 0-416-12,-1-1-80 1,0 0 0-1,0 0-16 13,3 1 848-12,-1 0 192 0,0-1 16 0,-1 1 16 4,3 1 544-4,-1-1 0 6,1 1 192-6,1-3-48 0,0 1 736 0,0 0 144 5,0-2 16-5,0 0 16 5,3-1 96-5,-2-1 32 6,4-1 0-6,-1-3 0 6,-1-1-480-6,4-1-112 5,0-1-16-5,0-1 0 5,1 0-320-5,-1-1-64 5,2 2 0-5,-2 0-16 6,1-1-176-6,-1 2 0 6,2 0 0-6,-4 2 128 6,2 0-128-6,0 1 0 5,-3 1 0-5,2 2 0 6,-1 0 0-6,-2 0 0 6,0 3 0-6,0-1 0 5,-1 3 0-5,-1-1 0 4,3 2 0-4,-3 0 0 7,1 2 128-7,-2 0-128 5,1 2 192-5,0 1-64 5,1 2 80-5,-1 2 16 6,0 2 0-6,0 2 0 5,-1 1-16-5,2 1 0 5,0 1 0-5,-1-1 0 7,1-1-16-7,0-1 0 6,-1-2 0-6,0-1 0 6,0-3-192-6,2 0 128 6,-1-2-128-6,-2 0 0 7,4-1 0-7,-3-1 0 6,1-3 0-6,0 1 0 6,-2-3 0-5,2-1-160-1,-2-1 0 0,1-2 0 21,-1-1-304-21,0-2-64-1,0 0-16 1,0-2 0 0,1-1 160 0,-1-2 48 3,1 2 0-3,-1-2 0 6,3 1 336-6,-1 1-176 7,1 0 176-7,-1 0-128 5,2 3 128-5,0-2 0 7,0 2 0-7,1 1 0 7,-1 0 0-7,1-1 192 6,0 2-32-5,-1-1-16-1,1 0 176 0,0 1 48 4,-2 0 0-4,1 1 0 6,0-1-208-6,-1 1-32 6,-1 0-128-6,-1 0 192 5,1 1-192-5,-1 0 0 4,-1 1 0-4,0-1 0 22,0 1-2640-22,-1 0-480 0</inkml:trace>
    </iact:actionData>
  </iact:action>
  <iact:action type="add" startTime="85835">
    <iact:property name="dataType"/>
    <iact:actionData xml:id="d28">
      <inkml:trace xmlns:inkml="http://www.w3.org/2003/InkML" xml:id="stk28" contextRef="#ctx0" brushRef="#br0">17917 10015 9215 0,'-1'4'816'1,"-1"-1"-656"4,2 0-160-4,0-2 0 6,0 2 4128-6,0 3 800 6,0 3 144-6,-1 6 48 6,-1 4-2656-6,0 3-528 6,1-1-96-6,1-3-32 5,-1 0-1104-5,-1-2-208 5,2-1-48-5,0-1-16 6,0 0-304-6,2-3-128 5,-1-1 128-5,0-1-128 6,-1-3 0-6,2 0 0 6,0-2 0-6,-1-1 0 4,-1-2-256-4,0-1-48 7,2-1 0-7,-2-3 0 20,-2 0-800-20,2-2-176 0,-2-1-16 0,-1-2-16 10,2-2 192-10,0 1 32 0,-2 0 16 0,2 2 0 0,0-2 752 0,-1 3 160 3,4 0 32-4,-1 2 0 6,1 1 816-5,0-1 160 5,0 2 48-5,1 2 0 7,-1-1 256-7,5 0 64 5,-2 0 16-5,0 1 0 6,0-1-400-6,3 0-64 6,0 0-32-6,2 0 0 6,2 1-160-6,0-3-48 7,2 0 0-7,1-1 0 6,0 1-192-6,1-2-32 6,0 0-16-6,2 0 0 6,-1-1-96-6,0 1 0 7,0 2-16-7,-1-2 0 7,2 2-176-7,-1 1 0 0,1 1 144 0,1 1-144 4,1 0 0-4,-2 1 0 6,0 1 0-6,-3-1 128 6,-2 1-128-6,-1-1 0 6,0 0 0-6,1 0 128 6,-2-1-128-6,-2 0 0 8,0 1 0-8,-2-2 0 5,-3 1 0-5,0-1 0 7,-2-1 0-7,-1 0 0 14,1 0-480-14,-3-2-16 0,0 0 0 0,-2 0 0 9,0-2-576-9,-2-1-112 0,1 0-32 0,-6-1-14464 3</inkml:trace>
    </iact:actionData>
  </iact:action>
  <iact:action type="add" startTime="86288">
    <iact:property name="dataType"/>
    <iact:actionData xml:id="d29">
      <inkml:trace xmlns:inkml="http://www.w3.org/2003/InkML" xml:id="stk29" contextRef="#ctx0" brushRef="#br0">18114 9688 30111 0,'-2'-6'1344'0,"1"2"256"1,0-1-1280 0,1 2-320 1,1 2 0-1,0-3 0 7,-1 1 1632-7,2 1 256 6,1-5 48-6,1-3 16 5,3-2-720-5,1-1-144 5,3 1-16-5,-1-1-16 6,2 2-544-7,1 2-96 7,-1 0-32-6,-1 2 0 6,5 2-192-6,-3 1-32 5,0 2-16-5,0 1 0 6,-1 1-144-6,-1 2 160 6,0 1-160-6,-5 4 160 5,2-2-160-5,-2 4 160 6,-3 0-160-6,1 1 160 7,-1 1-32-7,-2 1 0 5,0 3 0-5,-2-1 0 7,-2 1-128-8,1 0 192 6,-1 0-192-5,0 0 192 7,0-2-192-7,-1 0 0 6,-1 0 0-6,-2-1 0 6,3 1 0-6,-3-2 0 7,0-1 0-7,0-2 0 6,-1-1-224-6,-1-2 80 0,1-2 16 0,-2-2 0 5,2-1-144-5,-2-3-32 5,2-3 0-5,-2-1 0 7,3-2-80-7,-2 0 0 6,5-1-16-6,-1 0 0 7,4 1 160-7,1-1 48 7,0 2 0-7,0 1 0 5,1 3 192-5,-1 1 0 6,2 2-160-5,-1 2 160-1,0 2 0 0,0 2 0 5,-1 3 0-5,2 3 128 6,-2 5 0-6,0 2 0 6,0 3 0-6,0 2 0 6,1 2 0-6,-1 1-128 6,3 0 192-6,0-1-64 6,2-3-128-5,0-5 0 5,0-2 144-6,2-6-144 6,0-1 0-6,0-3 0 7,0-1 0-7,3-3 0 6,-1-1 0-6,0-3 0 0,-2 0 128 0,-1-2-128 5,1-1 160-5,-1-3-32 5,-2 1-128-5,-2-2 192 7,-2-3 112-7,2 1 16 7,-1-1 0-7,-2 1 0 5,-1 0 0-4,1 2 0 6,-1 2 0-7,-2 0 0 6,-1 2-80-6,1 3-16 5,-1 1 0-5,-1 1 0 7,1 1-224-7,-2 1 144 0,1 1-144 0,-1 0 128 5,-1 1-272-5,3 0-64 6,-2 0-16-6,2 0-13072 15,1 0-2608-15</inkml:trace>
    </iact:actionData>
  </iact:action>
  <iact:action type="add" startTime="87081">
    <iact:property name="dataType"/>
    <iact:actionData xml:id="d30">
      <inkml:trace xmlns:inkml="http://www.w3.org/2003/InkML" xml:id="stk30" contextRef="#ctx0" brushRef="#br0">18586 9352 8287 0,'5'0'736'0,"-1"-2"-592"7,0 2-144-6,-2 0 0 6,-1 0 3840-6,2-2 752 5,3 2 144-5,1 0 16 6,2-1-2784-6,3-2-560 5,-2 2-128-5,-1-1 0 6,-1 1-832-6,-2-1-176 5,1 1-16-5,-4 1-16 6,2 0-240-6,-3-1 0 5,0 2 0-5,-2 1 0 19,0 1-2240-19,0 2-480-1</inkml:trace>
    </iact:actionData>
  </iact:action>
  <iact:action type="add" startTime="87262">
    <iact:property name="dataType"/>
    <iact:actionData xml:id="d31">
      <inkml:trace xmlns:inkml="http://www.w3.org/2003/InkML" xml:id="stk31" contextRef="#ctx0" brushRef="#br0">18512 9557 21183 0,'0'-1'1888'1,"1"0"-1504"5,1 1-384-5,0 0 0 5,0 0 2272-5,0-1 384 5,1 0 80-5,5-1 16 6,1-1-896-6,3 0-192 6,4-1-16-6,0-1-16 6,1 0-608-6,0-1-128 6,-1 2-32-6,-2 0 0 5,0 1-496-5,-3-1-112 5,-2 2 0-5,0-1-16 6,0 0-240-6,-2 1 128 5,-2 1-128-5,0 0 0 6,-1 2 0-6,-2 0 0 6,-1 1 0-6,-1 0 0 21,0 1-576-21,0-1-224 0,-3 1-32 0,-2 2-16 8,0 1-2096-8,-1-1-432 0,-2 3-80 0,2-1 0 10,-2 1 1472-10,2-1 320 0,-2 0 48 0,0-1 16 11,1-1 848-10,1 0 176-2,-1-1 48 1,-1-1 0 0,1 0 1168 0,2-1 224 3,0 2 48-3,1-1 16 6,-1 2 736-6,3-1 160 5,0 2 32-5,0 0 0 7,0 0-432-7,1 2-80 6,0 0 0-6,-1 2-16 6,1 0-624-6,0 1-128 5,0 2-32-5,-1 0 0 6,2 1-352-6,-2 1-192 7,1 1 192-7,-1 0-192 6,1-1 128-6,0 0-128 7,1-1 0-7,-2-1 0 6,2-1-160-6,0-4-144 6,0 0-16-6,0-4-16 12,0-1-768-12,0-2-160 0,0-2-16 0,0-2-16 11,0-2-2784-11,2-2-544 0,-2-1-112 0,0-1-32 11,0-1 3248-11,0-2 656 0,1-2 128 0,0 0 32 2,3 0 1072-2,0 0 208 6,1 0 64-6,0 2 0 7,3 0 1248-7,-2 2 256 6,3 1 48-6,-2 2 16 7,1 1 224-7,-1 3 32 0,1-1 16 0,-2 1 0 4,2 2-832-4,-2 0-176 6,-1 0-16-6,-1 1-16 6,1 1-704-6,-2 0-144 5,1 0-16-5,1 1-16 4,0 0-320-4,-1 0-64 6,0 1-16-6,-1 1 0 6,0 1-160-6,0 0 160 5,-1 1-160-5,-1 2 160 6,-1-1-160-6,0 1 0 6,-1-2 144-6,-2 2-144 6,-1 0 0-6,2-1 0 4,-3 0 0-4,0-2 0 7,0 0-256-7,0-1 16 7,0-2 16-7,0 0 0 6,0-2-16-6,0-1 0 3,-2-1 0-3,1-4 0 6,-2-2 16-6,0-2 0 4,0-2 0-4,1-5 0 6,-2-4-96-6,1-4 0 6,-1-3-16-6,2 0 0 20,2 1-256-20,2 0-48 0,1 2-16 0,2 3 0 0,0 1 464 0,0 3 192 3,3 4-176-3,-1 2 176 7,0 5 0-7,0 1 128 6,0 3 16-6,0 2 0 7,0 1 112-7,-1 3 32 1,3 2 0-1,0 3 0 5,0 4 96-5,2 4 32 6,1 4 0-6,-1 3 0 6,3 3 48-6,-1 4 16 4,0 3 0-4,-1 1 0 7,1 1 64-7,-3 0 16 6,0 0 0-6,0 0 0 6,-1-1-224-6,-1-2-32 7,0-2-16-7,-1-5 0 6,1-1-288-6,-1-3 160 7,-1-3-160-7,0-1 128 6,-1-2-128-5,-1-2 0-1,1-2 0 0,-3-2 128 4,-2-1-128-4,2-3 0 5,0-2 0-5,-1-2 0 6,-2-2 0-6,0-1 0 5,-3-2 0-5,2-1 0 6,-5-1-192-6,3 1 192 4,-1-1-160-4,-2 1 160 6,3 2 0-6,-2-1-144 6,2 2 144-6,1 0 0 6,-1 0 0-6,2 0 0 5,0 1 0-5,0 0 0 6,3 1 0-6,2-1 0 7,1 0 0-7,-1-1 0 5,4 0 0-5,-1 0 0 6,3-1 0-6,0-1 0 4,3 0 0-4,0-2 0 6,3 0 0-6,0-1 0 5,4 0 0-5,0 0 0 5,1 0 0-5,0 1 0 6,-1 1 0-6,-1 0 0 6,-1 2 192-6,-2 2-64 5,0 0-128-5,-3 1 144 6,1 2-144-6,-1 0 160 6,-1 2-160-6,-1 1 0 6,-2 1 144-6,0 2-144 7,-2 2 128-8,1 1-128 8,-4 1 128-7,1 1-128 7,0 2 0-7,-4 1 128 6,0 2-128-6,-1 0 0 6,1 0 0-5,-2-1 144-1,1-1-144 0,0-2 0 5,1-3 144-5,0-2-144 5,1-1 0-5,0-3 144 6,2-1-144-6,0-1 160 6,1-1-160-6,1-1 160 4,0 0 96-4,0-2 0 5,1 1 16-5,-1-2 0 6,3 1-16-6,-1-1 0 6,3 0 0-6,-1 0 0 5,4-2 0-5,0-3-16 5,2 1 0-5,0-2 0 7,2 2-64-7,-2-3-16 5,1 2 0-5,1-1 0 6,-3 1-160-6,-1 1 192 6,2-1-192-6,-1 1 192 7,1 0-192-7,-1 1 0 6,-1 1 0-6,-2-1 0 6,1 1 128-6,-2 1-128 6,-2 0 0-6,0 2 128 7,0-1-128-7,-1 1 0 0,0 0 144 0,0 1-144 5,-1-1 0-5,-1 1 0 6,0 0 0-6,1 1 128 6,-1 0-128-6,0-1-192 5,0 2 64-5,0-1 0 19,0 0-1968-19,-1 2-384-1,1 2-80 1</inkml:trace>
    </iact:actionData>
  </iact:action>
  <iact:action type="add" startTime="114782">
    <iact:property name="dataType"/>
    <iact:actionData xml:id="d32">
      <inkml:trace xmlns:inkml="http://www.w3.org/2003/InkML" xml:id="stk32" contextRef="#ctx0" brushRef="#br0">16407 1330 20271 0,'0'-7'896'0,"2"1"192"1,1 0-880 0,2-4-208 4,0 2 0-4,-1 1 0 5,1 3 944-5,-2 1 144 5,1-1 16-5,1-3 16 6,5-2-224-6,3-2-64 5,4-3 0-5,-2 3 0 7,0 3-384-7,-4 1-96 5,1 2-16-5,-2 4 0 6,-1 1-336-6,0 1 128 5,-4 3-128-5,0 2 0 6,-1 3 352-6,-2 3 0 5,-1 4 0-5,-2 3 0 7,-2 6 736-7,0 2 128 7,0 2 48-6,0 4 0 5,-2 3-240-6,1 0-64 14,-1 0 0-14,2-3 0 0,0-3-496 0,1-5-96 4,2-3-32-4,0-4 0 7,0-2-336-7,4-3 144 0,-1-4-144 0,-1 0 0 4,3-5 0-4,-1 0 0 6,0-3 0-6,0-1 0 7,0-3 0-7,0-1 0 6,1-3 0-6,1-3 0 6,1-4 176-6,-1-2-176 7,0-2 160-7,1-3-160 6,0-2 0-6,0-2 128 6,0-2-128-6,1-4 0 8,3 0 0-8,-1 3 0 0,0 2 0 0,1 0 0 3,2 3 0-3,-1 2 0 6,-1 3 0-6,-2 5 0 6,0 3 0-6,-3 4 0 6,2 3 0-6,-2 4 0 7,-1 4 0-7,1 2 0 7,-1 5 0-7,-1 3 0 6,1 3 0-6,-1 4 0 6,-1 3 0-5,1 1 144-1,3 0 64 0,-2 0 16 5,0-3 0-5,3-3 0 5,-2-2-224-5,4-3 144 6,2-4-144-6,-1-3 128 6,2-1-128-6,-1-4 0 6,1 0 0-6,-3-3 0 7,2-2 0-7,-3-1 0 7,0-3 0-7,-1-2 0 6,0-2 0-6,-1-2 0 7,1-3 144-7,-3-4-144 1,1-2 192-1,-3-2-48 5,0-2 0-5,-1-1 0 4,1-3 208-4,-2 1 32 6,2-1 16-6,-1 3 0 6,0 3-16-6,-1 3-16 7,-1 4 0-7,1 3 0 7,-1 3-240-7,0 1-128 6,1 4 128-6,-1 0-128 17,0 3-928-17,1 2-256 0,1 1-48 0</inkml:trace>
    </iact:actionData>
  </iact:action>
  <iact:action type="add" startTime="115307">
    <iact:property name="dataType"/>
    <iact:actionData xml:id="d33">
      <inkml:trace xmlns:inkml="http://www.w3.org/2003/InkML" xml:id="stk33" contextRef="#ctx0" brushRef="#br0">17106 1514 21183 0,'4'-1'1888'0,"0"0"-1504"7,0 1-384-6,-2-2 0 5,1 1 1664-5,1-1 272 5,3-3 48-5,5-3 16 6,2-2-880-6,1-3-176 5,-1-2-48-5,-2 0 0 6,1-2-256-6,-4-1-64 5,2 0-16-5,-3 0 0 6,1 2-224-6,-3 0-32 7,-1-1-16-7,-2 1 0 6,0 1-32-6,-3 1-16 5,0 2 0-5,-2 0 0 5,-1 4 64-5,-1 1 16 6,-1 4 0-6,-3 1 0 5,3 3 0-5,-4 0 16 5,3 4 0-5,-3 1 0 5,2 2-144-5,-2 3-16 6,3 1-16-6,-2 2 0 6,2 4-160-6,-1 0 0 11,-2 1 144-12,4 0-144 2,1 3 208-1,-1-1-16 5,4 0-16-5,0-3 0 7,2 2 96-7,0-2 32 6,3-1 0-6,2-3 0 6,0-2-128-6,1-2-32 7,1-1 0-7,0-3 0 6,1-1-144-6,0-3 0 6,-1 1 0-6,2-2 0 7,-1-2 0-7,2-1 0 0,-1-1 0 0,-1-2 0 20,1-2-320-20,-3-2-112 0,1-3-16 0,-2-1-11392 5,-1-2-2304-5</inkml:trace>
    </iact:actionData>
  </iact:action>
  <iact:action type="add" startTime="115639">
    <iact:property name="dataType"/>
    <iact:actionData xml:id="d34">
      <inkml:trace xmlns:inkml="http://www.w3.org/2003/InkML" xml:id="stk34" contextRef="#ctx0" brushRef="#br0">17410 1154 20271 0,'1'-2'896'1,"-1"1"192"0,0 0-880 0,0 0-208 5,0 1 0-5,0 0 0 0,2 1 2880 0,-1-1 544 6,0 0 96-6,0 1 32 6,2 1-2512-6,-1-1-496 6,0 2-96-6,-1 1-32 19,0 1-1808-19,-1 0-352-1</inkml:trace>
    </iact:actionData>
  </iact:action>
  <iact:action type="add" startTime="115741">
    <iact:property name="dataType"/>
    <iact:actionData xml:id="d35">
      <inkml:trace xmlns:inkml="http://www.w3.org/2003/InkML" xml:id="stk35" contextRef="#ctx0" brushRef="#br0">17409 1347 3679 0,'-2'4'320'2,"2"-1"-320"13,0-1 0-14,0 0 0 0,0 1 6208 0,-1 4 1152 3,-1 6 256-3,-3 6 32 6,3 3-5152-6,-1-1-1024 6,2-2-192-5,1-2-11264 11,0-2-2256-12</inkml:trace>
    </iact:actionData>
  </iact:action>
  <iact:action type="add" startTime="115893">
    <iact:property name="dataType"/>
    <iact:actionData xml:id="d36">
      <inkml:trace xmlns:inkml="http://www.w3.org/2003/InkML" xml:id="stk36" contextRef="#ctx0" brushRef="#br0">17663 1387 12895 0,'1'-3'576'1,"1"0"112"0,1 0-560 0,-1-1-128 1,1 1 0-1,-1 1 0 7,0-1 5520-7,1-2 1072 6,1-4 224-6,1-2 32 5,2-1-4576-5,-2-2-928 5,0 1-176-5,0 0-32 6,-2 1-640-6,0 0-128 5,-1-1-32-5,-1 2 0 6,1-1-208-6,-2 1-128 5,0-1 128-5,-2 1-128 6,0 1 0-6,-2 1 144 5,0 1-144-5,-2 2 0 7,-1 1 144-8,-1 1-144 7,0 4 0-6,0 0 144 6,-2 2-144-6,-1 3-224 4,-2 2 48-4,1 1 16 20,0 2-384-20,0 0-80 1,2 0-16-2,1 1 0 1,2-1 256 0,2-1 64 7,2 0 0-7,2-2 0 7,0-1 48-7,2-1 16 6,-1-1 0-6,3-1 0 0,0-1 112 0,0-2 144 4,2 2-208-4,-1-2 80 5,4-1 128-5,-2 0 0 6,2-1-144-6,-1 1 144 6,0 1 0-6,0 0 0 5,-2 1 0-5,2 1 0 6,-2 2 0-6,0 2 0 5,-1 1 0-5,-1 4 0 6,1 5 0-6,-3 5 0 5,1 6 0-5,-2 4 0 7,1 2 192-7,0 1 128 5,0 3 0-5,0-2 16 5,-1-2 128-5,-1 0 32 7,0 3 0-7,-1-2 0 6,0 1-208-6,0-1-32 7,-1-3-16-7,0-1 0 6,-1-3-112-6,0-3-128 6,-1-2 176-6,1-3-176 7,-2-2 160-7,1-4-160 7,-1-4 128-7,0-1-128 0,1-3 128 0,-2-4-128 5,2-1 128-5,-2-5-128 5,1-1 192-5,-2-3-64 6,1-3 0-6,-1-2 0 7,-3-3-128-7,4-1 128 6,-1-2-128-6,4 0 128 6,2-1-128-6,1 1 0 6,2 2 0-6,1 1-176 6,1 1 176-6,2 1-192 7,1 0 192-6,2 0-192-1,0 1 192 0,0 2 0 4,1 1 0-4,-2 0-128 6,5 1 128-6,-2 1-128 6,1-1 128-6,1 1-128 18,0 0-1792-18,0 1-336 0,-1-1-80 0</inkml:trace>
    </iact:actionData>
  </iact:action>
  <iact:action type="add" startTime="116435">
    <iact:property name="dataType"/>
    <iact:actionData xml:id="d37">
      <inkml:trace xmlns:inkml="http://www.w3.org/2003/InkML" xml:id="stk37" contextRef="#ctx0" brushRef="#br0">17801 949 19343 0,'3'-5'1728'0,"0"1"-1392"5,1 2-336-4,-4 1 0 5,2 1 1680-5,0 0 272 6,2-1 48-6,1 0 16 6,2 2-256-6,0 3-48 5,0 4-16-5,-1 6 0 5,-3 5-288-5,-1 6-48 6,-1 3-16-6,-2 2 0 5,-2 3 576-5,0 1 128 6,0 3 0-6,0-3 16 21,2 1-2064-21,-1-2-256 0,1-2-128 0,-1-1-16 0,1-1 400 0,0-3 0 1,0-2 192-1,-1-3-64 6,1-2-128-6,-1-4 0 6,0-1 0-7,1-5 0 7,-2-5-272-6,2-2-32 5,0-3 0-5,0-3 0 19,-1-3-368-19,2-3-80 0,-1-4-16 0,1-2 0 11,1-2 192-11,1-1 48 0,1 1 0 0,1 0 0-1,3 0 336 1,1 0 192 5,0 1-192-5,0 1 192 7,2 3-128-7,1 1 128 6,0 1 0-6,0 2 0 6,-1 2-144-6,1 2 144 6,-4 2 0-6,1 4-144 7,-2 1 144-7,-1 1 0 6,1 2-144-6,-4 1 144 0,3 3 0 0,-3 0 0 6,1 2 0-6,-2 1 0 5,-1 1 416-5,0 1 0 6,-1 1 0-6,0 0 0 7,-1 0-144-7,1-1-16 6,0-1-16-6,-2-1 0 20,3-2-1168-20,-2-1-224 0,1-3-64 0</inkml:trace>
    </iact:actionData>
  </iact:action>
  <iact:action type="add" startTime="116809">
    <iact:property name="dataType"/>
    <iact:actionData xml:id="d38">
      <inkml:trace xmlns:inkml="http://www.w3.org/2003/InkML" xml:id="stk38" contextRef="#ctx0" brushRef="#br0">18048 1243 21183 0,'5'-1'1888'0,"-2"0"-1504"6,1 0-384-5,-2 1 0 6,0-1 2400-6,1 1 416 5,3-1 64-5,4 0 32 6,0-1-1184-6,6 0-256 5,-2 0-32-5,-1-1-16 6,-1 2-960-6,0-1-192 4,-1 1-32-4,-1 1-16 5,-1 0-224-5,-1-1 0 6,-1 1 128-6,1 1-128 21,-3-1-288-21,-1 0-96 0,-2 0-32 0,2 0 0 9,-3-1-208-9,0 0-32 0,-2 0-16 0,-2-1-14752 2</inkml:trace>
    </iact:actionData>
  </iact:action>
  <iact:action type="add" startTime="116975">
    <iact:property name="dataType"/>
    <iact:actionData xml:id="d39">
      <inkml:trace xmlns:inkml="http://www.w3.org/2003/InkML" xml:id="stk39" contextRef="#ctx0" brushRef="#br0">18156 1141 23839 0,'-1'-1'1056'1,"0"1"224"0,1 0-1024 0,0 0-256 1,-1 1 0-1,1 0 0 4,0 0 1984-4,0 1 336 6,1 2 80-6,0 1 16 6,-1 4-576-6,1 1-112 5,0 3-32-5,-2 1 0 7,1 3-736-7,-3 0-128 5,1 2-48-5,-1 1 0 5,-2 3-272-5,2 0-64 7,-2 4-16-7,2 0 0 5,-1-2-304-5,0 0-128 5,1-4 128-5,1-1-128 21,1-1-352-21,1-4-160 0,0-2-16 0,0-2-16 17,1-3-2512-17,-1-3-496 0,4-3-96 0</inkml:trace>
    </iact:actionData>
  </iact:action>
  <iact:action type="add" startTime="117184">
    <iact:property name="dataType"/>
    <iact:actionData xml:id="d40">
      <inkml:trace xmlns:inkml="http://www.w3.org/2003/InkML" xml:id="stk40" contextRef="#ctx0" brushRef="#br0">18412 920 22111 0,'3'-2'1968'1,"-1"0"-1584"5,0 1-384-5,-1 1 0 6,-1 1 1184-6,0 0 160 5,3 0 16-5,-2 2 16 5,3 2 112-5,-3 2 32 5,2 4 0-5,-3 5 0 6,-1 3-464-6,-1 3-96 6,0 2 0-6,-1 4-16 5,-1 2-320-5,0 2-64 6,-1 0-16-7,0 2 0 7,0-1-288-6,0-2-64 6,2-1-16-6,-1 0 0 6,3 0-176-6,0-1 0 4,0-2 0-4,1-3 128 5,2-2-128-5,-1-3 0 7,2-2 0-8,0-1 0 6,2-3 0-5,0-3 0 5,-1-1 0-5,2-5 0 6,1-1 0-6,0-3-176 6,2-2 176-6,0-3-128 6,2-4-96-6,3-1-16 6,-2-3 0-6,2 0 0 6,0-3-64-6,-2 1-16 5,4 0 0-5,-2-1 0 6,1 1 320-6,-3 0-128 6,1 0 128-6,0 1 0 7,-1 1 0-7,-1-1 0 6,-3 1 0-6,-2-1 0 6,0 3 0-6,-3 0 192 7,1-1-48-7,-3 0-16 7,-1 0 96-7,-1 0 16 0,-3 2 0 0,0 2 0 5,-1 1 48-5,-1 3 16 5,0 1 0-5,-1 1 0 6,0 1 48-6,-3 1 16 6,4 2 0-6,-1 1 0 6,-2 1-192-6,4 3-48 7,-4 1 0-7,4 2 0 6,-2 0-128-6,2 0 0 7,3 2 0-7,-2 0 0 7,1 2 0-7,1-1 0 0,-1 1 0 0,3 0 0 5,3 0 0-5,-1 0 0 5,1-1 0-5,1-1 0 6,2-1-128-6,1-3 128 6,1-1 0-6,0-3 0 18,3-1-416-18,-2-2-16-1,2-3 0 1,1-1 0 11,-1-3-368-11,2-2-80 0,-1-2-16 0,1-3 0 10,0-4-368-10,0 0-80 0,1 0 0 0,0-1-16-1,-1-1 832 1,0-1 160 6,-2 2 48-6,-1 1 0 6,-1 4 1104-6,-2 0 240 6,-2 3 32-6,-1 2 16 7,-3 4 304-7,1 0 64 6,-2 3 16-6,-2 0 0 2,2 2-656-2,-1 2-128 5,-3 2-32-5,3 0 0 6,-3 3-352-6,0 0-80 5,1 3-16-5,1-2 0 6,-1 1-192-6,3 1 0 6,0 0 0-6,3-1 0 7,-1 1-160-7,3-1 160 5,0-1-128-5,1 1 128 7,2-2-192-7,-1-1 32 7,2 0 16-7,-1-2 0 5,1 1 144-5,-2-1-192 7,1 2 192-7,-1-1-192 6,0-1 192-6,-1 1 0 7,-3-1 0-7,0-2 0 0,-1 3 0 0,-2-1 0 4,-2 0 0-4,0 0 0 6,-2-1 0-6,0 1 176 6,-1-1-176-6,-2 0 192 7,3 1-192-7,-1-2-192 7,-1-1 32-7,3-1 16 16,-2 0-2736-16,2 0-528 0,1-2-112 0</inkml:trace>
    </iact:actionData>
  </iact:action>
  <iact:action type="add" startTime="117862">
    <iact:property name="dataType"/>
    <iact:actionData xml:id="d41">
      <inkml:trace xmlns:inkml="http://www.w3.org/2003/InkML" xml:id="stk41" contextRef="#ctx0" brushRef="#br0">19008 1189 12895 0,'11'-9'1152'1,"-5"2"-928"0,1 2-224 0,-4 2 0 0,-3 2 3712 0,2-1 688 0,0 2 144 0,-2-1 16 4,2-1-2256-4,0 1-448 6,-2 1-80-6,-4 3-32 5,0 2-976-5,-1 2-192 5,-1 4-32-5,0 0-16 7,1 1-528-7,0 1 0 4,1 0 0-4,2 0 0 5,2 0 0-5,0 0 0 6,2 0 0-6,2 0 0 5,3-2-128-5,-1-1 128 6,3-1 0-6,0-1-144 7,3 0 144-7,-2-1 0 6,3 1-144-6,-2-3 144 4,0 1 0-4,-1-1 0 8,0-1 0-9,-2-1 0 8,0-1 128-7,-4 1 112 6,1-1 16-6,-4-1 0 7,-1 1 528-7,0 1 112-1,-5-2 32 1,1 3 0 6,-4 0-256-6,-1 1-48 7,-2 0-16-7,-1 2 0 21,-1 0-1792-21,-1-1-352 0</inkml:trace>
    </iact:actionData>
  </iact:action>
  <iact:action type="add" startTime="121386">
    <iact:property name="dataType"/>
    <iact:actionData xml:id="d42">
      <inkml:trace xmlns:inkml="http://www.w3.org/2003/InkML" xml:id="stk42" contextRef="#ctx0" brushRef="#br0">19859 928 29487 0,'1'-2'2624'0,"-1"-1"-2112"8,1 1-512-7,0 1 0 5,-1 1 672-5,-1 1 32 6,1-1 0-6,-1 1 0 6,0 1 576-6,-3 1 112 4,-2 3 16-4,0 3 16 7,-4 1-640-7,1 4-128 5,1 2-16-5,-2 4-16 6,1 1-240-6,0 0-32 6,2-1-16-6,2-2 0 7,2-1-32-7,-1-3-16 5,4-2 0-5,3 0 0 8,1-4-96-8,1-1 0 2,2-3-16-2,1 0 0 5,2-1-176-5,2-1 160 5,2-1-160-5,2-2 160 9,0 1-160-8,1-3 192 4,2-1-192-5,0-1 192 7,-2 0-192-7,1-1 192 6,-1 1-192-6,-2-1 192 7,1 0-192-7,-3 1 0 0,-2 0 144 0,-1 1-144 5,-3 1 128-5,-2 0-128 5,0 3 128-5,-4-1-128 7,0 1-128-7,-2 1-112 3,-2 0-16-3,-2 2 0 22,-3 3-3248-22,0 1-656 0</inkml:trace>
    </iact:actionData>
  </iact:action>
  <iact:action type="add" startTime="121673">
    <iact:property name="dataType"/>
    <iact:actionData xml:id="d43">
      <inkml:trace xmlns:inkml="http://www.w3.org/2003/InkML" xml:id="stk43" contextRef="#ctx0" brushRef="#br0">19693 1370 27519 0,'0'-1'1216'0,"0"0"256"1,3 1-1168 0,-1-1-304 2,-1 1 0-2,2-1 0 5,1 0 1472-5,2-1 224 7,3-2 48-7,6-1 16 6,3-1-416-6,4-1-64 6,2-3-32-6,0 2 0 5,1-1-480-5,2-2-80 5,-3 3-32-5,0 0 0 6,-1 0-368-6,-1 1-80 4,-2 1-16-4,-3 2 0 7,-1 0-192-7,-1 0 144 4,-4 1-144-4,0 2 128 6,-2 0-128-6,-3 0-144 8,-1 0 144-8,-2 0-208 18,-2-1-2096-18,-2 0-400 0,-2 0-96 0</inkml:trace>
    </iact:actionData>
  </iact:action>
  <iact:action type="add" startTime="121851">
    <iact:property name="dataType"/>
    <iact:actionData xml:id="d44">
      <inkml:trace xmlns:inkml="http://www.w3.org/2003/InkML" xml:id="stk44" contextRef="#ctx0" brushRef="#br0">19972 993 14735 0,'0'-4'1312'14,"-1"1"-1056"-13,2 1-256-1,-1 3 0 1,0 0 3392 0,0-1 608 4,1 0 128-4,0-1 32 7,0 3-1824-7,0 0-352 4,-1 4-80-4,0 6-16 6,0 4-480-6,-1 4-112 6,-2 6-16-6,-2 1 0 5,-1 3-320-5,-2 2-64 6,-4 2 0-6,1 3-16 6,-1 1-208-6,-1 1-32 6,0 2-16-6,1-1 0 4,-1-1-304-4,1-5-64 7,2-4-16-8,2-5 0 10,-1-3-240-9,3-3 0 6,2-3 0-6,0-3 0 16,0 0-480-16,2-3-144 0,-1-1-16 0,1-3-16 11,0-1-576-11,0-3-112 0,2-1-32 0,-2-3 0 10,2-3-64-10,2-1-16 0,-2-3 0 0,1-3 0 10,2-1 784-10,0-1 160-1,1 1 16 1,0 1 16 2,3 2 672-2,0 1 144 6,2 2 32-6,1 0 0 7,2 2 640-7,-2 2 128 6,0 1 16-6,1 2 16 7,-1 2-128-6,-1 0-16-1,2 0-16 0,-1 3 0 4,1-1-288-4,-2 2-48 6,2-2-16-6,0 1 0 5,-2-1-336-5,2 0-64 7,-1 2 0-7,-1-1-16 6,1-1-240-6,-1 0 144 7,-1 1-144-7,0-1 128 6,-1 1-128-6,-3-2 0 7,3 2 0-7,-5-1 0 13,1 0-1040-13,-2-3-304-1,1 1-48 1,-2-3-11328 7,-1 0-2256-7</inkml:trace>
    </iact:actionData>
  </iact:action>
  <iact:action type="add" startTime="122258">
    <iact:property name="dataType"/>
    <iact:actionData xml:id="d45">
      <inkml:trace xmlns:inkml="http://www.w3.org/2003/InkML" xml:id="stk45" contextRef="#ctx0" brushRef="#br0">20303 1003 31327 0,'9'-11'1392'1,"1"3"272"0,-1 0-1328 0,-2 4-336 2,-3 2 0-2,-2 1 0 6,1-1 1136-6,1-1 144 6,5-1 48-6,3-2 0 6,0-1-384-6,2 3-80 6,1 0-16-6,-3 1 0 7,0 0-528-7,-1 2-128 4,-1 1 0-4,1 1-16 5,-3 0-176-5,0 1 0 5,0 0 0-5,0 1 0 22,-2 0-1456-22,-3 0-320 0,2 0-64 0,-3 0-13984 0</inkml:trace>
    </iact:actionData>
  </iact:action>
  <iact:action type="add" startTime="122440">
    <iact:property name="dataType"/>
    <iact:actionData xml:id="d46">
      <inkml:trace xmlns:inkml="http://www.w3.org/2003/InkML" xml:id="stk46" contextRef="#ctx0" brushRef="#br0">20267 1189 30351 0,'0'2'1344'1,"0"-1"272"0,2-1-1296 0,0 0-320 0,-1 0 0 0,3 0 0 6,0 0 1328-6,2-1 192 5,6 0 32-5,4-1 16 7,4 0-464-7,3-2-80 5,-1-1-32-5,4 0 0 6,-2 1-608-6,1 0-112 5,-1-1-16-5,-3 1-16 5,-2 2-240-5,-2 1 128 6,-4 1-128-6,-3 0 0 5,-3 1-128-5,-2 0-128 6,-4 2-32-6,-2 0 0 20,1 1-2208-20,-4 0-432 0,-2-1-80 0,-1 2-6896 4,-5-1-1360-4</inkml:trace>
    </iact:actionData>
  </iact:action>
  <iact:action type="add" startTime="122604">
    <iact:property name="dataType"/>
    <iact:actionData xml:id="d47">
      <inkml:trace xmlns:inkml="http://www.w3.org/2003/InkML" xml:id="stk47" contextRef="#ctx0" brushRef="#br0">20370 1252 25215 0,'-5'8'1120'0,"2"-4"224"1,1-1-1072 0,0 0-272 4,1 0 0-4,1-1 0 4,0 1 2288-3,0 1 400 5,0 5 64-6,1 1 32 6,-1 3-976-6,2-1-192 5,0 1-32-5,0 0-16 6,-1-2-992-6,1 1-192 5,-1-1-32-5,-1-1-16 20,0 1-1904-20,-1-3-384 0,0 2-80 0,-1-3-14624 1</inkml:trace>
    </iact:actionData>
  </iact:action>
  <iact:action type="add" startTime="122755">
    <iact:property name="dataType"/>
    <iact:actionData xml:id="d48">
      <inkml:trace xmlns:inkml="http://www.w3.org/2003/InkML" xml:id="stk48" contextRef="#ctx0" brushRef="#br0">20375 1341 19343 0,'9'-5'848'1,"-5"3"192"0,0 0-832 0,0 1-208 2,0-1 0-2,-1 1 0 4,0 1 3072-4,1-1 560 6,6 0 112-6,-1 1 32 6,4-1-2320-6,-1 0-464 5,-3 1-96-5,0 1 0 5,-3 0-624-5,0-1-112 7,-1 1-32-7,-3-1 0 5,1 1-128-5,-1 0 0 5,-2 0 0-5,2 0 0 19,-2-1-448-19,-2-1-112 0,2 0-16 0,-1 0-16 10,-1 0-416-10,0-2-80 0,0-3 0 0,0-1-16 12,-1-3-1264-12,0-2-256 0,-1-2-64 0</inkml:trace>
    </iact:actionData>
  </iact:action>
  <iact:action type="add" startTime="122904">
    <iact:property name="dataType"/>
    <iact:actionData xml:id="d49">
      <inkml:trace xmlns:inkml="http://www.w3.org/2003/InkML" xml:id="stk49" contextRef="#ctx0" brushRef="#br0">20469 1140 20031 0,'3'-46'896'1,"-3"39"176"0,-2 6-864 0,2 0-208 3,0 1 0-3,0-1 0 6,0 0 2480-6,0 1 448 6,0 1 80-6,0 2 32 5,0 2-1440-5,2 5-304 5,-1 2-48-5,0 2-16 6,1 4-432-6,0 1-96 5,1 3 0-5,0 3-16 5,-1-1-176-5,-1 4-48 5,2 4 0-5,-2 3 0 6,-1 0-96-6,2 0-32 6,0-1 0-6,-1-4 0 6,1-2-160-6,-2-3-48 6,-2-5 0-6,0-2 0 6,-1-1-128-6,-2-1 0 7,-2-1 144-7,-2-2-144 6,2-3 0-6,-1-1 0 6,-3-2 0-6,0-1 0 15,-2-3-368-15,2-3-144-1,-1-1-16 1,1-4-16 11,0-1-288-11,1-2-48-1,1-1-16 1,0-1 0 0,1-1 480 0,3 1 96 6,1 1 0-6,1 0 16 6,1 3 304-6,1 0 0 7,1 1 0-7,1 1 0 6,1 0 0-6,0 1 0 6,3 0 0-6,0 0 144 1,1 2 16-1,2-2 0 6,0 1 0-6,1 0 0 6,3 1-160-6,-1 0 0 5,5 1 144-4,-2-1-144 5,0 2 0-6,0 1 144 5,0 0-144-5,-1 2 0 6,-1-1 128-6,-4 2-128 7,0 1 0-7,-5-1 0 6,0 4 176-6,-3-1-176 6,-2 1 160-6,-1 0-160 6,-1 1 224-6,-3 1-48 7,-3 2-16-7,-3 1 0 0,0 2 288 0,2 0 48 5,-1 0 16-5,0 0 0 5,2-1 0-5,3-1 0 7,2-2 0-8,3-2 0 8,2-1-96-7,2-3-16 7,3 0 0-7,2-3 0 6,5-2-208-6,4-3-32 7,3-3-16-7,6-3 0 6,2-4-144-6,2-1 0 6,0-1 0-6,9-3 0 8,1-4 0-8,4 0-176 0,-1-3 176 0,3 0-19040 7</inkml:trace>
    </iact:actionData>
  </iact:action>
</iact:actions>
</file>

<file path=ppt/ink/inkAction1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59:08.85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act:action type="add" startTime="49831">
    <iact:property name="dataType"/>
    <iact:actionData xml:id="d0">
      <inkml:trace xmlns:inkml="http://www.w3.org/2003/InkML" xml:id="stk0" contextRef="#ctx0" brushRef="#br0">11823 3405 3679 0,'-2'3'320'2,"0"0"-320"5,1-1 0-6,0 0 0 5,0 0 1616-5,1-1 256 5,0 0 48-5,0 0 16 7,-1 1-816-7,-1 0-160 5,2 1-48-5,0-2 0 6,3 1-288-6,-2-1-64 4,1 0-16-4,0 0 0 7,1-1-64-7,0 1-16 5,2-1 0-5,0 0 0 8,0 0-128-8,1 0-16 3,0 1-16-3,0-1 0 5,0 1 32-5,1 0 16 8,-1 0 0-8,2 0 0 3,-1 0-176-3,1 0-48 6,0-1 0-6,2 1 0 6,0-1-128-6,1 0 128 6,1-1-128-6,1 0 128 12,-1-1 48-13,2 0 0 1,-2-1 0 0,2 0 0 5,0 1 96-5,1 0 32 6,1-2 0-6,-1 0 0 6,0 1-48-6,-2 0 0 6,-1 0 0-6,1 0 0 7,0 1-128-7,-3 0-128 6,2 1 192-6,-2 0-192 7,-2 1 160-7,0 0-160 6,-1 1 128-6,1 0-128 8,-1 1 0-8,0-1 0 0,-2 1 0 0,1 0 0 3,0 1 0-3,1-1 128 6,0 1-128-6,0 0 0 6,0-1 0-6,1 1 0 6,-1-1 0-6,0-1 0 6,1 1 0-6,2-2 0 7,1 1 0-7,0-1 0 6,1 1 0-6,1-2 128 7,0 1-128-7,-1 0 0 7,0 0 0-7,2 1 128 0,0 2-128 0,-1 0 0 4,0 0 0-4,-1 0 0 5,-1 2 0-5,0-1 0 7,-1 1 0-8,0-1 0 8,-1 1 0-7,1-1 0 7,-1-1 0-8,1-1 0 8,1-1 0-7,-1 0 0 6,1 0 0-6,0-2 0 7,1 1 128-7,-1-2-128 6,2 2 288-6,1-2-32 0,-1 0 0 0,0-2 0 6,3 3-16-6,-2-2-16 5,0-1 0-6,-1 3 0 8,2-1-80-7,-3 0-16 6,-1 1 0-6,1 0 0 7,2 1-128-7,-1 1 128 6,1 0-128-6,-1 1 128 6,0 0-128-6,0 0 0 7,0 0 0-7,0 1 0 5,1-1 0-5,-1 0 0 7,0 0 0-7,0-1 0 0,-1 0 0 0,-1-1 0 5,0 1 0-5,-1-1 128 6,1 0 64-6,-1-1 0 6,3 1 0-6,-2-2 0 7,0 1 112-7,2-2 16 6,-1 1 16-6,3 0 0 6,1-1-128-6,-2 2-16 7,0-1-16-7,-2 1 0 6,1 0-176-5,-1 1 128-1,-1 0-128 0,3 1 128 5,-1 0-128-5,-1 0 0 4,-1 0 144-4,-2 2-144 7,1 0 144-7,-1-1-144 6,-1 1 192-6,1 0-192 7,1-1 192-7,0-1-64 6,-1 0 0-6,3-1-128 6,-3 0 304-6,2 0-48 6,0 0-16-6,1-1 0 8,-1 1-16-8,1-1 0 0,0 0 0 0,-2 0 0 5,2 0 80-5,0 0 16 5,-1 0 0-5,-1-1 0 6,3 1-128-6,-2 0-32 6,0 1 0-6,1 0 0 7,-3 0-32-8,0 1-128 9,1 0 192-8,-1 2-64 5,0-1-128-5,1 0 128 7,4-2-128-7,-2 1 128 6,3 1-128-6,-3-1 0 8,-3 0 0-8,1-1 128 0,-1 0-128 0,0-1 160 2,1 1-160-2,-3-2 160 7,2 1 32-7,-3 0 16 6,2 0 0-6,-4-2 0 7,1 1 32-7,-1-1 0 7,0 1 0-7,-1-1 0 5,0 1-80-5,-1-1-16 1,0 0 0-1,1 1-11072 15,-1 0-2208-15</inkml:trace>
    </iact:actionData>
  </iact:action>
  <iact:action type="add" startTime="63613">
    <iact:property name="dataType"/>
    <iact:actionData xml:id="d1">
      <inkml:trace xmlns:inkml="http://www.w3.org/2003/InkML" xml:id="stk1" contextRef="#ctx0" brushRef="#br0">11614 4183 3679 0,'0'-3'320'3,"-1"-1"-320"3,1 0 0-5,0 2 0 7,0 2 3776-7,0-1 704 5,1 1 128-5,-1-1 16 5,0 0-3024-5,1-1-624 6,-1 1-112-6,3-1-32 5,-1 1-144-5,2 0-48 5,0 0 0-5,-1 0 0 6,2 1-272-6,0 0-64 6,1 1-16-6,0-1 0 5,2 2 16-5,0-2 0 6,4 1 0-6,1-1 0 7,0 0 128-7,-2 1 16 4,3-1 16-4,0-2 0 9,0 1-16-9,1-1 0 4,0 0 0-4,-1 0 0 7,3 0-176-8,-3-1-32 15,0 1-16-14,1-1 0 0,1 1-224 0,-2 1 176 4,0 0-176-4,1 1 160 6,1 1-160-6,1 0 0 7,0 1 0-6,0 0 128-1,0 0-128 0,-1 1 128 4,0 0-128-4,3 0 128 6,0 0-128-6,-1-2 0 6,-1 0 0-6,1-1 128 7,0 0 0-7,0-2-128 7,-1 0 192-7,0-2-64 5,-1 1 32-5,2-1 0 7,-1-1 0-7,1 0 0 6,-2 3 16-6,0-2 0 7,1 1 0-7,-2 0 0 6,2 1-48-6,-3 0-128 0,-1 2 192 0,-1 0-64 3,-1 0-128-3,0 0 0 7,2 0 0-7,-1 0 0 6,2 0 128-6,-2 0-128 7,-1 0 128-7,0-2-128 6,0 1 0-6,-1-2 0 6,2-1 128-6,3-1-128 7,0 0 0-7,0-2 192 6,2 0-192-5,1-2 192-1,0 1-192 0,-1-1 192 4,1 1-192-4,1-2 192 6,3 2-192-6,-3 0 128 6,1 1-128-6,-2-1 128 6,-1 3-128-6,2-1 0 7,0 1 0-7,0 1 0 6,-2 0 0-6,1 1 0 6,-3-1 0-6,1 1 0 6,1 1 0-6,-1 0 0 8,1 0 0-8,0 0 0 0,1-1 0 0,0 1 0 4,1 0 0-4,-2-1 0 6,2 3 0-6,2-1 0 6,-3 0 0-6,0 0 0 6,-1 1 0-6,0 0 0 7,1 0 0-7,0 1 0 7,0 0 0-7,-2 0 128 5,0-1-128-5,-1 2 0 7,1-1 0-7,0 0 0 6,0 0 0-6,1 0 0 0,1-1 0 0,-2 2 128 5,2 0-128-5,-1 0 0 5,0 0 0-5,1 0 0 7,1 1 0-7,-1 1 0 6,1 0 0-6,-2 1 0 7,0-2 0-7,-1 2 0 6,1-1 0-6,-1 0 0 7,1-1 0-7,-1 1 0 6,-3-1 0-6,1 0 0 6,0 0 0-6,0-1 0 7,1 1 0-7,0 0 0 0,-1 1 0 0,1-1 0 4,0 1 0-4,0 1 0 6,2 1 0-6,1 0 0 6,0 0 0-6,-1 0 0 7,1 0 128-7,0 0-128 6,-1-1 0-6,-2 1 0 6,-1-1 0-6,1 0 0 7,1-1 0-7,-1 0 0 6,-1 0 0-6,-2-1 0 7,2 0 0-7,-2 1 0 0,1-2 0 0,-1 0 0 3,-1 0 0-3,0-1 0 6,2 0 0-5,-1 0 0 5,-1-1 0-6,1 1 0 6,0-1 0-6,0 0 0 7,1 2 0-7,0 0 0 7,0 0 0-7,3 0 0 6,-1 0 0-6,1 0 0 6,1 1 0-6,-1-1 0 0,-1 1 0 0,-1-1 0 5,0 1 0-4,0-1 0 4,0 1 0-5,1 0 0 7,0-2 0-7,0 0 0 6,-1 0 0-6,2 0 0 6,1-2 0-6,-1 0 0 7,1 0 0-7,-1 0 0 5,1-1 0-5,0-1 0 7,2 1 0-7,3-1 0 7,1 1 0-7,1-1 0 6,0 2 0-5,0 0 0-1,-1 0 0 0,0 1 128 3,1 1-128-3,-3 0 0 5,0-1 0-5,0 0 128 7,1 1-128-7,0-1 0 7,-1 0 0-7,-1 0 0 6,2 0 0-6,1 1 128 7,2-1-128-7,1 1 0 6,2 0 0-6,0 0 0 6,-1 1 0-6,1 0 0 7,0 1 0-7,0 0 0 0,-2 0 0 0,3-1-10784 15,-3 0-2240-15</inkml:trace>
    </iact:actionData>
  </iact:action>
  <iact:action type="add" startTime="95911">
    <iact:property name="dataType"/>
    <iact:actionData xml:id="d2">
      <inkml:trace xmlns:inkml="http://www.w3.org/2003/InkML" xml:id="stk2" contextRef="#ctx0" brushRef="#br0">19924 11414 22799 0,'0'-1'496'1,"0"0"96"0,1 1 32 0,-1 0 32 0,1 0-528 0,-1 0-128-1,0 0 0 1,0 0 0 4,2 0 496-4,0 1 64 6,2 0 16-6,-2 0 0 5,3 0-416-5,-2-1-160 6,2 0 128-6,1 0-128 5,0 0 0-5,0-1 0 6,2 0 0-6,1-1 0 6,-2 1 496-6,0-1 112 6,1 0 32-6,0 1 0 4,0 1 128-4,-1 0 48 7,2 0 0-7,-1 1 0 5,0 0-368-5,0 1-80 6,2 0-16-6,1 1 0 6,-1 1-224-6,-1 0-128 8,2 0 160-7,0-1-160 0,0 0 0-1,0-1 0 13,0 0 0-13,0 0 0 0,1-1 256 0,-2-1-32 4,0 0-16-4,0-1 0 7,-2 1 256-7,-1 0 48 6,-1 0 16-6,2-1 0 7,-1 2-16-7,-3-1-16 7,3 0 0-7,-1 1 0 5,-2-1-48-5,0 1 0 7,-1-1 0-7,-1 1 0 0,-1-1-32 0,1 0-16 5,-2 0 0-5,0-1 0 5,0 1-176-5,-2 0-32 6,0 0-16-6,-1-1 0 6,0 0-176-6,-2 1 0 5,-1-1-192-5,-3 0-11600 14,-1 2-2320-14</inkml:trace>
    </iact:actionData>
  </iact:action>
  <iact:action type="add" startTime="96961">
    <iact:property name="dataType"/>
    <iact:actionData xml:id="d3">
      <inkml:trace xmlns:inkml="http://www.w3.org/2003/InkML" xml:id="stk3" contextRef="#ctx0" brushRef="#br0">23917 12563 22111 0,'0'-2'976'1,"-1"-1"208"0,1 1-944 0,0-1-240 2,0 0 0-2,-1 1 0 5,1 1 1920-5,0 0 320 5,0 0 80-5,1 0 16 5,-1-1-1792-5,1 0-352 7,1-2-192-7,0 0 192 4,1 0-192-4,0 1-144 6,2 0 144-6,1 1-208 7,-1-2 64-7,4 2 16 5,-1 1 0-5,0-1 0 5,0 2 448-5,0-1 112 7,1 1 16-7,0 0 0 6,-1 1 256-6,0 0 64 5,0 0 16-5,0 0 0 4,-1 0-384-4,2 0-80 8,0 1 0-8,0 0-16 4,0 0-304-3,0 0 0 8,-1 0 0-9,1 0 0 7,-2 0 0-7,1 0 0 5,0 0 0-5,-2-1 0 15,0 0-384-15,-1-2-144 0,-2 0-32 0,-3 1 0 0</inkml:trace>
    </iact:actionData>
  </iact:action>
  <iact:action type="add" startTime="99077">
    <iact:property name="dataType"/>
    <iact:actionData xml:id="d4">
      <inkml:trace xmlns:inkml="http://www.w3.org/2003/InkML" xml:id="stk4" contextRef="#ctx0" brushRef="#br0">19715 11162 26031 0,'0'0'1152'1,"-1"0"240"0,-1 0-1120 0,1 1-272 2,0 0 0-2,-2 0 0 5,3 0 1504-5,0 0 240 5,0-1 48-5,-1 2 16 6,1 1-816-6,0 0-160 7,1 0-48-7,3-1 0 5,0 0-272-5,2 0-48 7,4-2-16-7,-3 0 0 4,4-1-16-4,-1-1-16 5,-1 2 0-5,0-2 0 7,-1 0-224-7,-1 1-32 5,-2 0-16-5,2 0 0 7,-2-1-144-7,-2 1 0 5,-1 0 144-5,3 1-144 5,-2-1 0-5,-1 0 0 4,0 0 0-4,-1 2 0 20,0-2-544-20,-2 0-176 0,2 1-48 0,-3 0-10368 6,-1 0-2096-7</inkml:trace>
    </iact:actionData>
  </iact:action>
  <iact:action type="add" startTime="99302">
    <iact:property name="dataType"/>
    <iact:actionData xml:id="d5">
      <inkml:trace xmlns:inkml="http://www.w3.org/2003/InkML" xml:id="stk5" contextRef="#ctx0" brushRef="#br0">19726 11287 11055 0,'3'-1'976'1,"-1"0"-784"10,-1 1-192-10,0-1 0 6,-1 1 3840-6,4-1 736 0,-3 1 144 0,4-3 16 4,-1 0-2560-4,4 1-528 8,-1-1-112-8,0 1 0 6,-2 0-896-6,1 1-192 6,0 0-16-6,0 0-16 7,-1 0-224-7,1-1-32 7,0 1-16-7,-1-1 0 6,0 1-144-6,0-1 0 5,-1 2 0-5,-1-1 0 13,-1-1-1504-13,0 1-336 0,-4 0-64 0</inkml:trace>
    </iact:actionData>
  </iact:action>
  <iact:action type="add" startTime="99662">
    <iact:property name="dataType"/>
    <iact:actionData xml:id="d6">
      <inkml:trace xmlns:inkml="http://www.w3.org/2003/InkML" xml:id="stk6" contextRef="#ctx0" brushRef="#br0">19563 11194 15663 0,'-1'-2'1392'1,"0"0"-1120"3,2 2-272-3,-1 0 0 6,-1-1 2960-6,-1 0 544 5,2-1 96-5,-2-1 32 6,-1-1-1840-6,2-2-384 6,-2 1-64-6,1-1 0 6,-1 0-576-6,1 1-96 7,0-1-32-7,0 0 0 4,0 2-144-4,-2-2-48 6,2 0 0-6,-2 1 0 5,-1 0-192-5,1-1-32 5,-2 2-16-5,1 0 0 6,0 0-80-6,-1 2-128 5,-1 0 176-5,1 2-176 7,-2 0 272-7,2 2-48 6,-2 0-16-6,3 2 0 4,-1 1-208-4,0-2 128 6,0 4-128-6,3 1 0 5,-2 0 0-5,3 2 0 6,-1 2 0-6,2 1 0 4,1 0 0-3,0 1 0 5,1-1 0-6,1 1 0 5,0-1 0-5,1-1 0 6,1-2 0-6,0 1 0 5,0-3 0-5,-1 0 0 6,2-3-128-6,2-1 128 6,0 0 0-6,-1-2-128 5,0 0 128-5,1-2 0 6,-1-1 0-6,0-1 0 7,1-2 0-7,-2-1 0 6,0-1 0-6,0-3 224 6,-1 1-64-6,1-3-16 7,2 0-16-7,-5 0 0 6,4 0 0-6,-2 1 0 7,-1 1-128-7,1 1 0 0,-1 2 0 0,-1 0 128 4,2 2-128-4,-3 1 0 7,1 2 0-7,-1 0 0 5,0 2 0-5,0 1 0 4,-1 1 0-4,1 1 0 6,0 1 0-6,-1 0 0 6,1 3 0-6,0 0 0 5,-1 1 128-5,2-1-128 5,0 2 0-5,0-2 128 6,0 1 16-6,1 1 0 5,-1-2 0-5,0-1 0 6,0 0 0-6,2-1 0 6,-3-1 0-6,3-1 0 7,-3-1-144-7,1 0 0 5,0-1 144-5,0 0-144 6,-1-1 0-6,0-1 128 3,0 0-128-3,-1 0 0 22,0 0-416-22,2-1-160 0,-1-1-16 0,-1 1-17360 1</inkml:trace>
    </iact:actionData>
  </iact:action>
  <iact:action type="add" startTime="101525">
    <iact:property name="dataType"/>
    <iact:actionData xml:id="d7">
      <inkml:trace xmlns:inkml="http://www.w3.org/2003/InkML" xml:id="stk7" contextRef="#ctx0" brushRef="#br0">24406 12232 8287 0,'3'-3'736'1,"0"0"-592"-1,0-1-144 1,0 1 0 0,1-1 2560 0,-1 1 464 0,-1 1 112 0,-2 1 0 6,0 1-1312-6,0 0-272 4,3 0-48-4,-1-1-16 6,1-1-560-6,1 1-112 6,0 0-32-6,-1 0 0 5,4 1-304-5,-1 0-64 6,-2 0-16-6,3 0 0 5,-2 1-176-5,2-1-32 7,0 1-16-7,-3 0 0 5,2 0-176-5,-1 0 128 5,-1 1-128-5,1-1 128 20,0 0-608-20,-2 0-128 0,-2 0-32 0,0 0-12096 1</inkml:trace>
    </iact:actionData>
  </iact:action>
  <iact:action type="add" startTime="101765">
    <iact:property name="dataType"/>
    <iact:actionData xml:id="d8">
      <inkml:trace xmlns:inkml="http://www.w3.org/2003/InkML" xml:id="stk8" contextRef="#ctx0" brushRef="#br0">24451 12325 21935 0,'2'-3'960'1,"-1"0"224"-1,1 1-944 1,-1 1-240 6,-1 0 0-6,0 1 0 6,1 0 1328-6,0-1 208 6,-1 0 64-6,3 0 0 7,-2-1-1056-7,3 1-208 0,0-1-32 0,0 1-16 5,-2 0-288-5,3 1 0 6,1-1 0-6,-2 1 0 5,3 0 0-5,-2 0 0 7,2 1 0-7,0-1 0 6,0 0 0-6,0 0 0 7,1 0-240-7,1 0 80 17,-2-1-2400-17,1 1-464 0</inkml:trace>
    </iact:actionData>
  </iact:action>
  <iact:action type="add" startTime="102007">
    <iact:property name="dataType"/>
    <iact:actionData xml:id="d9">
      <inkml:trace xmlns:inkml="http://www.w3.org/2003/InkML" xml:id="stk9" contextRef="#ctx0" brushRef="#br0">24821 12257 11055 0,'2'-4'976'1,"-2"1"-784"6,2-1-192-6,-1 1 0 0,0 2 3040 0,-1 0 560 7,0-1 112-7,1 0 32 6,0-1-1872-6,0-2-368 6,-1-1-80-6,2 1-16 4,-2-1-448-4,1 1-80 5,-1 1-32-5,0-1 0 6,0 1 0-6,-1 0 0 5,-1 1 0-5,2 0 0 6,-2-1-96-6,0-1-32 6,-1 1 0-6,1 0 0 5,-1 0-240-6,-1 0-48 8,1 0-16-7,-2 2 0 7,1 0-208-7,0 0-32 5,-2 0-16-5,1 2 0 5,0 1-160-5,-2 0 0 5,0 2 144-5,2 1-144 5,-4 1 0-5,4 3 0 6,-2-1 0-6,1 3-192 5,2 1 192-5,-1 0-160 6,1 2 160-6,3 1-160 6,0 0 160-6,0-2 0 11,2 1-144-11,0-2 144 7,2 0 0-7,-1-2-176 0,2-1 176 0,-2-1-128 3,1 0-48-3,1-2 0 7,0 0 0-7,-1 0 0 6,1-1 48-6,1-2 0 7,1-1 0-7,-2-1 0 6,2 0 128-6,-1-1 0 6,0-2-144-6,2-2 144 7,-1-1 0-7,0-1-176 6,1-1 176-5,-1-1-128-1,1-2 128 0,-1 1 0 4,-3 1 0-4,2 0 0 5,-1 1 0-5,0 1 0 7,-2 1 128-7,-1 1-128 6,-1 2 256-6,1-1 0 7,0 3-16-7,-1 1 0 2,0 0-16-2,0 2 0 6,-1 0 0-6,1 1 0 5,0 1-80-5,0 0-16 6,0 3 0-6,0 0 0 6,0-1-128-6,1 2 192 6,0-1-192-6,-1 0 192 4,2 0-192-4,-1 1 160 7,0-1-160-7,0 0 160 7,1 0-160-7,0-2 0 6,-1 1 0-6,1 0 0 3,0-3 128-3,-2 1-128 5,1 0 0-5,0 0 128 5,0-2-128-5,-1 1 0 6,0-1 0-6,-1-1-12224 14,1 0-2448-14</inkml:trace>
    </iact:actionData>
  </iact:action>
  <iact:action type="add" startTime="106911">
    <iact:property name="dataType"/>
    <iact:actionData xml:id="d10">
      <inkml:trace xmlns:inkml="http://www.w3.org/2003/InkML" xml:id="stk10" contextRef="#ctx0" brushRef="#br0">1874 7129 13823 0,'0'-1'1216'2,"0"-1"-960"4,0 0-256-5,0 0 0 6,0 2 2576-6,0-1 480 6,0 0 80-6,0-1 32 6,0-1-1312-6,-1-3-256 5,1 1-48-5,0-2-16 6,0 0-464-6,-1 1-112 5,1 0 0-5,-1 0-16 6,-1 0-256-6,2 0-48 5,-1 1-16-5,0-2 0 6,-1 0-176-6,1 0-16 6,-3-1-16-6,2 1 0 5,-1-1-128-5,-1 1-32 7,2-1 0-7,-2 1 0 4,-1 0-128-4,1 0-128 8,0 0 192-8,-1 0-192 4,-1 3 128-4,0 0-128 5,-2 1 0-5,2 1 0 7,-2 1 128-7,2 2-128 4,-2 1 0-4,1 3 0 6,-1 0 0-6,-1 4 0 6,1 1 0-7,0 4 0 6,0 1-176-5,2 2 176 7,1 1-192-7,2 3 192 4,1 1-176-4,-1-1 176 6,3 0-160-6,0 0 160 6,2-1-128-6,0-2 128 6,-1 0 0-5,1-1-144 6,1-1 144-7,1-1 0 6,1-1 0-6,1-1 0 6,-1-5 0 1,1 0-128-7,1-2 128 0,0-1 0 7,0-2 0-8,-2-1-160 1,2-2 160 0,-1-2 0 5,0-1-192-5,2-4 64 5,-2 1 128-5,2-5-208 6,0-4 48-6,0-2 16 6,-1-3 0-6,2-3 0 7,-1 0 144-7,-1-1 0 7,0 1 0-7,0 3-128 6,0 1 128-6,-2 4 0 7,-2 1 0-7,0 3 0 6,-1 4 0-6,-2 1 0 0,2 3 0 0,-4 1 0 5,2 3 176-5,-1 1-48 5,0 2 0-5,0 3 0 7,-1 0-128-7,1 4 192 6,1 2-192-6,-1 1 192 6,1 0-192-6,0 0 0 6,0 1 0-6,1-1 0 7,0 0 0-7,3 0 0 7,0-3 0-7,0-1 0 5,2-1-144-5,0-3 144 0,1 1 0 0,2-2 0 7,-1-3 0-7,2 1-128 4,-2-3 128-4,0-1 0 19,1-1-400-19,0-1-32 0,-1-3 0 0,2-1 0 10,0-1-560-10,1-3-112 0,3-3-32 0,0 0 0 11,-2-2-112-11,1 0-32 0,-2 0 0 0,-2 0 0 11,2-1 624-11,-3 1 112 0,2-1 32 0,-5 2 0 0,3 1 512 0,-3 1 304 4,-2 2-48-4,1 1 0 7,-3 2 1008-7,-2 0 192 6,0 2 32-6,-2 1 16 7,0 1-144-7,-1 1-16 6,-2 2-16-6,0 1 0 6,0 1-640-6,0 1-128 7,0 1-32-7,0 1 0 5,-1 2-336-5,1-1-192 8,3 1 192-8,-2 0-192 0,2 1 0 0,2-1 0 3,1 0 0-3,0 1 0 6,1-1 0-6,2-1 0 7,0 1-208-7,4-1 80 6,-1-1 0-6,2 0 0 7,0 1 0-7,1-2 0 6,0 1 128-6,-1 0-160 6,2 1 160-6,-1-1-160 8,-3 2 160-8,0 0 0 0,-2 0 0 0,1 2 0 4,-1-1 0-4,-2 0 0 6,1 1 0-6,-1 1 0 6,-1-1 0-6,-1 3 144 6,0-2-144-6,0 2 0 6,-2-2 240-6,-1 0-64 8,1 0-16-8,-1-3 0 5,0 1-16-5,-1-2 0 7,0-1 0-7,1-1 0 5,-2 0-16-5,1-1 0 7,-3-1 0-7,2-1 0 12,0 1-1328-12,0-1-272 0,0 0-48 0</inkml:trace>
    </iact:actionData>
  </iact:action>
  <iact:action type="add" startTime="107772">
    <iact:property name="dataType"/>
    <iact:actionData xml:id="d11">
      <inkml:trace xmlns:inkml="http://www.w3.org/2003/InkML" xml:id="stk11" contextRef="#ctx0" brushRef="#br0">2775 6698 23039 0,'0'-8'2048'1,"2"3"-1648"2,0-2-400-3,-1 2 0 6,-1 2 1792-5,-1 1 288 6,1-1 48-6,-1-3 16 6,2-3-688-6,-3-5-144 5,0-2-32-5,-1-2 0 6,1 1-512-6,-2-2-128 6,2 2 0-6,-2-2-16 4,0 1-304-4,0-2-48 7,1 1-16-7,-2-1 0 8,0-1-256-8,1 1 160 4,-3 3-160-4,0 0 128 4,-1 3-128-4,1 3-224 6,-2 4 48-6,2 1 16 5,-3 3-96-5,2 1-32 6,-1 3 0-6,2 2 0 5,-1 2-32-5,0 1-16 6,2 3 0-6,-2 1 0 5,0 1 64-5,1 4 16 6,0 0 0-6,1 1 0 6,2-1 256-6,-3 0-192 5,4 1 192-5,-1 1-160 6,2 0 160-6,-1 1 0 6,0-1 0-6,1 0 0 7,0 2 0-7,2 0 0 6,-1 2 0-6,1 0 0 7,-1 3 0-7,1 0 0 6,1 2 0-6,2 0 0 6,-1 3 0-6,1 1 224 7,0 2-32-7,0 3 0 0,1 2 128 0,1 4 0 4,0 2 16-4,0 2 0 6,-1 1 32-6,2 3 0 6,-1 3 0-6,0 2 0 7,0-2-240-7,-1 2-128 6,-1-1 160-6,2-3-160 6,-3-3 128-6,-1-4-128 7,-1-3 0-7,0-5 144 6,0-4-144-6,-2-2 160 7,-1-3-160-7,-1 0 160 0,0-5-160 0,-1 0 0 4,-1-3 144-4,-1-1-144 6,2-3 144-6,-2-2-144 6,2-1 192-6,-1-5-192 6,0 1 128-6,-1-4-128 6,2-3 0-6,0 0 0 18,1-4-1552-18,-2-3-432 0,-1-2-64 0</inkml:trace>
    </iact:actionData>
  </iact:action>
  <iact:action type="add" startTime="108208">
    <iact:property name="dataType"/>
    <iact:actionData xml:id="d12">
      <inkml:trace xmlns:inkml="http://www.w3.org/2003/InkML" xml:id="stk12" contextRef="#ctx0" brushRef="#br0">2423 7265 17503 0,'2'-14'1552'1,"1"5"-1232"1,-1 1-320-1,1 2 0 7,-2 3 1792-7,-1 0 320 5,3 1 48-5,-1-3 16 5,3-3-432-5,2-1-80 6,2-2 0-6,0 2-16 5,1 1-624-5,0-1-112 5,2 2-16-5,0-1-16 5,1 0-336-5,-2 0-64 6,3 0-16-6,-2-1 0 5,3 0-208-5,-1-1-32 7,3 1-16-7,0-2 0 7,0 2-32-7,0-1-16 5,-2 1 0-5,0 4 0 4,-4 1-160-4,-3 1 0 6,-1 3 144-6,-2 2-144 6,-2 3 128-6,-2 0-128 6,3 4 128-6,-3 1-128 4,3 1 0-4,-3 2 0 6,3 3 0-6,-2-2 0 7,1 2 0-8,1-1 0 5,0 0 0-4,0-2 0 7,1-2 0-7,2-1 0 4,-1-3 0-4,0-1 0 7,2-3 0-7,0-1 0 6,0-3 0-6,-2-3 0 6,0-1 128-6,0-2-128 7,-1-2 128-7,0-2-128 6,-1-1 400-6,-3-2 16 7,1-2 0-7,-1 1 0 6,-1-1-32-6,-1 0-16 6,-1 0 0-6,1 0 0 8,-3 2-208-8,-3 1-32 0,3 3-128 0,-1 1 192 2,0 4-192-2,0 2 0 7,1 2 0-7,1 1 0 7,-1 0-224-7,1 3-32 3,2-1-16-3,0 1 0 6,2 1-32-6,0-1 0 5,1 0 0-5,1-1 0 5,2-1 112-5,-1-1 0 5,3 0 16-5,-1-2 0 7,1-1 176-7,0-2 0 6,1 1-144-6,1 0 144 5,1-1 0-5,-2 1-144 6,4 0 144-6,-2 3 0 7,0 0 0-7,-1 1 0 5,-1 3 0-5,-4 1 0 7,2 3-128-7,0 2 128 6,-3 3 0-6,1 2 0 7,0 2-144-7,-3 2 144 6,1 0 0-6,0 1-144 7,-2 0 144-7,0-1 0 0,0-2 0 0,0-2 0 5,0-3 0-5,0-1 0 6,0-5 0-6,0-1 128 5,0-3 96-5,0-3 32 7,0-2 0-7,0-3 0 6,0-2 336-6,0-2 80 7,0 0 16-7,0-3 0 6,3 0-192-6,-1-1-48 6,3-1 0-6,0 2 0 8,-1 1-176-8,3 1-32 0,-1-1-16 0,1 0 0 3,0 2-96-3,-1 2-128 6,-1 0 176-6,-1 2-176 6,0-1 128-6,-2 3-128 6,0 2 0-6,-1-1 0 7,0 2 0-7,-1 1-224 2,-1 1 32-2,0 0 16 19,-1 1-2384-19,0 1-464 0</inkml:trace>
    </iact:actionData>
  </iact:action>
  <iact:action type="add" startTime="109300">
    <iact:property name="dataType"/>
    <iact:actionData xml:id="d13">
      <inkml:trace xmlns:inkml="http://www.w3.org/2003/InkML" xml:id="stk13" contextRef="#ctx0" brushRef="#br0">3292 6927 4607 0,'1'-4'400'0,"-1"0"-400"7,0 0 0-6,1 2 0 6,0 1 3776-6,-1 1 688 5,0 0 128-5,0-2 16 5,3-1-2240-5,-1-1-464 6,0-1-96-6,0 2-16 6,1 0-656-6,0 1-144 5,1 2-32-5,-1 1 0 6,0 1-544-6,1 1-112 6,0 2-32-6,-1 2 0 5,2 1-272-5,-2 4 0 6,0 0 0-6,0 2 0 6,0 3 224-6,-2 0-64 5,0 2-16-5,-1-1 0 5,0 2 64-5,-1-1 16 8,0-2 0-9,0-1 0 20,-1 0 0-19,2-2 0 0,-1-1 0 0,1-1 0 0,0-1-96 0,0-3-128 2,0-1 176-2,0-2-176 6,1-2 192-6,-1-2-192 5,0-1 192-5,0-1-192 5,2-1 192-5,0-3-64 4,0-2 0-4,-1 0-128 7,3-4 256-7,1-1-48 5,0-1-16-5,0-1 0 5,-1 2-192-5,2-2 128 7,0 0-128-7,2 0 0 6,-1 0 0-6,2 2 0 5,-2 2 0-5,1 1 0 6,-1 1 128-6,-3 2-128 6,1 0 0-6,0 3 0 6,-2 2 128-6,-1 0-128 7,2 2 0-7,0 0 0 2,0 3 0-2,-3 1 128 5,1 2-128-5,0 1 0 5,1 2 0-5,-1 1 176 6,0 0-176-6,1 0 160 7,-3 2-32-7,2-3 0 5,-2 0 0-5,1 0 0 5,0-2-128-4,-1-1 128 5,2-3-128-6,-1 0 128 6,-1 0-128-6,1-2 0 7,0-1 144-7,-1-2-144 2,0-1 144-2,2-1-144 6,-1-1 192-6,0 0-192 6,0-3 176-6,3-2-176 5,-1-3 160-5,1 0-160 6,2-2 0-6,-2 0 0 5,5 0 0-5,-2-1 0 6,3 0 0-6,-3 0 0 6,1 0 0-6,-1 4 0 6,-2 2 0-6,0 1 0 6,-1 3 0-6,-2 0 0 7,0 3 0-7,-1 1 0 6,1 1 0-6,-1 2 0 1,0 1 0-1,0 1 128 5,-1 2-128-5,3 2 0 7,-1 1 192-7,0 1-48 6,0 3-16-6,2-2 0 5,0 1 0-5,0-1 0 6,-1 3 0-6,-1-3 0 6,2 0 96-6,-1 0 16 7,0-1 0-7,-1-1 0 6,-1-1-96-6,1-1-16 6,-2 0 0-6,2-1 0 7,-1-1-128-7,0 1 0 6,-1-1 144-5,2-2-144-1,-1 2-176 0,0-2-96 3,0 0-32-3,-1 0-17568 11</inkml:trace>
    </iact:actionData>
  </iact:action>
  <iact:action type="add" startTime="109946">
    <iact:property name="dataType"/>
    <iact:actionData xml:id="d14">
      <inkml:trace xmlns:inkml="http://www.w3.org/2003/InkML" xml:id="stk14" contextRef="#ctx0" brushRef="#br0">3733 7030 11967 0,'0'-1'1072'0,"0"1"-864"6,0 1-208-5,0 0 0 7,0 0 2656-7,0 0 480 5,1 2 112-5,-1 1 16 7,2 1-1488-7,-2 3-304 5,2 1-48-5,-1 2-16 5,-1 1-288-5,2 0-64 5,0 0-16-5,-2 1 0 5,3 1-464-5,-2-2-112 7,-1-1-16-7,0-1 0 5,1 0-176-5,-1-1-32 5,2-1-16-5,-1-2 0 7,-1 0-224-7,0-1 128 5,0-1-128-5,0-3 0 19,1 1-2080-19,-2-2-512 0</inkml:trace>
    </iact:actionData>
  </iact:action>
  <iact:action type="add" startTime="110187">
    <iact:property name="dataType"/>
    <iact:actionData xml:id="d15">
      <inkml:trace xmlns:inkml="http://www.w3.org/2003/InkML" xml:id="stk15" contextRef="#ctx0" brushRef="#br0">4003 6974 28159 0,'0'0'1248'0,"0"0"256"1,0 1-1200 0,0-1-304 4,0 1 0-4,0-1 0 6,0 0 1344-6,2 1 192 5,-1 1 64-5,0 1 0 6,0 0-896-6,2 0-160 4,-1 0-32-4,1-1-16 7,1-2-336-7,-1 1-160 5,-1 0 160-5,2-1-10784 17,-2 0-2144-17</inkml:trace>
    </iact:actionData>
  </iact:action>
  <iact:action type="add" startTime="110326">
    <iact:property name="dataType"/>
    <iact:actionData xml:id="d16">
      <inkml:trace xmlns:inkml="http://www.w3.org/2003/InkML" xml:id="stk16" contextRef="#ctx0" brushRef="#br0">4027 7123 24879 0,'-2'6'2208'1,"2"-2"-1760"6,-1 0-448-6,1-3 0 8,0 0 2208-8,0-1 352 0,1 0 80 0,-1 0 16 4,0 1-864-4,3-2-192 3,-1 1-16-3,-1-1-16 7,2-2-992-7,1 0-208 5,-3-1-48-5,2 0-12384 16,-1 2-2480-16</inkml:trace>
    </iact:actionData>
  </iact:action>
  <iact:action type="add" startTime="117469">
    <iact:property name="dataType"/>
    <iact:actionData xml:id="d17">
      <inkml:trace xmlns:inkml="http://www.w3.org/2003/InkML" xml:id="stk17" contextRef="#ctx0" brushRef="#br0">21477 11210 6447 0,'0'0'272'1,"0"-2"80"-1,1 0-352 1,-1 0 0 3,2 1 0-3,-2 0 0 5,0 1 2112-5,0-1 368 6,1 1 64-6,-1-1 16 5,1 1-1168-5,0-1-240 7,-1-1-32-7,0 1-16 4,0 1-16-4,0 0-16 7,2-1 0-7,-2 1 0 4,1 0 32-4,-2 0 16 6,1-1 0-6,0 1 0 6,0 0-272-7,0 0-48 8,0 1-16-7,0-1 0 5,0 1-208-5,-2-1-64 6,2 1 0-6,0 0 0 5,2 0-192-5,-1 0-64 5,-1 0 0-5,-1 0 0 5,2 0-256-5,-1 1 160 6,1-1-160-6,0 1 128 6,-1 1 0-6,0-1-128 7,2 0 192-7,-2 1-64 4,0-1 80-4,0 1 16 7,0 2 0-7,-2-2 0 5,2 1 16-5,-1 0 0 5,0 2 0-5,1-1 0 5,-1 0 0-5,-1 1 0 6,2 0 0-6,-1 0 0 5,0 0 32-4,-2-1 16 9,3 1 0-10,0 1 0 6,0-2-80-6,0 1-16 7,0 0 0-7,0-1 0 0,0 2-48 0,0-1-16 4,0-1 0-4,0 2 0 6,0 0-128-6,0-1 160 6,0 1-160-6,0-2 160 7,0 2-160-7,-1-1 0 6,1 1 144-6,0 0-144 7,-1 1 128-7,0 0-128 6,0 0 128-6,1 0-128 7,0 1 256-6,-1-1-32-1,1 1 0 0,-1 0 0 4,1 1 80-4,0-2 16 5,-1 1 0-5,1-1 0 6,0 0-80-6,0-1-16 7,1 1 0-7,-1-1 0 6,0 0-224-6,0 0 144 6,0 0-144-6,0 0 128 7,0 0-128-7,0 0 0 7,-1-1 0-7,1 1 0 0,0 0 0 0,-2 2 0 5,2-2 0-5,0 1 128 6,-1 0-128-6,0 0 0 5,0 1 0-5,-1 1 128 7,2-2 64-7,0 2 16 6,-1-1 0-6,0 1 0 6,1-2 80-6,-1 1 16 7,1 2 0-7,0-3 0 6,-2 1-144-6,2-2-32 6,0 1 0-6,0-1 0 7,0 0-128-7,-1 0 0 0,1-2 0 0,0 2 0 5,0-1 0-5,0 2 0 6,0-1 0-6,0 0 0 5,-1 0 0-5,1-1 0 6,0 0 0-6,-2 0 0 7,2-1 0-7,0 1 128 7,0-1-128-7,2-2 0 6,-4 2 128-6,2-2-128 7,0 0 0-7,0-1 128 0,0-1-128 0,0 0 0 5,0 0 0-5,0-1 128 6,0 0-128-6,0-1 0 5,0 2 0-5,0-3-176 19,0 1-1360-19,0 1-256-1,0-1-64 1,0 0-16 11,0 0-1280-11,0 1-256 0,0-1-48 0</inkml:trace>
    </iact:actionData>
  </iact:action>
  <iact:action type="add" startTime="118262">
    <iact:property name="dataType"/>
    <iact:actionData xml:id="d18">
      <inkml:trace xmlns:inkml="http://www.w3.org/2003/InkML" xml:id="stk18" contextRef="#ctx0" brushRef="#br0">21366 11752 10127 0,'0'0'896'0,"0"0"-704"8,0 0-192-7,0 0 0 6,0 0 2976-6,0-1 560 6,2 1 112-6,-1 0 32 5,0 0-1904-5,0-1-384 6,1 1-80-6,0 1-16 5,0-1-384-5,0 1-80 5,0 2 0-5,0 1-16 6,2 1-160-6,-1-1-16 6,0 2-16-6,-1 1 0 5,0 2-16-5,2 0 0 6,0 0 0-6,-2 1 0 5,1 1-112-5,0-2-32 7,-1 1 0-7,1 0 0 8,0-2-96-8,0 1-32 2,1-2 0-2,1 0 0 5,-2-1-112-5,1-2-32 7,-2 0 0-7,2-1 0 4,-1-1-48-4,0-1-16 6,0 0 0-6,-1-1 0 5,-1-1 80-5,0 0 16 6,3-1 0-6,-3-1 0 4,2-1 32-4,-1 1 16 7,1-2 0-7,-1-1 0 5,1 1-48-5,0-2-16 9,0 0 0-9,1 0 0 2,-1-2-48-2,0 1-16 7,1-1 0-7,-1 0 0 7,2 0 0-7,-1-1 0 6,1 2 0-6,0-1 0 6,-2 4-144-6,0-1 0 7,1 1 0-7,-2 0 0 6,1 3 0-5,-1-1 0-1,-2 2 0 0,0 0 0 17,0 2-1936-17,0 0-272 0,-1 0-48 0</inkml:trace>
    </iact:actionData>
  </iact:action>
  <iact:action type="add" startTime="119135">
    <iact:property name="dataType"/>
    <iact:actionData xml:id="d19">
      <inkml:trace xmlns:inkml="http://www.w3.org/2003/InkML" xml:id="stk19" contextRef="#ctx0" brushRef="#br0">21225 12112 9215 0,'1'-1'816'1,"-1"0"-656"0,1 0-160 0,-1 0 0 0,1 0 3056 0,-1 1 576 0,1-1 112 0,0 1 32 4,0-2-2080-4,2-1-416 6,1-1-64-6,0 1-32 5,1-1-656-5,0 2-128 6,0 0-16-6,0 1-16 5,-2 0-80-5,0 1-16 6,0 1 0-6,0 2 0 6,-1-1 32-6,0 2 0 5,0 2 0-5,-2 0 0 6,0-1 48-6,0 3 16 6,0-1 0-6,0 2 0 6,2 0-64-6,-2 2-16 5,0 2 0-5,0 0 0 7,-2 1-48-7,2 1-16 4,0 1 0-4,-1 0 0 14,0-1-32-14,-1 0 0 0,1-2 0 0,-1 1 0 3,0-3 80-3,1-1 16 7,0 0 0-7,0-3 0 6,0 0 96-6,0-2 0 6,1-1 16-6,-1-1 0 2,1-2 64-2,0-2 16 5,0-1 0-5,1 0 0 5,-1-2-96-5,0 0-32 7,0-1 0-7,1-2 0 5,1 1-176-5,0-3-48 6,0 0 0-6,0-1 0 6,1 0-128-6,-1 0 0 6,1-1 0-6,1 2 128 7,-1 1-128-7,2-1 0 6,-1 1 0-6,1-1 0 6,1 1 0-6,-1-1 128 7,0 2-128-7,1 0 0 6,-2 0 0-6,1 0 0 8,1-1 0-8,-2 1 0 0,0 0 0 0,1 2 0 4,0 0 0-4,-1 0 0 5,-1 1 0-5,2 1 0 7,-2 0 0-7,0 1 0 5,-1 1 0-5,1 0 0 4,-2 1 0-4,2 1 0 5,-1 0 0-5,0 2 0 5,1 0 0-5,-2 1 0 7,1 1 128-7,-1 2-128 5,2 0 0-5,-1 2 128 6,-2-1-128-6,2 2 128 6,0-1-128-6,-1 1 128 5,-1 1-128-5,2-1 0 6,-2-1 0-6,0 1 128 6,0-2-128-6,0 1 0 7,0-2 0-7,-2-1 0 6,2 0 128-6,0-3-128 7,2 1 0-7,-2-1 128 5,0-2-128-5,0 0 0 0,0-2 0 0,0 0 128 6,0-1 16-6,1-1 0 6,0 0 0-6,-1-1 0 5,0-1 96-5,0 0 16 6,2 0 0-6,-1-1 0 5,0-1-256-5,0 1 176 5,1-2-176-5,-1 1 160 6,3-1-160-6,-1 0 0 6,1 0 0-6,-1 1 128 5,2-1-128-5,-1 0 0 6,1 0 0-6,-1 0 0 5,0 1 0-5,0 0 0 7,0 1 0-7,-1 0 0 4,0 1 0-4,0 1 0 7,-1 0 144-7,0 1-144 5,0 1 160-5,0 1-32 5,-1 1-128-5,0 0 192 5,0 0-192-5,1 1 176 5,-1 1-176-5,0 1 160 7,-1 0-32-7,1 1-128 4,1 0 192-4,-1 1-64 7,0 1-128-7,1 1 0 5,-1 1 144-5,1-1-144 7,0 3 128-7,-1-2-128 5,1 2 128-5,-2 0-128 7,2-1 0-7,-1 2 128 6,-1-1-128-6,0 0 0 6,0-1 0-6,0 0 128 6,1 2-128-6,-1-3 0 7,0 2 0-7,0-3 0 6,0 1 0-6,0-2 0 0,1 0 0 0,0 0 0 5,0-2-192-5,1 0 64 18,1 0-1440-18,-1-2-288 0,1 0-48 0,0-2-16 11,-2-1-1984-11,2-2-416 0</inkml:trace>
    </iact:actionData>
  </iact:action>
  <iact:action type="add" startTime="119900">
    <iact:property name="dataType"/>
    <iact:actionData xml:id="d20">
      <inkml:trace xmlns:inkml="http://www.w3.org/2003/InkML" xml:id="stk20" contextRef="#ctx0" brushRef="#br0">21629 12215 14735 0,'1'1'1312'1,"0"0"-1056"5,-1-1-256-5,0 1 0 5,0 0 3184-5,0-1 576 6,2 3 112-6,0 0 32 6,-2 2-2096-6,0 0-400 5,2 2-96-5,-1 0-16 5,0-2-688-5,0 1-144 7,1 0-16-7,-1-1-16 5,1 1-208-5,-1-1-32 6,1 1-16-6,0-1 0 5,-1 1-176-5,-1-1 0 5,1 0 0-5,1-1 0 5,-1-1 0-5,-1 0 0 6,0 1 0-6,0-2 0 6,0 1-176-6,0-1-112 7,0 0-32-7,-1-2 0 17,-1 0-2544-17,2 0-512 0</inkml:trace>
    </iact:actionData>
  </iact:action>
  <iact:action type="add" startTime="120169">
    <iact:property name="dataType"/>
    <iact:actionData xml:id="d21">
      <inkml:trace xmlns:inkml="http://www.w3.org/2003/InkML" xml:id="stk21" contextRef="#ctx0" brushRef="#br0">21781 12142 11055 0,'1'-4'480'2,"0"0"112"-1,-1 0-464 0,2 2-128 4,-1 1 0-4,-1 0 0 7,1 0 4208-7,0-2 816 5,1-1 160-5,1-3 48 7,0-1-3024-7,1-2-608 6,0 0-112-5,0 1-16 5,-2-2-528-6,1 1-112 6,0 0 0-6,-2 2-16 6,1-1-128-6,-2 1-32 6,0-1 0-6,0 1 0 0,-1 0-144 0,0-1-48 5,-2 2 0-5,2-1 0 7,-2 1-96-7,-2 2-32 7,0-1 0-7,2 1 0 5,-1 2 96-5,-2 0 16 7,0 1 0-7,1 0 0 6,-2 1-320-6,2 1-128 6,1 1 0-6,-1 1 128 7,2 1-128-7,-1 0 0 0,1 0 0 0,-1 2 0 5,0 0 0-5,0 0 0 6,3 2 0-6,-2 1 0 5,1-1 0-5,1 1 0 6,-1 0 0-6,1 1 0 7,1 0 0-7,0 0 0 6,1 1-128-6,-1-1 128 7,2 1 0-7,-1-2-144 6,1 0 144-6,1-2 0 7,0 0 0-7,0-1-128 0,1-2 128 0,-1 0 0 5,0 0 0-5,1-2-128 5,-1-1 128-5,2 0 0 7,-1-2-192-7,-2 0 192 3,1-1-192-3,2 1 192 6,0-2-160-6,-2 0 160 5,0 0-128-5,1 1 128 6,-1 1 0-6,-1-1-160 6,0 1 160-6,-1 0 0 5,0 2 0-5,0-1 0 6,-1 2 0-6,0 1 0 6,1 0 0-6,-1 1 0 5,0-1 0-5,0 1 0 5,0 2 0-5,2 0 0 6,-2 0 0-6,1 1 0 5,-1 0 0-5,0 1 0 6,0 2 0-6,0 1-160 5,1 1 160-5,0 2 0 5,-1 1 0-5,2 0 0 6,0 1 0-6,-1 1-128 6,1 1 128-6,-1 0 0 5,0 0 0-5,-1 1 0 7,3-2 0-7,-2 1 0 6,0-1 0-6,-1 0-160 6,2-1 160-6,-2 0 0 6,0-1 0-6,0-1-128 6,0-1 128-6,1-1 0 7,0 1-176-7,-1-3 32 6,0 1 0-6,1-2 0 7,-1-1-48-7,0-2-16 0,0-1 0 0,0-2 0 5,0 1-80-5,0-2-16 6,-1 0 0-6,0 0 0 5,0 0 304-5,-1 0-192 5,0-1 192-5,-1 0-160 5,-1-1 160-5,2 1 128 5,-2-1-128-5,0 0 176 6,0-1 16-6,0 2 0 6,1-1 0-6,-3-1 0 5,3 0-16-5,0-1 0 6,-1 0 0-6,0-1 0 6,2-1-176-6,-1-1 0 6,3 1 0-6,0-2 128 5,0 1-128-5,0-2 0 7,0 1 0-7,0 0 0 6,0-1 0-6,3 0 0 6,-1-1-128-6,1 1 128 7,-1 0 0-7,2 0 0 6,-1-1 0-6,1 1 0 7,0 0 0-7,0 1 0 7,-1-1 0-7,1 1 0 0,0 0 0 0,1 1 0 3,-1-1 0-3,0 1 0 7,0 2 0-7,-1-1 0 7,2 1 0-7,-5 1 0 5,2 2 0-5,0-1 0 3,0 1 0-3,-2 0 0 20,1 1-640-20,-1 0 0 0,-2 0 0 0,1 0-17424 1</inkml:trace>
    </iact:actionData>
  </iact:action>
  <iact:action type="add" startTime="121985">
    <iact:property name="dataType"/>
    <iact:actionData xml:id="d22">
      <inkml:trace xmlns:inkml="http://www.w3.org/2003/InkML" xml:id="stk22" contextRef="#ctx0" brushRef="#br0">21458 10039 10127 0,'0'1'896'0,"-1"0"-704"8,1 1-192-7,0-1 0 5,0 0 2256-5,-2 0 432 6,2 0 64-6,0 0 32 6,0 1-1200-6,0 1-240 5,0 1-64-5,0-1 0 5,0 1-240-5,0 0-48 7,0 0-16-7,0 0 0 5,0 0-176-5,0 1-32 6,0 0-16-6,2-2 0 5,-2 3-176-5,0-1-16 6,-2-1-16-6,2 2 0 5,0 1-160-5,0-2-48 5,0 2 0-5,0-1 0 6,0 1-144-6,-1 0-16 7,1 1-16-7,-1-1 0 7,1 1 16-7,-2 0 0 3,1 0 0-3,0 1 0 5,-1-1 80-5,1 1 32 7,0-1 0-7,0 0 0 7,1-2-32-7,0 1 0 7,0 0 0-7,0 2 0 6,0-3-80-6,0 2-32 6,0-2 0-6,1 1 0 7,-1 0-144-7,0-2 128 7,0 1-128-7,1 0 128 0,-1-1-128 0,1 2 0 3,-1-1 0-3,0-1 128 7,0 1-128-7,0 0 0 6,-1 1 0-6,2 0 0 6,-1-1 0-6,-1 1 0 6,0-1 0-6,1 1 0 7,0 0 0-7,-1-1 0 6,-1 2 144-6,2-2-144 7,0 1 176-7,-1-1-48 0,1 1 0 0,-1-1 0 4,1-1-128-4,-2 0 0 6,2 1 0-6,0-1 128 6,0 1-128-6,-1 0 0 6,0-1 0-6,-2 3 0 8,3-2 0-8,-1 1 0 5,0 0 0-5,-2-1 0 7,3 2 128-7,-2-2-128 6,1 2 0-6,0-2 128 7,0 1-128-7,1 1 0 0,-1-1 0 0,0 0 128 4,-1-2-128-4,2 2 0 6,0-1 0-6,0-1 0 6,2 2 0-6,-2-2 0 7,0 1 0-7,1 0 0 6,-1-2 0-6,0-1 0 6,1 2 0-6,-1 0 0 7,0-1 0-7,0 0 0 7,1 1 0-7,-1-1 0 0,0 1 0 0,0 0 0 5,1 0 0-5,-1-1 128 6,0 1-128-6,0 0 0 6,0 0 0-6,-1 0 0 6,1 2 0-6,0-2 0 4,0 1 0-4,-1 1 0 5,1-2 0-5,-1 2 0 5,0 0 0-5,1-2 0 5,-2 2 0-5,2-2 0 6,0 1 0-6,0 0 0 6,2-2 0-6,-2 0 0 6,1 1 0-6,0-1 0 5,0-1 0-5,-1 0 0 6,0 1 0-6,0-1 0 5,0 1 0-5,0-2 0 6,1 2 0-6,-1 0 0 5,1 1 0-5,-1-3 0 5,0 2 0-5,0 0 0 6,0 0 0-6,0 1 0 6,0-2 0-6,-1 2 0 5,1 1 0-5,-1-2 0 6,1 2 0-6,0 0 0 6,0-2 0-6,-1 2 0 5,1-1 0-5,-1 0 0 4,1 0 0-4,1 0 0 7,-1-1 0-7,0 1 0 4,0-1 0-4,0 0 0 6,0-1 0-6,0 2 0 6,0 0 0-6,0 0 128 6,0-1-128-6,-1 0 0 6,1 1 0-6,-1-1 0 6,1 1 128-6,-2-1-128 5,2 1 0-5,0-1 0 5,0 0 0-5,0 1 0 7,0 0 0-7,0-1 0 6,0 0 0-6,0 0 0 4,0 0 0-4,0-2 0 4,0 2 0-4,2 0 0 6,-2 0 0-6,1 0 0 6,-1 1 0-6,1-1 0 5,-1 1 0-5,0-2 0 6,0 1 0-6,1 0 128 5,-1-1-128-5,0 0 0 6,0 0 0-6,0 0 0 7,0 1 0-7,0-1 0 4,0 0 0-4,0-1 0 4,-1 0 0-4,0 1 0 6,1-1 0-6,0 1 0 6,-1 0 0-6,1-1 0 5,-2 1 0-5,2-1 0 7,0 0 0-7,0-1 0 6,-1 1 0-6,1-1 0 17,0 0-768-17,-1 0-64 0,1 0-32 0,-3 0-10352 7,3-1-2080-7</inkml:trace>
    </iact:actionData>
  </iact:action>
  <iact:action type="add" startTime="123175">
    <iact:property name="dataType"/>
    <iact:actionData xml:id="d23">
      <inkml:trace xmlns:inkml="http://www.w3.org/2003/InkML" xml:id="stk23" contextRef="#ctx0" brushRef="#br0">21474 10036 9215 0,'0'-2'816'1,"0"0"-656"3,1 1-160-3,-1 0 0 5,0 0 2752-5,0-1 528 5,0 2 112-5,0-1 0 6,0 0-880-6,0 1-176 6,0-1-32-6,0 0-16 5,0 0-816-5,-1 1-176 6,1 0-16-6,-1 0-16 5,0 1-384-5,-2 1-80 6,2-1-16-6,-1 2 0 6,-1 1-272-6,-1 0-64 6,3 0-16-6,-2 2 0 4,0 0-128-4,-2 0-32 6,0 2 0-6,-1 1 0 5,-2 1-144-5,2-1-128 8,-3 2 192-8,1-1-192 4,-1 1 160-4,1 1-160 8,0 1 128-9,1-2-128 4,-2-1 128-3,2 0-128 7,-3 0 0-7,3-1 128 6,0-1-128-6,0-1 0 6,2-1 0-6,2-1 0 6,1 0 0-6,2-3 0 4,0 0 0-4,2-1 0 6,0-2-320-6,1 0 48 5,2 0 16-5,-1-2 0 19,2-1-528-19,-1-1-112 0,1 1 0 0,0-2-16 9,-1-1-2912-9,-1 0-576 0</inkml:trace>
    </iact:actionData>
  </iact:action>
  <iact:action type="add" startTime="123460">
    <iact:property name="dataType"/>
    <iact:actionData xml:id="d24">
      <inkml:trace xmlns:inkml="http://www.w3.org/2003/InkML" xml:id="stk24" contextRef="#ctx0" brushRef="#br0">21427 10075 4607 0,'1'0'400'1,"-1"0"-400"4,0 0 0-4,2 0 0 4,-1 0 4288-4,0 0 768 6,0 1 144-6,3 1 48 6,0 0-2944-6,0 2-592 5,2 0-112-5,-2 0-32 6,0 2-752-6,3 0-160 6,-4 0-16-6,3 1-16 5,0-1-304-5,0 2-48 5,-1-1-16-5,1 0 0 7,0 0 0-7,-1-1 0 5,2 1 0-5,-1-1 0 5,1 0-64-5,-1 0 0 6,-1-2-16-6,-1 1 0 6,0-1 16-6,-2 1 0 5,1-2 0-5,-1 0 0 4,-1 0-64-4,0 0-128 7,0 0 192-7,-1-1-64 6,-1-1-128-6,-1 1 160 5,2-1-160-5,-1 1 160 9,-1-1-368-9,-1 0-80 4,-1 1-16-4</inkml:trace>
    </iact:actionData>
  </iact:action>
  <iact:action type="add" startTime="124239">
    <iact:property name="dataType"/>
    <iact:actionData xml:id="d25">
      <inkml:trace xmlns:inkml="http://www.w3.org/2003/InkML" xml:id="stk25" contextRef="#ctx0" brushRef="#br0">21813 9867 10127 0,'0'-1'448'1,"0"0"96"0,0 0-544 0,0 1 0 3,1 0 0-3,-1 0 0 4,0 0 4304-4,2-1 752 7,-1 1 160-7,1 0 32 5,2 0-3120-5,1 0-608 5,-2 1-128-5,4-1-32 6,0 2-272-6,-2-1-64 6,3 1-16-6,1 0 0 5,2-1-320-5,1 0-64 8,0 0-16-8,1 0 0 6,1-1-176-6,0-1-48 4,2 0 0-4,-1 0 0 5,-1-1-144-5,-2 1-48 7,-2-1 0-7,-1 1 0 3,-1-1-64-3,-1 2-128 7,-2 0 176-7,-1 0-176 4,1 0 160-4,-3 0-160 7,1 0 128-7,-2 0-128 7,0 1 144-8,-2-1-144 5,1 0 160-4,-1 1-160 5,0-1 0-5,0 0 0 5,-2 1 0-5,0 0-160 20,0 0-624-20,0 0-128 0,1 0-32 0,-2 0 0 10,0 1-1600-10,1 0-320 0,-1 0-64 0,1 0-16 11,-1-2 1152-11,0 1 208 0,-1 1 48 0,1 0 16 11,0 0 272-11,-1 1 48 0,1-1 16 0,2 0 0 4,-2 0 1184-4,2-2 432 0,0 0-16 0,0 1 0 6,2-1 1104-6,0-1 208 5,0 1 64-5,0 0 0 6,0 0-32-6,1 0 0 6,-1-1 0-6,0 1 0 5,0 0-704-5,0 1-144 6,0-1-16-6,0 2-16 5,0 0-288-5,-1 1-48 6,1 1-16-6,-1 0 0 5,2-1-144-5,-1 3-16 6,-1 0-16-6,1 1 0 4,0 2-80-4,0 1-16 8,1 1 0-8,-1 3 0 5,1-1-48-5,0 1-16 5,0 1 0-5,0 1 0 6,0 0 48-6,0 1 0 6,-1-1 0-6,1-1 0 7,1-1 16-7,-1 0 16 6,0 1 0-6,-1-2 0 6,0-1-96-6,0-2-32 7,1-1 0-7,-1 0 0 6,0-2-144-6,0 0 128 8,2-1-128-8,-2-1 128 0,0 0-128 0,1-1 128 3,-1-1-128-3,0 0 128 6,0-2-128-6,1 1 0 6,-1 0 0-6,0-1 128 3,0 0-128-3,0-1 0 6,0 1 144-6,0-1-144 6,0 0 0-6,-1 0 0 6,0 0 0-6,1 1 128 5,0-1-128-5,-1-1-240 6,0 1 64-6,0-1 16 19,0 0-2080-19,-2 0-432-1,0 0-80 1</inkml:trace>
    </iact:actionData>
  </iact:action>
  <iact:action type="add" startTime="128893">
    <iact:property name="dataType"/>
    <iact:actionData xml:id="d26">
      <inkml:trace xmlns:inkml="http://www.w3.org/2003/InkML" xml:id="stk26" contextRef="#ctx0" brushRef="#br0">4811 6651 4607 0,'-2'1'400'1,"-1"-1"-400"0,3 0 0 0,-1-1 0 0,1 1 3712 0,-1-1 640 0,-1 1 144 0,2 0 32 7,0 0-1792-7,0-1-368 5,2 0-64-5,-1 0 0 6,0 0-880-6,3-2-160 5,2 0-48-5,-1 0 0 5,2-1-352-5,2-1-80 6,1 0-16-6,1 0 0 5,2 0-320-5,1-1-80 6,4 1-16-6,-3-1 0 6,4 2-144-6,-2 1-16 7,-1 1-16-7,-2 0 0 5,1 0-176-5,0 0 192 4,-3 2-192-3,2-1 192 3,-3 3-192-4,0-1 0 11,0-1 0-11,-1 1 128 15,0-1-128-15,-2 1 0 0,1 1 0 0,-3-1 0 0,1 0 0 0,-3-1 0 3,1 2 0-3,-2-1 128 5,-1 0-128-5,-2 0-144 5,1-1 144-5,-1 1-208 22,-1-1-432-22,0 0-96 0,-2 1-16 0,0-1 0 9,0 1-720-9,-1-1-128 0,-1 1-48 0,-1 1-12560 2</inkml:trace>
    </iact:actionData>
  </iact:action>
  <iact:action type="add" startTime="129136">
    <iact:property name="dataType"/>
    <iact:actionData xml:id="d27">
      <inkml:trace xmlns:inkml="http://www.w3.org/2003/InkML" xml:id="stk27" contextRef="#ctx0" brushRef="#br0">5057 6639 2751 0,'-3'4'256'1,"1"-3"-256"1,2 0 0-1,0-1 0 6,0 0 4288-6,0 0 800 6,-1 0 160-6,0 0 48 6,-2-1-2736-6,3 1-528 4,-1-1-112-4,-2 1-32 7,2-1-736-7,0 2-128 5,-2 0-48-5,3 0 0 9,-1 1-448-9,0 2-80 3,0-1-32-3,0 2 0 5,0 2-176-5,1-1-48 5,-1 4 0-5,1-1 0 6,-1 2 64-6,1 1 0 5,0 0 0-5,-1 1 0 6,1 0 112-6,1 2 16 5,-1 0 16-5,0 0 0 10,0 1 48-11,0 0 0 3,0 1 0-2,0 0 0 6,0 3-144-6,1-1-32 6,0 1 0-6,-1 0 0 6,0 0-144-6,1 0-128 7,0 1 144-7,-1-1-144 5,0-1 128-5,-1 0-128 7,1 0 0-7,-1-2 144 7,1-1-144-7,0-1 0 6,0-3 0-6,0 1 0 7,0-3 0-7,0 0 0 0,1 0 0 0,-1-1 0 4,-1 1 0-4,1-2 128 5,-1 0-128-5,1-1 0 7,-1 0 128-7,1-3-128 6,0 1 0-6,-1-1 128 7,0-2-128-7,-2 0 0 6,3-1 0-6,-1-1 0 19,0 0-384-19,0-2-128 0,-1 1 0 0,2-2-16784 0</inkml:trace>
    </iact:actionData>
  </iact:action>
  <iact:action type="add" startTime="129719">
    <iact:property name="dataType"/>
    <iact:actionData xml:id="d28">
      <inkml:trace xmlns:inkml="http://www.w3.org/2003/InkML" xml:id="stk28" contextRef="#ctx0" brushRef="#br0">5279 6994 21183 0,'-1'-1'944'0,"-1"0"192"1,4-1-912 0,-1 1-224 3,-1 1 0-3,1-1 0 6,0 1 2720-6,-1-2 496 6,4 1 112-6,0-3 0 6,0 1-1536-6,1 1-304 6,0-1-64-6,3 0-16 6,-2 1-704-6,1 0-128 5,0 0-48-5,0 0 0 5,1 0-272-5,0 2-48 6,2-2-16-6,-1 0 0 5,0 0-64-5,-1-1 0 5,2 1-128-5,-2-2 192 7,-1 2 32-7,-3-1 0 4,1 0 0-4,0 1 0 6,-1 0-80-6,-3 1-16 9,1 0 0-9,-2 1 0 2,1 0-128-2,-2 0 160 6,0 1-160-6,1 0-12576 16,-1 1-2608-14</inkml:trace>
    </iact:actionData>
  </iact:action>
  <iact:action type="add" startTime="130187">
    <iact:property name="dataType"/>
    <iact:actionData xml:id="d29">
      <inkml:trace xmlns:inkml="http://www.w3.org/2003/InkML" xml:id="stk29" contextRef="#ctx0" brushRef="#br0">5594 6840 7359 0,'2'-6'320'0,"-1"2"80"1,0-1-400 0,-1 1 0 0,2 0 0 0,-2 2 0 6,1 1 4128-6,1-4 736 5,0-2 160-5,3-2 32 5,-1-1-2816-5,2-2-576 6,0 3-96-6,-2 0-32 7,2 2-512-7,1 0-128 4,-2 2 0-4,0 1-16 6,0 0-384-6,-2 2-80 5,1 1-16-5,-2 0 0 7,1 2-96-7,-1 1-32 6,-1 0 0-6,0 2 0 5,0 0 112-5,-1 2 32 4,1 2 0-4,-1-1 0 6,1 2 16-6,-1 0 0 5,0 2 0-5,-1 2 0 6,1 0-48-5,0 1-16 10,-1 1 0-10,1 2 0-1,-1-1-128 0,0 1-32 4,0 1 0-4,1 0 0 6,-2 1-208-6,-1-1 176 6,3-1-176-6,-2-2 160 6,1-1-160-6,-1-1 0 6,0-2 0-6,2-2 0 7,-4 0 128-7,1-2-128 6,2 0 0-6,-1-2 128 6,0-2-128-6,2-3 192 7,0 1-192-7,-1-2 192-1,1 0 16 1,0-2 16 6,0-2 0-6,0-1 0 6,1 0-64-6,1-3-16 6,0 1 0-6,1-2 0 7,0-2-144-7,1 0 0 5,1 0 0-5,1-2 0 7,-2 0 0-7,2-1 0 6,0 0 0-6,0 0 0 6,1 0 0-6,-2 2 0 7,-1-2 0-7,0-1 0 7,1-1 0-7,-1 1 0 0,3 1 0 0,-1 2 0 4,-2 0 0-4,1 2 0 6,0 2 0-6,0 1 0 7,-1 1 160-7,0 1-160 6,1 2 192-6,-2 0-192 6,-1 3 192-6,1 0-192 6,-1 0 192-6,0 1-192 2,1 1 144-2,-1 0-144 4,1 1 0-4,-1 1 144 6,1 1-144-6,-1 0 0 6,2 1 144-6,-3 1-144 6,3 1 0-6,-2 0 0 6,-1 2 0-6,1 0 128 6,-2 1-128-6,3 2 0 6,-1 0 0-6,0 2 128 6,-1 0-128-6,-1 0 0 7,0 1 0-7,-1-2 0 7,1-2 0-7,-2 0 0 6,2 1 0-6,0-2 0 7,2 0 0-7,-2-2 0 0,-2 0 0 0,2-2 128 4,0-1-128-4,0-2 0 5,0 0 0-5,0-2 128 5,0 0-128-5,0-2 128 6,0-1-128-6,0 0 128 5,0 0 0-5,0-2 0 6,0-1 0-6,2-1 0 6,-2-2-128-6,0 0 0 4,2-2 0-4,0 0 128 7,0-1-128-7,2 1 0 6,1-2 0-6,0-1 0 6,-1-1 0-6,1 1 0 4,2 1 0-4,-2 0 0 7,0 0 0-7,2 0 0 6,-2 3 0-6,0-1 0 7,0 2 0-7,-2-1 0 7,0 3 0-7,2 0 0 5,-2 1 0-5,-1 1 0 6,-1 0 0-6,2 1 0 8,-1 1 0-8,-1 0 0 0,2 2 0 0,-3 0 0 4,2 1 0-4,-2 1 0 5,3 1 128-5,-1 0-128 7,-1 2 128-7,2 0-128 6,-1 2 160-6,0-1-160 7,-1 2 192-7,3 2-48 6,-3 1-16-6,1 0 0 6,-1 1-128-6,-1 0 192 6,2 1-192-6,-1-2 192 7,0 1-192-7,1 0 0 0,-1-1 0 0,0-1 128 4,0 1-128-4,-1-3 0 6,0 1 0-6,0 0 0 7,2-2 0-7,-2 0 0 6,0 0 0-6,0-2 0 6,0 1-176-6,0-3-64 7,0 0-16-7,1-2 0 15,1-1-2944-15,-1 0-608 0</inkml:trace>
    </iact:actionData>
  </iact:action>
  <iact:action type="add" startTime="131028">
    <iact:property name="dataType"/>
    <iact:actionData xml:id="d30">
      <inkml:trace xmlns:inkml="http://www.w3.org/2003/InkML" xml:id="stk30" contextRef="#ctx0" brushRef="#br0">6079 6920 24527 0,'0'3'1088'1,"0"0"224"0,0-1-1056 0,0 0-256 2,0 0 0-2,0-1 0 3,0 1 1664-3,0 2 288 6,3 2 48-6,-1 2 16 6,0 1-1296-6,-1 2-256 5,-1-2-48-5,2 1-16 6,-1-2-272-6,0 1-128 6,-1 0 128-6,0-2-128 7,0-1 0-7,0 0-320 4,0-2 48-4</inkml:trace>
    </iact:actionData>
  </iact:action>
  <iact:action type="add" startTime="131311">
    <iact:property name="dataType"/>
    <iact:actionData xml:id="d31">
      <inkml:trace xmlns:inkml="http://www.w3.org/2003/InkML" xml:id="stk31" contextRef="#ctx0" brushRef="#br0">6319 6808 26031 0,'1'-3'1152'1,"-1"0"240"0,1 0-1120 0,-1 2-272 1,0-1 0-1,0 1 0 6,0-1 1952-6,0-1 336 6,0-2 64-6,0-1 16 5,-1-3-1072-5,1 0-208 7,0-1-32-7,-1 0-16 5,1 1-400-5,-1-2-96 4,-1 1-16-4,0-1 0 7,-1 0-192-7,0 1-32 5,0 0-16-5,1 0 0 6,-2 2 96-6,-1 1 32 7,0 1 0-7,1 0 0 5,-1 2 176-6,-1 1 48 7,2 1 0-6,-1 1 0 5,-2 1-256-5,2 1-32 7,-1 1-16-7,-1 1 0 5,3 1-336-5,-2 1 128 6,1 1-128-6,-2 1 0 4,2 2 0-4,0 1 0 5,0-1 0-5,-1 2-192 6,3 1 192-6,1 0-160 7,0-1 160-8,1 0-160 5,2 1 160-4,0-3-128 5,0 1 128-5,1-3-128 7,2 0 128-7,0-2 0 5,2 0-144-5,-1-1 144 6,0-1 0-6,0-2 0 6,1 0-144-6,0-1 144 6,0-1-144-6,1-1 144 7,-1-1-208-7,0-1 80 6,-1 0-48-6,0-1 0 6,0-1 0-6,0-1 0 6,2 1 0-6,-2-1 0 7,0 1 0-7,0-1 0 7,-2 1 176-7,1 0 0 0,-2 1 0 0,2 1 0 4,-3 2 0-4,2-1 0 6,-2 2 0-6,0 0 0 6,-1 1 0-6,0 1 144 4,1 0-144-4,-1 2 0 6,0 0 144-6,0 2-144 5,1 2 0-5,-1 0 144 6,0 3-144-6,0 1 0 5,0 2 0-5,1 2 0 6,0 2 0-6,1 1 192 6,0 2-192-6,-1-1 192 6,2 3 48-6,-1 2 16 5,1 1 0-5,-2 1 0 6,2 0 64-6,-1-1 0 7,0 2 16-7,0-3 0 6,-1 0-160-6,0-2-48 7,1 1 0-7,-2-1 0 6,0 0-128-6,2 0 0 6,-1-1 0-6,-1-2 0 6,0 1 0-6,-1-2 0 7,2-2 0-7,-2-2 0 0,1-2 0 0,-2-2 0 5,0-3 128-5,-1 0-128 5,0-3 0-5,0-2 160 6,0 1-160-6,0-2 160 7,1 0-160-7,-2-1 160 2,0-1-160-2,0 0 160 6,-1 0-160-6,2 0 0 5,-2 0 0-5,0 0 0 6,-1-1 0-6,-2-1 0 6,4 0 0-6,-3-1 0 6,2 1-176-6,-3-2 176 4,0 1-128-4,0-2 128 7,2 0-144-7,-1-2 144 6,0 1-160-6,0-1 160 7,1 2-208-7,0-2 48 6,2 0 16-7,0-2 0 9,1 1 16-8,1-2 0 6,1 1 0-6,2 1 0 6,-1-2 128-6,1 3 0 6,0 0-144-5,3 0 144-1,0-1 0 0,0 1 0 5,1 0 0-5,1 1 0 5,-1-1 0-5,2 1 0 6,0-1 0-6,1 2 0 7,0-2 0-7,-2 1 0 6,2 2 0-6,-2-1 0 6,2 1 128-6,-1-1-128 7,0 2 128-7,1 0-128 7,-1 2 128-7,0 1-128 0,-1-1 128 0,0 1-128 5,0 0 144-5,0 0-144 5,-1 1 160-5,-1 0-160 7,-2 0 128-7,-2 0-128 6,3 0 0-6,-2 1 0 4,-1-2 0-4,0 1 0 5,-1 0 0-5,0 0-13840 14,-1-1-2800-14</inkml:trace>
    </iact:actionData>
  </iact:action>
  <iact:action type="add" startTime="132663">
    <iact:property name="dataType"/>
    <iact:actionData xml:id="d32">
      <inkml:trace xmlns:inkml="http://www.w3.org/2003/InkML" xml:id="stk32" contextRef="#ctx0" brushRef="#br0">6634 6838 19343 0,'0'-1'1728'1,"0"-2"-1392"0,3 0-336 0,-1-1 0-1,2 0 1472 0,-2 0 240 3,1 1 32-2,-1 1 16 5,0 1-32-5,2-1 0 6,1-1 0-6,4-1 0 6,1-1-608-6,3-1-128 5,1 1-32-5,2 0 0 6,-3 3-496-6,-2-1-96 5,0 1-32-5,0 1 0 6,-2 1-208-6,-1 1-128 5,-2 0 128-5,2 0-128 18,-3 1-1536-18,-1 0-368-1</inkml:trace>
    </iact:actionData>
  </iact:action>
  <iact:action type="add" startTime="132857">
    <iact:property name="dataType"/>
    <iact:actionData xml:id="d33">
      <inkml:trace xmlns:inkml="http://www.w3.org/2003/InkML" xml:id="stk33" contextRef="#ctx0" brushRef="#br0">6669 6994 11055 0,'0'2'480'1,"0"-2"112"0,1 0-464 0,0-1-128 3,-1 0 0-3,3 1 0 5,-1-1 5184-5,1 0 1024 6,3-2 208-6,2-1 48 6,1-1-4160-6,0 1-816 7,3 0-160-7,-2 0-48 3,-1 0-864-3,3 0-176 6,-2 1-48-6,1 0 0 5,0 0-192-5,-3 1 0 6,1 0 0-6,-3 1 0 23,2 0-1792-23,-3 0-368 0,0 1-64 0</inkml:trace>
    </iact:actionData>
  </iact:action>
  <iact:action type="add" startTime="133083">
    <iact:property name="dataType"/>
    <iact:actionData xml:id="d34">
      <inkml:trace xmlns:inkml="http://www.w3.org/2003/InkML" xml:id="stk34" contextRef="#ctx0" brushRef="#br0">6998 6759 16575 0,'0'-8'736'1,"0"1"160"-1,0 3-720 1,0 1-176 7,1 0 0-7,-1 2 0 7,1-2 2208-7,1-3 416 6,1-1 64-6,2-3 32 7,0 1-944-7,0 0-192 0,-1 3-48 0,1 0 0 5,-1 3-416-5,0 0-96 4,0 2 0-4,-2 1-16 5,3 1-176-5,-3 1-48 6,0 0 0-6,1 1 0 6,1 1-208-6,0-1-64 5,-3 1 0-5,3 2 0 5,0 0-240-5,-2 1-48 6,1 1-16-6,-1 1 0 6,-1 1-208-6,-1 2 176 5,1 2-176-5,-2 3 160 7,0 1-160-7,0 1 0 5,-1 1 0-5,-2 1 0 6,1 0 128-6,-2-2-128 6,4 0 0-6,-2-4 128 7,0 0-128-7,1 0 0 6,1-4 0-6,1-1 128 7,0-1-128-7,0-4 0 6,0-1 144-6,0-2-144 6,0-1 160-5,1-1-32-1,-1-1-128 0,0-2 192 4,1-1-32-4,0-1-16 6,0-3 0-6,0-1 0 6,-1-1-16-6,1-1-128 7,-1-1 192-7,1 0-64 6,0-2-128-6,0 0 0 7,0 0 144-7,2-1-144 6,1 0 0-6,-1 0 0 6,1 1 0-6,-1 1 0 6,2 0 0-6,-1 1 0 0,1 1 0 0,0 0 128 5,0 1-128-5,2 1 0 6,-2 2 0-6,1 1 0 6,-1 1 0-6,0 1 0 6,0 1 128-6,0 2-128 7,-1 0 128-7,-1 2-128 6,1 1 128-6,-3 1-128 7,4 1 144-7,-3 0-144 1,2 1 192-1,-1 1-192 5,1 1 128-5,-2 2-128 5,0 0 0-5,0 2 0 7,0 1 0-7,-2 1 0 5,4 0 0-5,-3 0 0 7,1 1 0-8,0 0 0 8,-1-1 0-7,1-1 0 6,-1-1 0-6,-1 1 0 6,1-2 0-6,-1 0 0 7,0 0 0-7,0-2 0 6,0-1 128-6,0-2-128 6,0-2 0-5,0 0 128-1,0-1-128 0,-1-2 0 5,2-1 192-5,-2-1-192 5,1-1 192-5,1-1-192 5,-2-1 240-5,1-2-64 5,1-2-16-5,-1 1 0 6,0-1-160-6,3 0 0 6,-2-3 0-6,2 1 0 6,0-1 0-6,1-2 0 5,-1 0 0-5,2-1 0 5,0 0 0-5,2 0 0 6,-1 1 0-6,0 0 0 6,-1 1-128-6,1 1 128 5,-1-1 0-5,0 2 0 7,0 2 0-7,0-1 0 5,-2 2 0-5,0 1 0 7,0 2 0-7,0 0 160 6,0 1-32-6,-1 1-128 6,0 2 160-6,0 0-160 6,1 1 128-6,-1 1-128 8,1 1 0-8,-1 1 0 0,1 2 128 0,1-1-128 4,0 3 0-4,-1 1 0 6,1 1 0-6,-2 0 0 6,1 3 0-6,0-1 0 7,-3 1 0-7,2 1 128 6,-1-1-128-6,0 0 128 6,0 1-128-6,1 0 128 6,-1 0-128-6,0-2 0 7,-1 1 144-7,0-1-144 6,2 0 0-6,-1 0 128 0,0-1-128 0,0 0 0 5,-1-2 0-5,2 1 0 6,-1-1 0-6,-1 1 0 6,1-2-128-6,0 0-112 7,1-1-16-7,1-2-13360 11,-1 0-2672-11</inkml:trace>
    </iact:actionData>
  </iact:action>
  <iact:action type="add" startTime="133881">
    <iact:property name="dataType"/>
    <iact:actionData xml:id="d35">
      <inkml:trace xmlns:inkml="http://www.w3.org/2003/InkML" xml:id="stk35" contextRef="#ctx0" brushRef="#br0">7446 6918 16575 0,'0'-1'1472'0,"0"0"-1168"3,0 1-304-2,0 0 0 6,0 1 2176-6,0-1 384 5,2 1 80-5,-1 1 16 6,1 1-1056-6,1 1-192 5,0 1-64-5,0 2 0 6,0-1-688-6,-1 3-144 6,-2-1-16-6,2 2-16 6,-2-1-480-6,0 1 0 5,0-1 0-5,-2 0-14448 13</inkml:trace>
    </iact:actionData>
  </iact:action>
  <iact:action type="add" startTime="134239">
    <iact:property name="dataType"/>
    <iact:actionData xml:id="d36">
      <inkml:trace xmlns:inkml="http://www.w3.org/2003/InkML" xml:id="stk36" contextRef="#ctx0" brushRef="#br0">7796 6770 28623 0,'0'-2'1264'1,"0"1"272"0,2 0-1232 0,-4 0-304 2,2 1 0-2,0-1 0 5,2 0 1680-5,-2-1 288 5,0 0 48-5,1-3 16 6,1 1-960-6,-2-2-192 5,3 0-48-5,-2 0 0 6,0-1-224-6,-1 0-48 5,0 1-16-5,0-2 0 6,-1 2-112-6,-1-2-32 5,0 2 0-5,-3-2 0 6,3 1-160-6,-2-1-48 5,0 1 0-5,-1 0 0 6,0 1-192-6,1 1 0 6,-1 0 128-6,0 0-128 7,1 2 0-7,-1 1 0 4,0-1 0-4,1 2 0 5,0 0 0-5,-1 2 0 6,-1 0 0-6,1 1 0 6,-1 0-160-6,0 2 32 4,0 2 0-4,1 0 0 7,0 2 128-7,1 0-160 7,-1 4 160-8,1-1-160 6,0 2 160-5,2 1-160 5,2 1 160-5,-2 1-160 5,2 1 160-5,0 0 0 6,0 0 0-6,0 1 0 6,2 0 0-6,-2-1 256 7,2 0-48-7,0-2 0 5,1-1 112-5,1-2 0 7,0-1 16-7,0-4 0 5,1 1-144-5,0-3-48 6,-1 0 0-6,3-1 0 7,-2-2-144-7,-1-2 128 6,2-1-128-6,-1-2 128 7,1-2-128-7,-1 1 128 8,1-2-128-8,-2-2 128 0,2-1-128 0,0-1 0 2,-1-1 144-2,1 1-144 7,0-1 0-7,-2-1 0 6,1 2 0-6,2 0 0 6,-2 0 0-6,-1 2 0 6,0 0 0-6,-2 3 128 7,1 0-128-7,-2 2 0 6,-1 0 0-6,2 2 0 7,-4 2 0-7,2 0 128 0,0 0-128 0,0 2 0 6,0 2 0-6,0-2 0 4,0 3 0-4,0 1 0 7,0-1 0-7,0 2 0 6,0-2 0-6,0 3 0 6,0-1 0-6,2 3 0 7,1 0 0-7,0 0-128 6,-1 1 128-6,3-1 0 6,-2-3 0-6,2 2 0 8,-1-2 784-8,0-1 192 0,0-1 48 0,1 0 0 5,0 0-832-5,-1-2-192 4,1-1 0-3,-2-1 0 5,0-1 0-6,0-2 0 6,-1-2 0-6,0 0 0 20,2 0-976-20,-3-1-240-1,-1-1-64 1</inkml:trace>
    </iact:actionData>
  </iact:action>
  <iact:action type="add" startTime="140617">
    <iact:property name="dataType"/>
    <iact:actionData xml:id="d37">
      <inkml:trace xmlns:inkml="http://www.w3.org/2003/InkML" xml:id="stk37" contextRef="#ctx0" brushRef="#br0">22796 12468 4607 0,'0'0'400'1,"0"0"-400"6,0 0 0-6,0-1 0 4,0 1 2128-4,-1 0 352 7,1 0 64-7,1-1 16 6,-1 1-1152-6,0 0-208 5,0-1-48-5,0 1-16 5,1 0-112-5,-1-1-32 6,0 1 0-6,0-1 0 5,0 1 64-5,0-1 16 6,0 1 0-6,0 0 0 6,1-1-160-6,0 1-16 5,-1 0-16-5,1 0 0 6,0-1-160-6,-1 1-16 5,1 0-16-5,-1 0 0 6,0 1-240-6,1-1-32 6,-1 0-16-6,1 0 0 5,-2 1-112-5,0 0-32 5,2 1 0-5,0 0 0 5,-1 0-16-5,0-1-16 8,-1 0 0-8,0 1 0 4,1 0-32-4,-1 0 0 7,1 0 0-7,-1 2 0 7,1-1-16-7,-1 0-16 3,0 1 0-3,1 0 0 4,-1 0-32-4,1 0-128 9,0 0 192-9,0 1-64 3,0-1 0-3,-1 1-128 6,0-1 192-6,0 1-64 5,1 0-128-5,0-1 160 8,-2 0-160-9,2 0 160 4,0 0-160-3,0 0 192 6,0-1-192-6,-1 1 192 6,1 0-192-6,1 0 128 6,-1-1-128-6,0 2 128 5,0-1-128-5,0 0 0 4,2 0 0-4,-2 0 0 7,1 1 0-7,-1-2 0 5,1 0 0-5,0 0 0 5,-1 1 0-5,0 0 0 6,0-1 0-6,0 0 0 5,0 0 144-5,0 0-144 6,-1 0 160-6,0 1-160 5,1-1 224-5,-1 2-48 7,1-1-16-7,0 1 0 5,1-2-16-5,-1 2 0 6,0-1 0-6,0 0 0 5,0 0-144-5,0 0 0 6,1 1 0-6,-1-1 128 4,1 0-128-4,-1 0 0 5,0 1 0-5,0-2 0 6,0 2 0-6,0-1 0 6,0 1 0-6,0-1 128 6,0 1-128-6,0 0 0 6,0-1 0-6,0 1 0 5,0 0 128-5,0 0-128 5,0 0 0-5,0 1 128 5,0 0-128-5,0 0 0 6,0 1 144-6,0-2-144 6,0 1 0-6,1 0 128 5,0 0-128-5,-1 1 0 6,1-1 0-6,0-1 0 5,0 2 0-5,0-1 0 6,0 2 144-6,0-1-144 6,0-1 192-6,0 1-192 5,0 0 144-5,-1 2-144 6,0-1 0-6,1 0 144 8,-1 1-144-8,0-1 0 5,0 0 144-5,0 2-144 6,2-3 0-6,-2 1 128 7,2-1-128-7,-2 1 0 6,0-1 0-6,0 1 0 7,2-1 0-7,-1 2 0 7,0-2 0-7,0 3 128 0,-1-2-128 0,2 2 0 3,-1 0 0-3,0-1 144 6,0 1-144-6,-1-1 0 7,2 0 304-7,-1-1-48 6,-1 1-16-6,1-1 0 7,0 0-48-7,-1 0 0 6,0 0 0-6,0-1 0 7,0 2-192-7,0 0 144 7,0 0-144-7,1 1 128 0,0 0-128 0,1 1 0 4,-2-2 0-4,0 0 128 5,2-1-128-5,-2 0 0 6,2 1 0-6,-1 0 0 7,-1 1 128-7,2-2-128 6,-1 2 0-6,-1-2 128 7,0 1 80-7,0 0 16 6,1-1 0-6,0 1 0 7,-1-1-16-7,0 0 0 6,0 0 0-6,0 0 0 0,0 1-32 0,-1-1-16 6,1 0 0-6,-1 1 0 4,1-1-32-4,0 1-128 7,-1-1 192-7,1 2-64 6,-2-1-128-6,2 0 128 6,0 0-128-6,2 0 128 6,-4 0-128-6,2 1 0 7,2-1 0-7,0 0 0 6,-1 0 0-6,0 0 0 6,-1-1 128-5,1 1-128-1,-1-1 0 0,0 1 0 5,0-2 0-5,0 2 128 5,0 1-128-5,-1 0 0 6,0 0 0-6,0-1 0 7,1 1 0-7,-1-1 0 6,0 2 0-6,1-1 0 6,-2 0 128-6,2 1-128 7,2-2 0-7,-2 0 128 7,1 1-128-7,0-2 0 6,0-1 0-6,0 0 128 0,0-1-128 0,0 1 192 6,-1-1-192-6,1 0 192 5,-1 0-192-5,1-1 0 5,-1 2 0-5,0-1 128 7,0-1-128-7,0 2 0 6,-1-1 0-6,1 1 0 7,-1 0 0-7,1-1 128 6,0 1-128-6,-1 0 0 6,0 0 0-6,0 0 0 7,1-2 0-7,-1 1 0 7,0-1 0-7,0-2 0 0,1 0 0 0,-2 1 0 4,2-1 0-4,-1-1 0 5,0-1 0-5,0-1 0 5,-1 0-256-5,1 0-48 6,0-1 0-6,-1 1 0 23,-1-2-1936-23,0 1-400 0,-1-1-80 0,1 0-14672 0</inkml:trace>
    </iact:actionData>
  </iact:action>
  <iact:action type="add" startTime="141808">
    <iact:property name="dataType"/>
    <iact:actionData xml:id="d38">
      <inkml:trace xmlns:inkml="http://www.w3.org/2003/InkML" xml:id="stk38" contextRef="#ctx0" brushRef="#br0">22723 13665 13823 0,'-4'1'1216'1,"1"-2"-960"6,0 1-256-6,1 0 0 1,1 0 2752-1,0 0 512 5,1 0 112-5,-1-1 16 5,-1 1-1728-5,0 0-320 7,-1-1-80-7,3 1-16 6,-1-1-720-6,1 2-144 7,1-1-16-7,1 1-16 3,1 1-144-3,0 0-16 6,1 1-16-6,-1 0 0 5,0 2 272-5,1 0 64 6,1 1 16-6,-1 0 0 5,3 1 16-5,-2 1 0 6,0 1 0-6,-3 0 0 6,3 0-48-6,0 1-16 5,-1 0 0-5,-1 0 0 9,0 0-96-9,-1-1-32 2,2 1 0-1,0-2 0 4,0 2-160-5,0-2-48 7,1 1 0-7,-2-2 0 6,2 1-144-6,0-2 0 7,-1 2 0-7,-2-2 128 6,3 0-128-6,0 0 160 6,-2-2-160-6,-1 0 160 7,1 1 0-7,0-2 0 0,0-1 0 0,1 0 0 5,-1 0 144-5,-1-1 16 5,0-1 16-5,-1 0 0 7,2-1-16-7,-1 0-16 7,-2-1 0-7,2 0 0 3,0-2-112-3,1-1-32 5,-2-2 0-5,2 1 0 5,0-3-160-5,0 0 192 5,1 1-192-5,-1-3 192 6,3 2-192-6,0-2 128 6,-2 0-128-6,1 1 128 6,0 0-128-6,0 1 0 5,0 0 0-4,1 2 0 5,-1-1 0-6,-2 1 0 7,1 1 0-7,-1 1 0 6,1 0 0-6,-3 1 0 6,1-1 0-7,0 2 0 7,-2 0 0-6,2 0 128 1,-2 2-128-1,0 0 0 6,1 0 0-6,-2 1-256 7,1 0 48-7,0 0 0 20,0 0-2848-19,-2 1-560-1</inkml:trace>
    </iact:actionData>
  </iact:action>
  <iact:action type="add" startTime="142766">
    <iact:property name="dataType"/>
    <iact:actionData xml:id="d39">
      <inkml:trace xmlns:inkml="http://www.w3.org/2003/InkML" xml:id="stk39" contextRef="#ctx0" brushRef="#br0">22862 14173 7359 0,'1'-3'656'1,"1"-2"-528"5,0 3-128-5,-1 0 0 5,-1 0 2848-5,2 1 544 5,-1-1 96-5,0 0 32 5,2-4-1664-5,0-1-336 6,2 1-64-6,0-2-16 6,1 1-496-6,-1-1-112 5,2 2 0-5,1-1-16 6,-1 0-80-6,0 1-16 5,0-1 0-5,-2 2 0 7,1 1-256-7,0 0-48 4,-1 1-16-4,-1 1 0 5,1 0-240-5,0 2-160 7,-1-1 192-7,-2 2-192 5,1 1 256-5,0 0-48 6,-1 1-16-6,-2 2 0 5,3 0 144-5,-1 3 32 5,-1 0 0-5,0 1 0 5,2 2-80-5,-2 0-16 7,0 4 0-7,-1-1 0 11,-1 0-64-11,0 2-16 7,0 2 0-7,-1 1 0 0,2-1-192 0,-1 1 0 4,1 0 0-4,-2 0 0 6,0-1 144-6,0-2-144 6,1-2 128-6,-1-1-128 7,0-1 224-7,0-2-32 6,1-1-16-6,-1-2 0 6,2-1 144-6,0-1 48 6,0-1 0-6,0-1 0 7,0-2 0-7,0-2 0 0,0 0 0 0,0-1 0 6,0-2-192-6,2-1-48 5,-1 0 0-5,1-3 0 7,1 1-128-7,-1-4 0 5,3 1 0-5,-1-2 128 7,2-2-128-7,0-1 0 6,-1-1 0-6,4-1 0 6,-3 1 0-6,3-1 0 7,-2 1 0-7,2 0 0 6,-2 0 0-6,1 2 0 0,-1 2 0 0,1 0 0 6,-1 2 0-6,-1 2 0 5,-1 0 0-5,-1 2 0 6,0 1 0-6,0 2 0 6,-1 0 0-6,0 3 192 6,0 0 0-6,-1 0 0 4,-1 0 0-4,1 2 0 6,-1 1-32-6,0 1 0 5,2 2 0-5,-1 0 0 5,-1 3-160-5,2 1 192 6,-2 0-192-6,0 2 192 5,1 1-192-5,0 0 128 6,0 1-128-6,-1 0 128 6,1 0-128-6,0 1 0 7,-1-1 0-7,-1-1 128 6,0-1-128-6,2-2 0 6,-2 0 144-6,0-2-144 6,0-2 0-6,0-1 0 7,0-2 0-7,0 1 128 7,0-3 0-7,0 0 16-1,0-1 0 1,0-2 0 7,2-1-144-7,-2 1 128 5,4-1-128-5,-3-3 128 6,1 0-128-6,1-2 0 5,0-1 144-5,0-3-144 6,0 0 0-6,3-2 0 7,-1 0 0-7,3 0 0 6,-1-1 0-6,-2 0 0 6,3 3 0-6,-2 0 0 7,0 2 0-7,0-1 0 7,-1 3 0-7,-1 0 0 0,1 1 0 0,0 1 0 4,-2 1 0-4,-1 3 0 6,1-1 0-6,-1 2 0 6,0 1 0-6,-1 0 0 4,1 2 144-4,-1 0-144 6,0 1 192-6,1 3-192 6,-1 0 224-6,1 1-64 5,0 2-16-5,1 0 0 6,-1 1-144-6,0 2 192 6,-1 1-192-6,0 1 192 5,1 0-192-5,-1 0 128 5,1-1-128-5,-1 1 128 5,-1-2-128-5,0 0 0 7,1 0 0-7,-1-1 0 6,0-3 0-5,0 0 0 6,0-1 0-7,1-1 0 18,0-1-464-18,0-2-80 0,-1 0-16 0,1-2 0 7,1-2-2384-7,0-1-496 0,0-1-80 0,1-1-7104 7,0 0-1408-7</inkml:trace>
    </iact:actionData>
  </iact:action>
  <iact:action type="add" startTime="143516">
    <iact:property name="dataType"/>
    <iact:actionData xml:id="d40">
      <inkml:trace xmlns:inkml="http://www.w3.org/2003/InkML" xml:id="stk40" contextRef="#ctx0" brushRef="#br0">23341 14271 21023 0,'2'1'928'1,"-2"-1"192"0,0 1-896 0,2 0-224 2,-1-1 0-2,-1 0 0 6,1 0 2208-6,1 0 400 6,0 0 80-6,3 0 0 4,1-1-1024-4,1 0-192 7,2 0-64-7,-2 0 0 4,0 0-432-4,0 1-80 6,-1-1-32-6,-1 1 0 6,1 1-480-6,-1 1-80 6,-2 1-32-6,1 2 0 5,-1-1-112-5,-1 2-32 6,-2 2 0-6,2-1 0 5,-2 2 0-5,0 0-128 9,0 1 192-9,-2 0-64 3,2 0-128-3,0-1 0 5,0-1 144-5,0 0-144 5,0-2 0-5,0-1 0 7,2 0 0-8,0-2 0 6,-1 0 0-5,1-1 0 6,0 0 0-6,-1-2 0 4,0 1 0-4,0-2 0 7,3 0 0-7,-3 0 0 5,3-1-336-5,-3 0 16 7,3 1 0-7,-4-3 0 17,4 1-3072-17,0-2-624 0</inkml:trace>
    </iact:actionData>
  </iact:action>
  <iact:action type="add" startTime="143755">
    <iact:property name="dataType"/>
    <iact:actionData xml:id="d41">
      <inkml:trace xmlns:inkml="http://www.w3.org/2003/InkML" xml:id="stk41" contextRef="#ctx0" brushRef="#br0">23572 14269 2751 0,'2'-2'256'1,"-1"1"-256"7,0 0 0-7,-1 1 0 4,0-1 4992-4,4-1 944 6,0-3 192-6,1-2 32 6,2-3-3008-6,1 1-592 5,0-1-128-5,0 1-32 5,1 0-928-5,-1 0-192 6,-2 0-48-6,3-1 0 5,-4 0-464-5,5-1-80 6,-4 1-32-6,0 0 0 5,0 0-208-5,0-1-64 8,-1 1 0-8,0-2 0 5,-1 2-96-5,-2 0-32 4,1-1 0-4,-1 2 0 6,-1 0-48-6,-2-1-16 6,-1 2 0-6,0-1 0 5,-1 3 0-5,-1-1 0 6,-1 2 0-6,0 2 0 6,-2 2 80-6,2 0 16 5,-2 2 0-5,1 1 0 5,-1 2-96-5,0 2 0 7,0 0-16-7,0 2 0 5,2 1-176-5,0 1 0 5,1 0 0-5,0 2 0 5,1 2 0-5,0 0 0 6,1 0 0-5,0 0 0 6,-1 1-144-7,2-1 144 6,-1 1 0-6,1-2 0 6,1 0-128-6,0-3 128 7,0-2 0-7,0-1 0 6,0-1-128-6,2-3 128 1,-1 0 0-1,0-1 0 4,1-1-160-4,0-1 160 6,-1-1-128-6,3-1 128 7,-3-1 0-7,2-1-160 6,1-1 160-6,0 0 0 3,0 0 0-3,0-1 0 6,-2 2 0-6,3 0 0 4,0 2 0-4,-1 0 0 6,-2 1 0-6,1 1 0 6,-1 2 0-6,0 1 0 6,0 0 0-6,0 2 0 5,0 2 0-5,-1-1 0 6,0 4 0-6,1 0 0 6,-1 2 0-6,-1 2 0 6,1 2 0-6,-1 1 0 7,1 2 0-7,-1 2 0 7,0 0 0-7,0 1 0 6,0 0 0-6,2-1 0 6,-2 0 0-6,0 0 0 7,0-3 0-7,0 0 0 0,0-1 0 0,-2 0 0 4,4-2 0-4,-4-1 0 6,-1-1 0-6,1-1 0 7,0-1 0-7,-1-1 0 6,0-2 128-6,-2 0-128 6,1-2 128-6,2-2 0 6,-5 0-128-6,2-1 192 7,1-1-32-7,-1 0-16 6,1-1 0-6,-1-1 0 0,2 0 144 0,-2 0 32 6,2 0 0-6,-1 0 0 6,1-1-64-6,-2 1 0 6,1 0 0-6,1-1 0 6,-1 1-128-6,2-1-128 5,-2 0 192-5,0-2-192 4,2 1 0-4,0-2 0 5,2 1 0-5,-1-3 0 6,2-2 0-6,-1 0 0 6,3-2 0-6,1 0-144 5,-2-2 144-5,3 0 0 7,1-2 0-7,0-1-128 5,1 0 128-5,0 1 0 5,0 2 0-5,0 0 0 6,1 1 0-6,-2 2 192 7,0 0-64-7,-1 3 0 6,-2 0-128-6,0 2 0 6,0 2 128-6,-1 0-128 2,-1 0 0-2,0 2-160 5,-1 0 16-5,0 0 0 19,-1 2-1808-18,0-1-352-1,0 1-80 0</inkml:trace>
    </iact:actionData>
  </iact:action>
  <iact:action type="add" startTime="145573">
    <iact:property name="dataType"/>
    <iact:actionData xml:id="d42">
      <inkml:trace xmlns:inkml="http://www.w3.org/2003/InkML" xml:id="stk42" contextRef="#ctx0" brushRef="#br0">22797 11148 5519 0,'0'0'240'0,"0"0"64"1,0 0-304 0,0-1 0 4,0 1 0-4,1 0 0 5,-1-1 4032-5,0 1 736 6,0 0 160-6,0 0 16 6,0 1-3056-6,0-1-608 6,0 0-128-6,0 1-32 5,1 0-592-5,1 0-112 6,-1 0-32-6,0 0 0 5,0 0-96-5,0 0-32 5,0 0 0-5,1 1 0 6,-1-1 112-6,1 0 16 6,-1 0 0-6,0 0 0 6,-1 1 0-6,2 0 16 5,0-1 0-5,-1 1 0 7,-1 0-48-7,0-2-16 3,0 2 0-3,0 0 0 5,0 0-80-5,0 0-32 7,0 0 0-7,0 0 0 5,0 0 16-5,0 0 0 5,0 2 0-5,0-1 0 6,-1 1 16-6,0 0 16 6,1 0 0-6,-1 1 0 5,1 0 112-5,0 0 32 6,0 1 0-6,0 1 0 9,1-1 112-9,0 1 32 3,0 1 0-4,-1-1 0 7,3 0-192-6,1-1-48 7,-2 0 0-7,-1-2 0 5,0 1-176-5,-1-1-144 7,2 0 192-7,-1-2-192 6,-1 0 144-6,2 1-144 2,-2-1 0-2,0 0 144 5,-2 2-144-5,2-2 128 6,0 0-128-6,0 1 128 6,-1 0 32-6,1 1 0 5,-1 0 0-5,0-1 0 6,0 3 96-6,-1 0 32 5,-1 0 0-5,1 0 0 5,-1-1-16-5,1 0 0 6,-1 2 0-6,2-1 0 5,0 1-272-5,-1 0 160 6,2-1-160-6,0 1 128 5,0 0-128-5,2-1 0 6,-1 0 0-6,0-1 0 5,1 0 0-5,0-1 0 7,-1-1 0-7,2-1 0 5,-2 1 0-5,0 0 0 5,-1 0 0-5,0-1 0 5,0 2 0-5,0-2 0 6,0 1 0-6,0 0 0 4,-1 0 0-4,0 1 0 7,0-1 0-7,-1 1 0 5,1 1 0-5,0-1 0 6,-2 0 0-6,3 1 0 5,0-1 0-5,-1 1 0 6,1 0 0-6,-1 1 0 6,-1-1 0-6,2-1 0 6,0 2 0-6,0-1 0 7,2 0 0-7,-1 1 0 6,0-1 0-6,-1 0 0 7,2 0 0-7,-1 0 0 6,0-1 0-6,0 1 0 6,-1-1 0-6,2 1 0 8,0-1 0-8,-1 0 0 0,-1 1 0 0,3-1 0 4,-2 0 0-4,0 1 0 5,1 0 0-5,-1-1 0 6,0 1 0-6,1 0 0 7,-1-1 0-7,0 1 0 3,0 0 0-3,-1 1 0 6,0-1 0-6,0 1 0 6,2-1 0-6,-2 1 0 5,-2 0 0-5,2 0 0 5,0 1 0-5,0 1 0 6,0-2 0-6,3 1 0 6,-3-1 0-6,1 0 0 4,0 0 0-3,0-2 0 6,0 2 0-7,0-1 0 6,-1 1 0-6,2-1 0 6,-1 0 0-6,-1-2 0 6,1 2 0-6,-1-1 0 7,0 1 0-7,0-2 0 1,0 2 0-1,0-1 0 5,0 0 0-5,0 0 0 6,0 1 0-6,0 0 0 5,0-1 128-4,0 1-128 4,-1-1 0-5,0 1 0 7,1-1 0-7,-1 1 0 6,1 0 0-6,0-1 0 6,0 2 0-6,1-1 0 6,-1 0 0-6,1-1 0 2,0 2 0-2,-1-2 0 5,0 0 0-5,0 0 0 6,2 1 0-6,-4-1 0 5,2-1 0-5,0 1 0 6,0 0 0-6,0 0 0 6,2-1 0-6,-2 1 0 6,1 0 0-6,-1 1 0 5,1-2 0-5,-1 1 0 4,1 0 0-4,-1 1 128 6,0-1-128-6,2 1 0 6,0 0 144-6,-2-1-144 5,1 0 144-5,-2 1-144 6,2 0 192-6,1-2-192 6,-1 2 144-6,-1-1-144 6,1 0 0-6,-1-1 144 5,0 0-144-5,0 0 0 6,2 0 0-6,-2 1 0 5,1-1 0-5,-1-1 0 5,0 1 144-5,-1 0-144 6,1 0 0-6,-2 1 0 5,2-1 0-5,0 1 128 5,-1 0-128-5,1 0 0 6,1 0 0-6,-2 2 0 6,1-1 0-6,0-1 0 5,0 1 0-5,0 0 0 7,-1 0 0-7,1-2 144 5,-2 2-144-5,1 0 0 7,1-1 176-7,-1-1-176 4,1 1 160-4,1 0-160 4,-2-1 160-4,1-1-160 6,0 2 160-6,-1-2-160 5,1-2 128-5,-2 1-128 6,2 0 0-6,0 1 144 7,0 0-144-7,0 0 0 5,0 0 0-5,2-1 0 6,-4 2 0-6,2-1 0 5,2 1 0-5,-2 1 0 7,0-2 0-7,0 0 0 5,-2 1 128-5,2 0-128 4,0 0 0-4,-1 0 0 5,0 0 0-5,0-1 128 6,1 1-128-6,-2 0 0 6,2 0 0-6,0-1 0 4,-1 1 0-4,0-1 0 7,1-1 0-7,-1 0 0 4,1 0 0-4,0-1 0 6,-1 1 128-6,1-1-128 6,-1-1 0-6,0-1-144 6,-1 0 144-6,1-1-208 21,-2-2-2560-21,1-2-512 0</inkml:trace>
    </iact:actionData>
  </iact:action>
  <iact:action type="add" startTime="146895">
    <iact:property name="dataType"/>
    <iact:actionData xml:id="d43">
      <inkml:trace xmlns:inkml="http://www.w3.org/2003/InkML" xml:id="stk43" contextRef="#ctx0" brushRef="#br0">22797 11464 9215 0,'1'-1'400'0,"0"0"96"0,1 0-496 1,-1 1 0 4,-1 0 0-4,0 0 0 5,1-1 3344-5,-1 0 576 6,1 0 112-6,0 0 32 5,1-1-2160-5,-1 1-432 6,0 0-96-6,-1 0-16 5,2 1-320-5,-2 0-64 6,0 0-16-6,0 1 0 6,0 0-112-6,0 0-16 5,0 2-16-5,0 0 0 6,-2 0-176-6,2 1-48 7,0 1 0-7,-1 0 0 6,0 2-128-6,0 1-16 4,-1 0-16-4,0 1 0 5,0 2-128-5,0-1-32 5,1 2 0-5,-1 1 0 6,-1 0-48-6,0 0-16 5,0 1 0-5,-1 0 0 5,3 0-48-5,-2 1-16 6,1 0 0-6,1 1 0 5,-1-2-144-5,2 1 128 6,-1 0-128-6,0-2 128 7,1 0-128-7,0-1 160 6,0 1-160-6,0-2 160 6,1 1-160-6,0-1 0 7,-1 0 144-7,2-1-144 7,-1 1 0-7,1-1 0 6,0 0 0-6,-1 0 128 6,2-1-128-5,-2 0 0-1,1-1 0 0,-2 1 0 3,2 0 0-3,-1-2 0 7,-1 2 0-7,1-2 128 6,0 1-128-6,-1 1 0 6,2-2 128-6,0 1-128 7,-1-1 0-7,-1 1 0 6,1 0 0-6,1 2 0 7,-1-1 128-7,0 0-128 6,0 1 160-6,-1 0-160 0,1 1 208 0,0 0-48 6,-1-1-16-6,0 1 0 5,-1-1 16-5,1 1 0 6,-1-1 0-6,0-1 0 6,0-1-160-6,1 1 192 6,0-1-192-6,-1 0 192 7,0-1-192-7,1 1 0 6,0 0 0-6,-1-3 0 6,1 0 0-6,0 0 0 7,0-1 0-7,0 0 0 6,0-1 128-6,0 1-128 0,0-1 0 0,0-1 128 5,0 1 0-5,0-1-128 7,0 1 192-7,-1-1-64 5,1 0-128-5,0 0 128 6,-1-1-128-6,0 2 128 4,1-2-128-4,-1-1 0 5,-1 0 0-5,2-1 0 22,0 0-2048-22,-1-2-304 0,0 0-48 0</inkml:trace>
    </iact:actionData>
  </iact:action>
  <iact:action type="add" startTime="147645">
    <iact:property name="dataType"/>
    <iact:actionData xml:id="d44">
      <inkml:trace xmlns:inkml="http://www.w3.org/2003/InkML" xml:id="stk44" contextRef="#ctx0" brushRef="#br0">22851 11233 3679 0,'-2'-2'320'0,"2"1"-320"7,0 0 0-6,-1 1 0 4,1 0 4160-4,0-1 768 6,-1 0 160-6,0-1 32 5,0 0-2592-5,-1-1-512 6,0 2-96-6,0-1-32 5,0 0-528-5,0 1-96 6,1 0-32-6,-1 1 0 5,1 0-304-5,-1 1-64 6,0 0-16-6,-2 1 0 7,2 0-144-7,-2 1-16 7,0 1-16-7,0 1 0 3,0-1-112-3,-2 2-32 6,-1 1 0-6,1 0 0 5,1 2-80-5,-3 0 0 6,0 2-16-6,-1 1 0 5,0 3-160-5,-3 0-16 8,0 2-16-9,0-2 0 11,1 1-240-10,0-2 128 7,1 0-128-7,-1 0 0 0,3-2 128 0,0 0-128 5,2-4 0-5,1 0 0 4,0-3 0-4,4-2 0 7,0-1 0-7,0-1 0 18,0-2-384-18,2 0-32 0,1-2 0 0,-1 0 0 11,2-2-752-11,2-2-160 0,2 0-16 0,-3-4-16 8,4 1-2288-8,-1-3-448 0,3 0-80 0</inkml:trace>
    </iact:actionData>
  </iact:action>
  <iact:action type="add" startTime="147915">
    <iact:property name="dataType"/>
    <iact:actionData xml:id="d45">
      <inkml:trace xmlns:inkml="http://www.w3.org/2003/InkML" xml:id="stk45" contextRef="#ctx0" brushRef="#br0">22773 11258 9215 0,'8'-9'400'1,"-4"4"96"0,-2 2-496 0,1 1 0 2,-2 2 0-2,0-1 0 5,2-1 3760-5,1 0 656 6,4-4 128-6,-2 1 16 6,3 1-2688-6,-2 2-528 6,1 0-128-6,-2 2 0 5,0 1-608-5,-1 1-112 5,2 1-32-5,-2 1 0 6,4 1-176-6,-1 1-32 6,2 1-16-6,-1 1 0 5,2 0 16-5,0 0 16 6,-1 1 0-6,-1-1 0 5,2 1-32-5,-1-2-16 7,0 2 0-7,0-2 0 5,0 0-64-5,0 0-16 5,-1-1 0-5,-1 1 0 7,-2-1-144-8,0-1 0 7,-1-1 144-6,-3 0-144 7,-1-2 128-7,-1 1-128 6,0 0 128-6,-2-1-128 7,0 0-128-7,-2 0-112 6,0-1-16-6,-2-1-15152 6</inkml:trace>
    </iact:actionData>
  </iact:action>
  <iact:action type="add" startTime="148261">
    <iact:property name="dataType"/>
    <iact:actionData xml:id="d46">
      <inkml:trace xmlns:inkml="http://www.w3.org/2003/InkML" xml:id="stk46" contextRef="#ctx0" brushRef="#br0">23114 11032 24527 0,'4'0'1088'1,"-3"-1"224"-1,1 1-1056 1,0 0-256 4,0 0 0-4,-1 0 0 3,1-1 1632-3,1 1 272 7,3-1 48-7,2-1 16 5,3 0-896-5,1 0-176 7,1-2-48-7,1 0 0 4,0 0-16-4,0 0-16 6,-2-1 0-6,2 1 0 6,-2 1 32-6,-2 1 16 6,0 1 0-6,0 0 0 4,-4 0-352-4,2 1-64 6,-2 0 0-6,-2 0-16 5,1 1-288-5,-1-1-144 6,0 0 160-6,-1-1-160 6,-1 1 0-6,2 0 0 5,-1 0 0-5,0 0 0 5,-1 0 0-5,-1 0-320 6,-1 0 64-6,0 0 0 20,0-1-608-20,0 1-112 0,-3 0-32 0,3-1 0 9,-3 1-1184-9,0 0-240 0,-1 1-64 0,1 1-11904 3</inkml:trace>
    </iact:actionData>
  </iact:action>
  <iact:action type="add" startTime="148487">
    <iact:property name="dataType"/>
    <iact:actionData xml:id="d47">
      <inkml:trace xmlns:inkml="http://www.w3.org/2003/InkML" xml:id="stk47" contextRef="#ctx0" brushRef="#br0">23243 11053 5519 0,'-1'1'496'1,"-1"-1"-496"4,2 0 0-4,0 0 0 4,0 0 4832-4,0 0 864 5,0 1 192-5,-1-1 16 6,1 0-2912-6,-1 1-592 5,2-1-112-5,-1 0-32 6,-1 1-1056-6,1-1-224 6,0 2-32-6,-1 0-16 5,1 0-528-5,0 2-96 7,1 2-32-7,-1 0 0 5,0 4-80-5,1 0 0 6,-1 3-16-6,0 2 0 5,1 3 0-5,1 2 0 5,0 1 0-5,-1 0 0 6,-1 4 96-6,0-2 32 7,2 1 0-8,0-2 0 5,-2-1 80-4,0-3 32 6,0-4 0-6,3-1 0 6,0 0-224-6,-1-3-32 5,1-1-16-5,-1 0 0 6,1-2-144-6,0-1 0 6,-2 0 144-6,-1-3-144 6,1 0 128-6,-2-1-128 5,0 0 160-5,-1-2-160 5,2 0 192-5,-1 0-64 5,0-1-128-5,-1-1 192 5,2 1-192-5,-2-1 0 6,-1 1 0-6,2 0-160 21,-1 0-464-21,0 1-80 0,-1 0-32 0,3 0-18208 4</inkml:trace>
    </iact:actionData>
  </iact:action>
  <iact:action type="add" startTime="157178">
    <iact:property name="dataType"/>
    <iact:actionData xml:id="d48">
      <inkml:trace xmlns:inkml="http://www.w3.org/2003/InkML" xml:id="stk48" contextRef="#ctx0" brushRef="#br0">2061 9081 14735 0,'-1'0'640'0,"-1"-1"160"1,2 0-640 0,0-1-160 4,0 1 0-4,-1-1 0 5,1 1 1952-5,0 1 352 6,0-2 80-6,-1-1 16 6,1-2-672-6,1-1-128 5,-1-2-16-5,-1-1-16 5,1 0-416-5,-1 1-64 6,-1-1-32-6,1 0 0 6,-3-1-352-6,3 1-80 5,-1 0-16-5,0-1 0 6,-2 2-208-6,1-1-32 6,0 1-16-6,0 1 0 5,0 0-128-5,-2 3-32 6,0 0 0-6,1 0 0 6,-2 2-64-6,1 0-128 5,-1 2 176-5,0 0-176 5,-3 2 176-5,3 2-176 5,-2 0 160-5,2 2-160 6,-1 0 128-6,-1 3-128 6,2 0 0-5,-2 1 0 4,2 3 192-5,-1-2-48 4,3 1-16-4,-1 0 0 6,0 3-128-6,0 0 160 7,5 0-160-7,-2 3 160 6,0 1-160-6,2 2 0 7,2 1 0-7,0-1 0 6,1 0 0-6,1-2 0 6,1-2 0-6,1-3 0 6,1-2 0-6,0-3 0 7,0-2 0-7,0-3 0 7,1-1 0-7,1-2 0 0,-2-2 0 0,0-2 0 4,0-1 0-4,-1-2 0 6,0-2 0-6,0-1 0 6,0-3 0-6,-1 0 0 7,-1-1 0-7,4-2 0 6,-4-2 0-6,1-1-144 6,0 1 144-6,0 1 0 7,-1 1 0-7,0 1 0 7,-1 3 0-7,-2 0 0 6,0 3 0-6,0 2 0 0,-1 4 0 0,0 0 0 3,-1 3 0-3,0 0 0 6,-2 1 144-6,3 3-144 5,-2 0 224-5,-1 3-32 6,2 1-16-6,0 1 0 6,1 1-176-6,1 0 0 5,0 2 0-5,3-1 128 5,0-1-128-5,0 0 0 6,0 0 0-6,2-2 0 6,-1-1-144-6,3-2 144 5,0 1 0-5,-1-3 0 5,2-1-144-5,-1-2 144 6,4-1 0-6,-1 0-144 19,0-2-240-19,-1-3-32 0,1 0-16 0,0-1 0 11,-1-3-224-11,0-1-48 0,2-1-16 0,-2-3 0 9,2-1 144-9,-2 0 16 0,-1 1 16 0,-2-1 0-1,0 0 400 1,-1 1 144 6,1 0 0-6,-3 1-144 5,-1-1 320-5,-1 3 64 7,-1 1 16-7,-1 0 0 6,0 3 384-6,-1 0 64 6,-1 1 32-6,0 1 0 7,-2 1 0-7,1 2 0 2,-2 0 0-2,-1 2 0 5,1 1-112-5,-1 1-32 6,0 1 0-6,0 1 0 6,0 0-304-6,-1 2-64 5,0 1-16-5,2-2 0 6,0 2-208-6,2-1 0 6,-1 0 0-6,2 1 0 6,2-2 0-6,0 0 0 7,2 1 0-7,0-2 0 6,3 0-160-6,0 1 160 6,0-1-128-6,2-1 128 7,0 0 0-7,0 1-160 6,1 0 160-6,-2-1 0 0,2 0 0 0,1 1 0 5,1 1 0-5,-2-1 0 6,0 0 0-6,-3 2 0 6,0 2 0-6,0-1 0 6,-2 0 0-6,-2 0 0 6,-1 1 0-6,0 0 0 6,-1 2 0-6,0-2 0 7,-3 1 0-7,-1-2 0 6,-1 0 256-6,0-3-64 7,-3 2 0-7,1-1 0 7,1-1-32-7,0-1-16 0,-2 0 0 0,1-2 0 4,-2 0-320-4,5-1-64 6,0-1-16-6,1-1-18368 9</inkml:trace>
    </iact:actionData>
  </iact:action>
  <iact:action type="add" startTime="158155">
    <iact:property name="dataType"/>
    <iact:actionData xml:id="d49">
      <inkml:trace xmlns:inkml="http://www.w3.org/2003/InkML" xml:id="stk49" contextRef="#ctx0" brushRef="#br0">2780 8753 25567 0,'-5'-3'1136'0,"3"0"224"1,0 0-1088 0,2 0-272 2,-1 1 0-2,1 0 0 7,-1 0 1088-7,-2-2 176 4,2-4 16-4,-3-3 16 6,2-2-304-6,-2-3-64 5,1-2-16-5,0 0 0 7,0 1-256-7,0 0-48 5,-1-1-16-5,0 1 0 6,1 1-240-6,-4 1-48 5,3 0-16-5,-3 2 0 5,0 2 0-5,-1 0 0 6,-1 4 0-6,-1 0 0 7,4 2-48-7,-3 2-16 4,2 1 0-4,-2 2 0 7,3 1-224-6,0 1 0 3,0 0 128-4,1 2-128 5,0 1 0-5,0 1 0 5,0 2 0-5,2 0 0 6,-1 1-128-6,1 1 128 5,0 1 0-5,1 1 0 6,0 1 0-7,0 1 0 13,2-1 192-12,0 3-48 8,2 3 240-8,-1 2 32 0,2 1 16 0,0 2 0 4,0 4 80-4,2 2 0 5,1 1 16-5,1 4 0 7,-2 7-32-7,4-1-16 6,-2-2 0-6,3 5 0 7,0 6-32-7,1 9-16 5,0 10 0-5,1-2 0 7,-2-8-192-7,-1-5-48 6,-1-6 0-6,-2-1 0 8,-1 3-192-8,-1-4 176 0,-1-2-176 0,-1-6 160 3,0-7-160-3,-1-5 0 6,0 0 0-6,-2-4 0 7,-2-2-128-7,2-1-64 5,-3-2-16-5,2-3 0 19,-2-1-560-19,-4-3-96 0,3-3-32 0,-3-2 0 9,0-1-2352-9,0-2-464 0,-4-1-112 0</inkml:trace>
    </iact:actionData>
  </iact:action>
  <iact:action type="add" startTime="158575">
    <iact:property name="dataType"/>
    <iact:actionData xml:id="d50">
      <inkml:trace xmlns:inkml="http://www.w3.org/2003/InkML" xml:id="stk50" contextRef="#ctx0" brushRef="#br0">2500 9311 27647 0,'1'-7'2448'1,"1"2"-1952"6,0 1-496-6,-1 2 0 3,-1 1 672-3,3-3 32 6,1-1 16-6,0-7 0 5,3-2-64-5,1-2-16 6,2-2 0-6,2 0 0 6,0-1-128-6,1 0-16 6,2 0-16-6,0 1 0 7,1 1-256-7,-1 2-48 3,4 5-16-3,-3 0 0 6,0 5-160-6,-3 3 0 5,-1 3 0-5,0 1 128 6,-5 4-128-6,0 2 0 5,0 0 144-5,-1 4-144 6,0 2 160-6,-1 3-32 5,1-1-128-5,2 0 192 7,0 1-192-8,-1-1 176 7,2-1-176-6,-2-3 160 5,2-2-160-5,-1-1 0 5,1-3 0-5,-1 0 128 7,-1-3-128-7,1-3 0 6,0-1 0-6,-3-1 0 7,3-2 0-7,-4-2 0 6,2-2 144-6,-3-1-144 7,0-3 224-7,-2-1-32 6,0-1 0-6,-2 0 0 6,0-1 80-6,-2-1 16 0,-2 0 0 0,-1 0 0 5,-2 0-80-5,0 2-16 6,-1 0 0-6,0 4 0 6,1 2-192-6,2 2 176 6,-1 2-176-6,3 2 160 6,1 2-160-6,1 0 0 4,1 0 0-4,-1 0 0 5,4 1-192-5,0-2 192 6,0 1-192-6,2-2 192 5,1 1-208-5,0 0 80 6,1-2 128-6,2 0-208 5,-2 0 208-5,6 0 0 6,-2 0-160-6,3 2 160 7,-3-2 0-7,2 2 0 6,-2 1-144-6,0 1 144 6,1 2 0-6,-2 1 0 7,1 3 0-7,-2 0 0 6,0 3 0-6,-2 2 0 7,-1 2 0-7,0 1 0 5,-2 2 0-5,0-1 0 7,-1 0 0-7,-1-2 0 0,1-1 0 0,-2-3 128 4,1-3-128-4,-1-1 0 6,0-3 432-6,-1-1-16 4,-1-3 0-4,2-2 0 6,-1-2 192-6,0-3 32 6,1-4 16-6,-1-3 0 5,2-1-224-5,-1 0-48 5,2-1-16-5,0-1 0 6,1 0-224-6,1 0-144 6,-1 1 192-6,2 1-192 6,0 2 160-6,1 2-160 5,-1 1 128-5,-2 3-128 7,-1 2 0-7,0 2 0 6,-2 2 128-6,0 1-128 20,-1 2-1616-20,0 1-368 0</inkml:trace>
    </iact:actionData>
  </iact:action>
  <iact:action type="add" startTime="159493">
    <iact:property name="dataType"/>
    <iact:actionData xml:id="d51">
      <inkml:trace xmlns:inkml="http://www.w3.org/2003/InkML" xml:id="stk51" contextRef="#ctx0" brushRef="#br0">3326 8924 10127 0,'-1'-8'896'1,"0"4"-704"3,1-2-192-3,0 0 0 6,0 2 2576-6,0 2 496 5,1-3 80-5,0-3 32 5,-1-4-1136-5,3-5-240 6,-1 0-32-6,2 0-16 6,-2 2-592-6,1 3-112 4,0 2-32-4,-1 0 0 6,1 3-496-6,0 1-96 6,1 2-32-6,0 3 0 5,1 1-272-5,0 3-128 7,-3 2 0-7,3 1 128 4,0 3 0-4,-1 3-128 6,2 3 192-6,0 5-64 6,1 2 304-6,0 2 48 5,-1 3 16-5,0-1 0 15,-1 0-48-15,-1 0-16 0,-1-2 0 0,-1 1 0 5,-1-3-144-5,1 0-32 6,1 0 0-6,-3-4 0 7,2-1-128-7,-1-3-128 6,1-2 144-6,-2-3-144 6,3-2 128-5,-3-3-128-1,1-3 0 0,-1-1 0 5,0 0 144-5,-1-2-144 4,2-3 128-4,-2-4-128 6,0-3 208-6,1-4-32 5,-1-1-16-5,1-4 0 6,1-5-160-6,0-3 0 4,2-1 144-4,0-2-144 6,3 1 0-6,-1 0 0 6,1 2 0-6,-1 1 0 6,2 0 0-6,0 2 0 5,0 4 0-5,-2 3 0 6,2 5 0-6,-2 3-160 6,1 2 160-6,-1 4 0 6,0 4 0-6,-1 1 0 6,0 3 0-6,0 2 0 4,-1 3 0-4,1 3 0 5,-1 3 192-5,1 2-48 6,-1 5 160-6,1-1 16 5,-1 1 16-5,0 1 0 6,1-1 0-6,-3 0 0 5,2-1 0-5,-2-1 0 6,3 0-112-6,-1-3-32 5,-1-2 0-5,-1-2 0 7,2-1-192-7,-2 0 144 6,-1-2-144-6,0-1 128 7,0-2-128-7,0 0 0 6,0-2 0-6,-1-2 128 7,1 0-128-7,0-2 128 0,-1-1-128 0,-1-1 128 6,0-4-128-6,-1 0 128 5,3-1-128-5,-1-3 128 7,0-1-128-7,1-3 0 5,0-1 0-5,1-4 0 6,0-1 0-6,1-1 0 6,1-1 0-6,0 1 0 6,2 0 0-6,0 0 0 7,2 0 0-8,-1 1 0 8,-1 1 0-7,1 3 0 7,0 0 0-7,-2 1 0 6,1 4-128-5,-1 3 128-1,0 2 0 0,-2 2 0 4,3 2 0-4,-3 1 0 5,0 3 0-5,3 1 0 7,0 3 0-7,-1 0 0 6,0 5 0-6,2 0 0 7,0 3 0-7,0 2 128 7,-1 0 32-7,1 2 0 5,0 4 272-5,-1-2 48 6,-1 1 16-6,-1 0 0 7,1-1-192-7,-1-1-48 0,0-1 0 0,-1-2 0 5,1-2-256-5,1-2 0 5,-2-2 0-5,1-2 0 20,-1-1-1072-20,1-1-320 0,1-2-64 0,-1 0-11392 4,-1-1-2272-4</inkml:trace>
    </iact:actionData>
  </iact:action>
  <iact:action type="add" startTime="160156">
    <iact:property name="dataType"/>
    <iact:actionData xml:id="d52">
      <inkml:trace xmlns:inkml="http://www.w3.org/2003/InkML" xml:id="stk52" contextRef="#ctx0" brushRef="#br0">3855 8899 11967 0,'4'-3'1072'1,"-1"2"-864"-1,0-1-208 1,0 1 0 6,-2 0 2576-6,-1 1 480 5,3 0 80-5,2 0 32 6,2-1-752-6,0 1-160 6,3 0-16-6,-3 1-16 6,0 2-880-6,-3-1-192 6,-1 2-16-6,1 2-16 8,-3 0-480-8,1 3-112 1,-1 1-16-1,-2 1 0 7,-1 0-272-7,1 1-64 5,0 0-16-5,-2-1 0 5,3-1-160-5,-1 0 128 8,-1-2-128-8,0 1 128 3,2-1-128-3,-1-1 160 5,0 0-160-5,1-1 160 9,0 0 288-9,0-1 48 4,1 1 16-4,0-3 0 5,-1 1 16-5,2-1 16 5,1 0 0-5,0-2 0 6,2-1-304-6,-2-1-64 5,3-2-16-5,1-1 0 6,-2 0-160-6,2-2 160 5,1-1-160-5,-2 1 160 5,3-2-160-5,-2 1-176 6,2-1 48-6,-1 1-12544 19,0-1-2512-20</inkml:trace>
    </iact:actionData>
  </iact:action>
  <iact:action type="add" startTime="160436">
    <iact:property name="dataType"/>
    <iact:actionData xml:id="d53">
      <inkml:trace xmlns:inkml="http://www.w3.org/2003/InkML" xml:id="stk53" contextRef="#ctx0" brushRef="#br0">4146 8896 11055 0,'2'-2'976'1,"1"0"-784"5,0 0-192-5,-2 1 0 5,0 1 5440-5,-1-1 1056 5,3-2 208-5,2-1 32 6,1 1-4112-6,-1-3-816 5,-1 2-160-5,-1 0-48 5,2 0-1152-5,-2-1-256 6,-1 1-32-6,1 1-12432 15,-2 0-2480-15</inkml:trace>
    </iact:actionData>
  </iact:action>
  <iact:action type="add" startTime="160587">
    <iact:property name="dataType"/>
    <iact:actionData xml:id="d54">
      <inkml:trace xmlns:inkml="http://www.w3.org/2003/InkML" xml:id="stk54" contextRef="#ctx0" brushRef="#br0">4227 8993 33919 0,'-2'6'1504'1,"1"-2"304"-1,2 0-1440 1,-1-2-368 4,0-1 0-4,0-1 0 6,0 0 1744-6,0 0 288 6,1 1 48-6,0 0 16 7,2-1-1232-7,-1-2-240 1,0 0-48-1,-1 0-16 23,1-1-1104-23,-2 1-224 0,0-1-32 0</inkml:trace>
    </iact:actionData>
  </iact:action>
  <iact:action type="add" startTime="161383">
    <iact:property name="dataType"/>
    <iact:actionData xml:id="d55">
      <inkml:trace xmlns:inkml="http://www.w3.org/2003/InkML" xml:id="stk55" contextRef="#ctx0" brushRef="#br0">5068 8640 9215 0,'0'-2'816'1,"0"-1"-656"0,1-1-160 0,0 0 0 0,1-1 2512 0,0 0 480 0,0 0 80 0,-1 2 32 5,0 1-864-5,0 0-160 5,2-4-32-5,3-4-16 6,1-3-752-6,0 1-160 5,1 1-32-5,-2-1 0 6,1 4-544-6,-2 0-112 5,0 1-32-5,0 1 0 6,1 3-160-6,-1 1-48 5,0 0 0-5,0 3 0 6,-1 1 32-6,1 1 0 5,0 3 0-5,-2 2 0 6,-1 0 272-6,1 2 48 5,0 3 16-5,-1 1 0 7,1 2 112-6,-3 1 32 2,1 2 0-3,0 1 0 7,-1 1-192-7,0 1-48 5,1 0 0-5,-1 0 0 7,0-1-208-7,-1-2-64 6,1 0 0-6,0-2 0 6,0-2-48-6,0-2-16 6,0-2 0-6,0-4 0 7,0-1-128-7,1-3 128 6,-1-1-128-6,0-2 128 1,-1-1-128-1,1-2 192 5,-1-2-192-5,0 0 192 7,0-5-48-7,0-1 0 4,-1-1 0-4,2-3 0 7,-1-2-144-7,1-1 0 6,0 0 0-6,1-2 0 7,1-1 0-7,0 1 0 7,1-1 0-7,0 0 0 5,2 1 0-5,0 2 0 7,1 2 0-6,-1 2 0-1,1 1 0 0,-2 1 0 4,1 2 0-4,2 0 0 6,-2 3 0-6,1 0 0 5,-1 1 0-5,0 2 0 7,2 2 0-7,-1 2 0 6,-2 1 0-6,3 2 0 6,-1 0 0-6,-1 4 0 7,2 0 0-7,-2 3 0 6,1 0 0-6,1 1 0 6,-3 2 0-6,2-1 0 6,-2 1 0-5,-1-1 0-1,-1 2 0 0,2-1 128 5,0 0-128-5,-2 1 0 5,2 0 144-5,-3-1-144 7,2 1 0-8,-2-3 0 7,3-1 0-6,-3 0 0 7,-1-2 0-7,2-1 128 7,-2-2-128-7,1-1 0 6,-1-2 0-6,0-1 144 6,-1-1-144-6,-1-3 0 1,2-1 160-1,0-3-160 5,-1-1 128-5,0-3-128 6,1 0 128-6,-1-3-128 6,-1-2 0-6,2 0 128 6,0-1-128-6,2-1 0 6,0 0 0-6,-1-1 0 7,3 1 0-7,-1 2 0 6,1 0 0-6,1 1 0 6,0 2 0-6,-1 0 0 6,2 1 0-6,-2 2 0 6,0 2 0-6,-1 1 0 9,0 2 0-9,-1 0 0 0,1 4 0 0,-1 0 0 2,1 0 0-2,-2 3 0 7,2-1 0-7,0 3 0 6,0 2 0-6,-1 1 0 6,2 1 0-6,-1 1 0 6,2 4 0-6,-1-1 0 7,1 2 192-7,-1 0 0 6,1-1 0-6,-1 1 0 8,-1-1 0-8,2 1 0 0,-2-2 0 0,2 1 0 4,-1 0-192-4,-1 1 0 6,1-1 144-6,-1-2-144 5,0 0 0-5,0 0 0 7,0-1 0-7,-1-1 128 20,1-1-464-20,0-2-96 0,-1-2-16 0,1-1 0 8,0-1-2752-8,-2-2-544-1,3-2-112 1</inkml:trace>
    </iact:actionData>
  </iact:action>
  <iact:action type="add" startTime="162087">
    <iact:property name="dataType"/>
    <iact:actionData xml:id="d56">
      <inkml:trace xmlns:inkml="http://www.w3.org/2003/InkML" xml:id="stk56" contextRef="#ctx0" brushRef="#br0">5596 8596 9215 0,'2'-2'816'0,"0"0"-656"7,-1 2-160-6,0-1 0 7,0 1 3696-7,1-1 704 5,1-1 144-5,3-2 16 6,2-1-2096-6,3 0-416 5,-1 1-96-5,-1-1-16 5,-1 2-688-5,-1 1-144 6,1 1-16-6,-1 0-16 5,-2 2-304-5,-1 1-64 5,-2 0-16-5,1 2 0 6,-1 1-240-6,1 1-32 5,-2 1-16-5,-1-1 0 7,0 2-128-7,0-1-16 5,0 2-16-5,-1-2 0 5,-2 1-240-5,3 0 176 6,-1-2-176-6,0 1 160 6,2-2-160-6,-2 0 0 5,1-1 0-5,1 0 0 5,0-3 0-5,-1 1 0 5,2 0 0-5,0-1 0 20,1-1-320-20,0-1-112 0,0 0-16-1,1-2 0 12,4 1-1984-11,-2-3-416 0,1 0-80 0</inkml:trace>
    </iact:actionData>
  </iact:action>
  <iact:action type="add" startTime="162373">
    <iact:property name="dataType"/>
    <iact:actionData xml:id="d57">
      <inkml:trace xmlns:inkml="http://www.w3.org/2003/InkML" xml:id="stk57" contextRef="#ctx0" brushRef="#br0">5902 8480 2751 0,'0'-3'256'0,"1"-1"-256"12,-1 0 0-11,0 1 0 6,0 2 5136-6,3-3 992 0,-2-1 192 0,0-6 32 7,3-2-3520-7,-1-3-704 4,0-1-144-4,0 0-16 6,0 1-800-6,-1 1-144 6,-1 1-48-6,2 0 0 6,-2-1-208-6,-1 1-64 7,-2 1 0-7,0 0 0 6,1 1-256-6,-1 1-64 7,-2 0-16-7,0 1 0 6,-2 1-176-6,-1 0-48 7,2 1 0-7,-2 0 0 0,1 2-144 0,-2 1 0 4,1 2 144-4,0 1-144 6,-1 3 0-6,1 1 0 6,-1 3 0-6,2 0 0 6,-1 4 0-6,0-1 0 7,1 4-160-7,0-1 160 7,2 2-224-7,1-1 64 5,1 1 16-5,-1-1 0 6,0 1 144-6,1-1-192 7,1 1 192-7,1-1-192 8,0-1 192-8,1-2 0 0,1 1 0 0,0-2-128 4,-1 0 128-4,3-1 0 6,-1-2 0-6,1-1 0 6,1 0 0-6,0-1 0 6,-1-3 0-6,1 1 0 7,1-2 0-7,0 0 0 6,0-1 0-6,0-2 0 7,-1 1 0-7,2-1 0 6,-1 1 0-6,0-1 0 6,0 1 0-6,-1 1 0 0,-2 2 0 0,-1 0 0 4,1 3 0-4,-1 1 0 6,0 1 0-6,0 2 0 7,0 0 192-7,-1 3-48 6,0 1 0-6,2 2 0 7,-1 2 112-7,0 2 32 6,-1 2 0-6,1 1 0 6,0 1 32-6,1 0 0 7,-1 2 0-7,0 0 0 7,3 0-96-7,-1 3-16 0,-1 0 0 0,1 2 0 3,1 0-208-3,-1 1 176 6,-1-2-176-6,0 0 160 7,0 1-160-7,-1 0 0 7,-2-3 144-7,2-1-144 6,-1-2 0-6,-1-3 144 6,0-3-144-6,0-2 0 6,0 0 128-6,0-3-128 6,-1-2 0-6,-1 0 0 8,2-2 0-8,-3-1 128 0,1-1-128 0,0-2 0 3,0 0 160-3,-3-2-160 6,2 1 128-6,-1-2-128 6,1-1 160-6,-2-2-160 5,-2-1 192-5,2 0-192 5,-4-3 160-5,3 0-160 5,0-1 128-5,-1 0-128 6,0-2 0-6,1 1 0 5,1-1 128-5,-1 0-128 6,0 1 0-6,1-3 0 5,0 1 0-5,1 0 0 6,2-1 0-6,0 1 0 7,2 0-128-7,2-1 128 6,1 0 0-6,1 1 0 6,1-2-144-6,0 1 144 6,1-2 0-6,-1 2-128 8,1 0 128-8,1 0 0 5,-1-1-128-5,0 2 128 7,1 2 0-7,0 0 0 0,0 3 0 0,-2 0 0 5,2 2 0-5,-2 2 0 5,0 1 0-5,-2 2 0 7,-1 0 0-7,2 2 0 5,-3 1-224-5,1 1 64 7,-2 0 16-7,0 2-19328 9</inkml:trace>
    </iact:actionData>
  </iact:action>
  <iact:action type="add" startTime="164040">
    <iact:property name="dataType"/>
    <iact:actionData xml:id="d58">
      <inkml:trace xmlns:inkml="http://www.w3.org/2003/InkML" xml:id="stk58" contextRef="#ctx0" brushRef="#br0">6163 8571 22111 0,'-3'1'976'0,"2"-1"208"1,-2 0-944 0,1-1-240 2,1 1 0-2,-1-1 0 6,1 0 1552-6,2 0 272 5,-1 0 48-5,2-2 16 6,0-1-672-6,3-2-128 5,0-2-16-5,2 1-16 6,0-1-336-6,1 2-64 6,-2-1-16-6,3 0 0 5,-1 3-288-5,2-1-64 6,0 2-16-6,0 1 0 6,-1 1-144-6,-1 1-128 5,0 2 144-5,0 0-144 6,-2 0 160-6,0 1-160 6,1 1 160-6,-1-2-160 6,0 2 128-6,-2-2-128 4,1 1 0-4,0-2 0 6,-2 0 0-6,-1-2-288 5,2-2 32-5,-1-1-15808 11</inkml:trace>
    </iact:actionData>
  </iact:action>
  <iact:action type="add" startTime="164282">
    <iact:property name="dataType"/>
    <iact:actionData xml:id="d59">
      <inkml:trace xmlns:inkml="http://www.w3.org/2003/InkML" xml:id="stk59" contextRef="#ctx0" brushRef="#br0">6370 8274 31615 0,'2'-3'1408'0,"1"0"272"1,2 1-1344 0,-1-1-336 6,-2 2 0-6,-2 0 0 1,3-1 1568-1,4-2 240 5,1 0 48-5,4-4 16 7,2 0-624-7,2-3-128 7,0 1-32-7,0-1 0 4,0 0-592-4,-1 2-128 4,-1-1-32-4,0 1 0 6,-2 1-208-6,2 2-128 5,-3 0 128-5,0 1-128 6,-1 3 0-6,-1 1 0 6,-1 2 0-6,-1 0 0 5,-2 2-240-5,-1 1-112 6,-2 1-32-6,-2 1 0 19,2 2-2624-18,-2 0-512 0,-2 1-128-1</inkml:trace>
    </iact:actionData>
  </iact:action>
  <iact:action type="add" startTime="164477">
    <iact:property name="dataType"/>
    <iact:actionData xml:id="d60">
      <inkml:trace xmlns:inkml="http://www.w3.org/2003/InkML" xml:id="stk60" contextRef="#ctx0" brushRef="#br0">6573 8230 11967 0,'-2'-3'528'1,"-1"0"112"-1,3 1-512 1,0 1-128 1,-1 0 0-1,1 0 0 6,-1 0 3968-6,0 1 768 5,0-3 160-5,1 0 32 6,-1 1-2832-6,-1 0-560 6,0 0-128-6,2 1 0 6,0 1-576-6,-1 0-96 5,0 2-32-5,1 0 0 6,0 0-320-6,0 2-64 7,1-1 0-7,-1 2-16 3,0 0 160-3,1 1 48 6,-1 0 0-6,2 3 0 6,1 0 48-6,-3 1 16 5,1 3 0-5,-1 0 0 5,3 1 0-5,-3 4 16 10,2 2 0-11,-1 3 0 9,1 4 48-8,1 2 0 7,1 2 0-7,0 0 0 7,2-1-112-7,-1 1-16 0,-1 1 0 0,1 0 0 2,1 1-256-2,-3-2-48 7,0-1-16-7,2-2 0 6,-2-3-192-6,-1-1 0 6,0-4 128-6,0 0-128 7,0-2 0-7,0-2 0 7,-1-3 0-7,1-2 0 6,-2 0-192-6,0-4-64 6,0-1-32-6,0-3 0 13,0-1-1808-13,-2-2-352 0,2-1-80 0,0-1-16416 2</inkml:trace>
    </iact:actionData>
  </iact:action>
  <iact:action type="add" startTime="164894">
    <iact:property name="dataType"/>
    <iact:actionData xml:id="d61">
      <inkml:trace xmlns:inkml="http://www.w3.org/2003/InkML" xml:id="stk61" contextRef="#ctx0" brushRef="#br0">6881 8460 32127 0,'3'-6'1424'1,"-1"1"304"0,0 1-1392 0,-1 3-336 3,0 0 0-3,-1 1 0 6,0-1 1680-6,3-1 272 5,-1 0 48-5,3-2 16 7,-1 1-576-7,2 0-112 5,-1 0-32-5,-1-1 0 6,3 0-688-6,-2 1-144 5,2 0-16-5,1 0-16 6,-2-1-304-6,4 1-128 6,-3 2 128-6,2-2-128 4,-1 2 0-4,-1-1 0 5,0 0 0-5,-1 1 0 21,0 0-1120-21,-2 0-256-1,-1 2-48 1,-1 0-17488 2</inkml:trace>
    </iact:actionData>
  </iact:action>
  <iact:action type="add" startTime="165106">
    <iact:property name="dataType"/>
    <iact:actionData xml:id="d62">
      <inkml:trace xmlns:inkml="http://www.w3.org/2003/InkML" xml:id="stk62" contextRef="#ctx0" brushRef="#br0">6926 8617 22111 0,'0'-2'976'1,"0"0"208"-1,4 1-944 1,-3 0-240 8,2 0 0-8,-2 0 0 5,-1 0 3120-5,5-1 576 1,2 0 112-1,2-3 32 6,2-1-1920-6,0 1-384 5,-1-1-80-5,-1 1-16 6,-1 1-848-6,-1 1-160 5,-1 0-48-5,0 1 0 7,-1 0-384-7,-2 2 0 7,-2 0-144-7,2 1-18672 8</inkml:trace>
    </iact:actionData>
  </iact:action>
  <iact:action type="add" startTime="165749">
    <iact:property name="dataType"/>
    <iact:actionData xml:id="d63">
      <inkml:trace xmlns:inkml="http://www.w3.org/2003/InkML" xml:id="stk63" contextRef="#ctx0" brushRef="#br0">7301 8295 15663 0,'0'-3'1392'2,"0"-1"-1120"5,1 0-272-6,0 1 0 4,-1 1 1088-4,2-1 144 6,-1 0 48-6,2-3 0 5,3-2-240-5,1-4-32 6,0 0-16-6,2-2 0 6,-1 3-176-6,-1 1-48 6,-3 2 0-6,1 2 0 5,0 3-288-5,-1 1-64 6,-1 2-16-6,1 2 0 5,0 1 96-5,-2 2 16 8,1 3 0-8,0 0 0 4,0 3 80-4,1 0 32 7,-1 3 0-7,-2 2 0 4,1 0 64-4,-1 2 16 7,-2 2 0-6,1 0 0 5,0 1-256-6,0 0-32 7,-2-1-16-7,0 1 0 6,0 1 48-6,0-1 0 8,-1-3 0-8,1-1 0 0,-1-2-16 0,0-2 0 3,2-3 0-3,-1-2 0 6,0-2-96-6,1 0-16 6,-1-3 0-6,0-1 0 4,2-2-96-4,-1 0-32 5,0-2 0-5,0-2 0 6,1-1-32-6,-1-3-16 6,1-2 0-6,0-2 0 6,1-1-144-6,0-3 0 5,0-1 144-5,2-2-144 7,0-1 0-7,2 0 0 4,-1 0 0-4,3-1 0 6,-1 1 0-6,-2 1 0 7,4 2 0-7,-4 0 0 6,1 1 0-6,1 2 0 6,-1 0 0-6,-2 3 0 6,2 1 0-6,0 1 0 7,-1 2 128-7,-1 1-128 6,-1 1 144-6,1 2-144 8,1-1 192-8,-1 2-192 0,1 1 128 0,1 0-128 2,1 1 0-2,-2 2 0 7,3 1 0-7,0 0 0 7,-1 2 0-7,0 1 0 6,0 1 144-6,-2 2-144 6,2 1 0-6,-1 2 144 6,-2-1 0-6,-1 0 0 7,0 1 0-7,0 1 0 7,-1-1 64-7,1 1 16 0,-1 0 0 0,-2 1 0 5,1 0-32-5,0-1-16 6,-2 0 0-6,1-3 0 5,0-1-176-5,-2-3 192 7,3 1-192-7,-2-2 192 5,2-3-192-5,-1 1 0 7,0-2 144-7,1 0-144 6,0-2 0-6,-1 0 128 1,1-1-128-1,0 0 0 7,-1-2 0-7,0-2 128 5,2 0-128-5,0-2 0 6,0-1 0-6,2-4 0 6,1 0 0-6,1-2 0 5,-1 0 0-5,1-3 0 6,0 0 0-6,0-1 0 7,1 1 0-7,0-1 0 6,-1 2 0-6,-1 1 0 7,1 1 0-7,0 2 0 6,-2 1 0-6,1 3 0 7,-2 0 0-7,3 3 0 7,-2 0 0-7,-2 2 0 0,-1 2 0 0,2 1 0 3,-1 1 0-3,1 1 0 6,0-1 0-6,1 3 0 6,0 1 0-6,0 2 0 5,0 0 0-5,0 2 0 5,1 1 0-5,0 2 0 6,-1 0 272-6,2 1-16 4,-2 1 0-4,0 0 0 6,-1 1 192-6,0 0 48 6,-1 1 0-6,0-1 0 6,1 0-224-6,-1 1-32 6,1-1-16-6,-1-1 0 5,1 1-224-5,0-2 0 6,1 1 128-5,-1-2-128 4,0 0 0-5,0-1 0 7,0 0 0-7,-1-1 0 19,2-2-288-19,-1-1-96 0,-2 0-32 0,2-3 0 8,0-3-3024-8,-2-2-592 0</inkml:trace>
    </iact:actionData>
  </iact:action>
  <iact:action type="add" startTime="166520">
    <iact:property name="dataType"/>
    <iact:actionData xml:id="d64">
      <inkml:trace xmlns:inkml="http://www.w3.org/2003/InkML" xml:id="stk64" contextRef="#ctx0" brushRef="#br0">7764 8315 17503 0,'1'-3'1552'1,"1"0"-1232"4,2 1-320-4,-2 1 0 4,-1 0 2160-4,0 0 368 5,1 1 80-5,2-1 16 6,1 0-416-6,2-1-80 5,1 1-16-5,1 1 0 6,-1 2-1184-6,-1 0-240 4,0 2-48-4,-2 1-16 7,-3 0-240-7,0 2-32 8,0 1-16-8,-1 2 0 2,-2-1-16-2,-1 2 0 7,1 0 0-7,-1 0 0 5,1 0-64-5,-2-1-32 6,1 0 0-6,1 0 0 5,0-3-32-5,-2 1-16 5,3-1 0-5,-1-1 0 5,1 0 48-5,1-3 16 7,-1 1 0-7,2-1 0 6,-1 0 0-6,1-1 0 5,1-1 0-5,1-2 0 6,1-1-80-6,2-1-16 5,0-1 0-5,1-1 0 5,0-2-144-5,2 0 128 6,-1 0-128-6,1-2 128 6,-1 0-272-5,-2 1-64 6,-1 2-16-7,1-1-18704 7</inkml:trace>
    </iact:actionData>
  </iact:action>
  <iact:action type="add" startTime="166833">
    <iact:property name="dataType"/>
    <iact:actionData xml:id="d65">
      <inkml:trace xmlns:inkml="http://www.w3.org/2003/InkML" xml:id="stk65" contextRef="#ctx0" brushRef="#br0">8173 8265 25215 0,'3'-4'1120'1,"-2"1"224"0,-1 0-1072 0,0 0-272 0,0 2 0 0,0 1 0 6,0-2 2576-6,0 0 464 5,0-2 96-5,-1-2 0 6,1 0-880-6,-3-2-176 5,3 1-32-5,-1-2-16 6,0 1-944-6,-2-1-176 6,2 0-32-6,0-1-16 7,-2 0-544-7,2 0-96 4,0-2-32-4,-1 1 0 6,-1 2-192-6,-1-2 128 5,1 3-128-5,-1-1 0 6,0 2 128-6,-2 1-128 4,0 1 0-4,0 2 0 6,0 0 0-6,0 2 0 5,-1 1 0-5,0 2 0 7,1 1 0-7,-3 1 0 8,0 3 0-8,1 1 0 5,3 2 0-5,-1 1 0 4,0 2-192-4,2 1 192 6,0 2-272-6,1 1 48 7,3 0 16-7,0 0 0 6,0 0 208-6,2-1-176 6,0 0 176-6,-1-2-160 7,3 1 160-7,0-1 0 6,0-2 0-6,0-1 0 7,-1-1 0-7,1-2-128 0,2-1 128 0,1-3 0 4,-1 0 0-4,1-2 0 6,-1-2 0-6,0-2 0 6,2-2 0-6,-3-2 0 7,2-3 0-7,-2-1 0 6,1-1 0-6,0-2 144 6,0 0-144-6,1 0 160 6,-1 1-160-6,1 0 0 7,-1 2 0-7,-1 3 0 6,-1 2 0-5,0 1 0-1,0 2 0 0,-1 1 0 5,-2 3 0-5,0 0 0 5,1 3 0-5,0 1 0 5,-1 3 0-5,2 0 0 5,-1 2 0-5,0 1 0 6,1 1 0-6,-1 0 0 5,2-1 0-5,-1 1 0 6,3-2 0-6,-2-1 0 5,1 0 0-5,-1-2 0 5,1 1 0-5,-1-4 0 7,-1 1 0-7,1-2 0 6,-3-1 0-6,1-3 0 5,0 0 0-5,-2-1 0 4,1 0 0-4,-1-1 0 6,0 0 0-6,-1 0 0 21,0 0-832-21,-2 1-240 0,-2 2-48 0</inkml:trace>
    </iact:actionData>
  </iact:action>
  <iact:action type="add" startTime="171499">
    <iact:property name="dataType"/>
    <iact:actionData xml:id="d66">
      <inkml:trace xmlns:inkml="http://www.w3.org/2003/InkML" xml:id="stk66" contextRef="#ctx0" brushRef="#br0">8394 6471 10127 0,'-2'-5'448'1,"2"-1"96"-1,0 1-544 1,2-1 0 5,-1 1 0-5,0 2 0 6,0 1 3024-6,-1 1 496 5,0 0 112-5,2 0 16 6,0-2-1760-6,1 0-352 5,1 1-64-5,1-1 0 6,1 2-736-6,-2 1-144 5,1 1-16-5,2 1-16 6,-1-1-48-6,3 2-16 5,-2 1 0-5,0 0 0 7,1 0-48-7,0-1 0 5,-1 1 0-5,1-1 0 5,1 0-192-5,-2 0-32 6,-1-1-16-6,-1 1 0 6,-1 2-208-6,1 0 176 5,-2 0-176-5,-2 3 160 5,-1 3-32-5,0 1 0 6,-3 3 0-6,0 4 0 11,-1 5 160-11,-2 2 32 7,1 4 0-7,-2 2 0 6,0 2 16-6,-1-1 16 0,1 1 0 0,0-2 0 5,2-1 32-5,0 0 16 5,1 2 0-5,2-2 0 6,-1 0 96-6,3-2 16 7,0-3 0-7,2-2 0 6,0-3-192-6,1-2-16 7,-1-2-16-7,2-1 0 6,-1-2-288-6,0-2 160 0,2 0-160 0,-1-4 128 6,1 1-128-6,1-3 0 6,0 0 144-6,1-1-144 5,-1-3 0-5,0-1 0 6,1 0 0-6,-2-1 0 7,4-1 0-7,-2-1 0 6,1-1 0-6,-2-1 0 7,-1-1 0-7,0 0 0 6,0-3 0-6,-2 0 0 6,2 0 0-6,-1 0 0 6,0 1 0-6,-3 1 0 7,-1 1 0-7,2 2 128 0,-2 0-128 0,-2 1 0 4,2 0 0-4,0 2 0 5,-2 0 0-5,-1 1 0 6,0 2 0-6,-1 0 0 5,2 1 0-5,0 1 0 6,-1 2 0-6,0 0 0 5,-1 3-144-5,3-2 144 5,-1 2 0-5,0-1 0 6,2 0-144-6,-1-1 144 5,1 0 0-5,-1 2 0 6,1 0 0-6,1 1 0 6,-1 0 0-6,0 2 0 6,1 2 0-6,-1 3 0 7,0 1 0-7,2 2 0 6,-2 2 128-6,0 2-128 6,0 0 0-6,1 1 128 6,-1 1-128-6,1-2 0 7,-1-1 192-7,0 2-48 6,1 0-16-5,1 2 0-1,0 0 160 0,-1 2 32 4,2 0 0-4,0 3 0 6,0 2-48-6,2 0 0 6,2 0 0-6,-2-2 0 7,4-2-112-7,-1-1-32 6,2 2 0-6,-3 3 0 6,2 5-128-6,-3 2 128 7,2-4-128-7,-2-3 128 6,1-6-128-6,-3 0 0 7,-2-1 0-7,2-5 0 0,-3 0 0 0,2-1 0 4,-2-1 128-4,-1 4-128 6,0 4 0-6,-2 0 0 6,0 1 144-6,1-2-144 6,-1-2 0-6,0-3 128 7,-2-5-128-7,2-3 0 6,-1 0 144-6,-2-4-144 7,1 0 192-7,-1-2-192 6,-1 0 144-6,2 0-144 1,-3-2 0-1,2 2 144 5,-2-1-144-5,0-1 0 5,0-1 0-5,-1 1 0 6,1-1 0-6,-2-1-272 6,-1 1 64-6,0-3 16 19,2-1-1600-19,-3-2-320 0,1-1-64 0</inkml:trace>
    </iact:actionData>
  </iact:action>
  <iact:action type="add" startTime="172715">
    <iact:property name="dataType"/>
    <iact:actionData xml:id="d67">
      <inkml:trace xmlns:inkml="http://www.w3.org/2003/InkML" xml:id="stk67" contextRef="#ctx0" brushRef="#br0">9109 7202 3679 0,'-1'-1'320'1,"0"-2"-320"6,1 1 0-6,0 0 0 7,1 1 4496-7,-1 1 832 4,1 0 176-4,0-2 16 6,2 1-2960-6,-2-2-608 5,5 1-112-5,-2-2-32 7,2 0-608-7,2-1-128 5,-1 3-32-5,6-2 0 6,-1-1-400-6,2 0-64 5,0 2-32-5,4-1 0 5,0 0-144-5,1 1-16 6,2 0-16-6,1 0 0 5,5-1-96-5,0 0-16 5,0 0 0-5,-1 1 0 6,-4-1-128-6,-1 1-128 7,1-1 144-8,-4 1-144 6,-2 1 128-5,-1-2-128 7,-2 2 0-7,-2-1 0 6,-1 2 0-6,-1 0 128 6,-3 1-128-6,-1 0 0 6,-1 1-176-6,-2 1-80 7,-1 0 0-7,-1 1-16 18,-3 0-2928-18,1 2-592 0</inkml:trace>
    </iact:actionData>
  </iact:action>
  <iact:action type="add" startTime="173004">
    <iact:property name="dataType"/>
    <iact:actionData xml:id="d68">
      <inkml:trace xmlns:inkml="http://www.w3.org/2003/InkML" xml:id="stk68" contextRef="#ctx0" brushRef="#br0">9258 7335 17503 0,'-10'-2'768'1,"4"0"176"0,2 1-752 0,0-1-192 0,2 1 0 0,1 0 0 6,-1 0 1824-6,-1-1 336 5,-1-1 64-5,-1-2 16 7,0 1-208-7,1-2-48 4,2 1 0-4,-1 1 0 7,5 0-832-7,-1-1-160 6,1 1-32-6,1 2-16 6,2 0-400-7,3 1-80 5,1-1-16-4,1 1 0 8,2 1-208-8,0-1-48 4,2 2-16-4,1 0 0 6,3 0-176-6,1 1 160 5,1-1-160-5,0-1 160 8,0-1-160-9,-1 0 160 4,-1 1-160-3,-2-1 160 7,1 2-160-7,-1-2 0 5,-2 1 0-5,-2 0 0 6,0 1 0-6,-2 0 128 5,0-1-128-5,0-2 0 6,-1 0 128-6,0-2-128 7,-2 0 0-7,0 1 128 6,-3-2-128-6,0 0 0 6,-2 2 144-6,1-1-144 6,-2-1-128-6,0 1-112 7,-1 0-16-7,-1 2 0 15,-1-1-2416-15,-2 0-480 0</inkml:trace>
    </iact:actionData>
  </iact:action>
  <iact:action type="add" startTime="173303">
    <iact:property name="dataType"/>
    <iact:actionData xml:id="d69">
      <inkml:trace xmlns:inkml="http://www.w3.org/2003/InkML" xml:id="stk69" contextRef="#ctx0" brushRef="#br0">9438 6979 9215 0,'1'-11'400'0,"0"2"96"1,0-1-496 0,2 4 0 5,-1 2 0-5,-2 2 0 4,4 0 4832-4,-2-2 864 5,3 0 192-5,1-3 16 7,-1 0-3600-7,2 2-736 5,-1 3-144-5,-1 2-16 6,2 1-672-6,-1 1-128 5,1 1-32-5,0-1 0 8,1 2-304-8,2 0-64 5,0 0-16-5,1 0 0 5,2 0 0-5,-1 2-16 4,-1-2 0-4,-1 3 0 5,3 0 32-5,-2 2 16 6,0 0 0-6,0 2 0 6,-1 1 0-6,-1 0 0 4,1 2 0-4,-4 0 0 8,2-1-16-9,-3 0 0 12,-1 0 0-11,1 0 0 7,-1 1-16-7,-1 0 0 0,-1-1 0 0,-2-1 0 4,0 0-32-4,0 1-16 6,-4-2 0-6,1 2 0 7,-2-1 112-7,-1 1 0 6,0 0 16-6,-2 0 0 6,-2 0 96-6,0-1 16 6,-2 1 0-6,0-3 0 7,2 1-64-7,-3 1 0 7,2 0 0-7,-2 0 0 6,0 0-176-6,-1 1-144 0,-2 1 192 0,3-1-192 4,-1 3 0-4,-2-1 0 7,1 0 0-7,1 0 0 17,-2 1-2048-17,-1 1-512 0</inkml:trace>
    </iact:actionData>
  </iact:action>
  <iact:action type="add" startTime="177909">
    <iact:property name="dataType"/>
    <iact:actionData xml:id="d70">
      <inkml:trace xmlns:inkml="http://www.w3.org/2003/InkML" xml:id="stk70" contextRef="#ctx0" brushRef="#br0">10642 7158 10127 0,'0'0'896'2,"0"0"-704"6,0 0-192-7,-1-1 0 5,2 1 2624-5,-1-1 512 5,0 1 80-5,0-1 32 6,0 0-1088-6,0 1-224 5,1-1-32-5,-1-1-16 6,0 0-608-6,0-1-128 5,2 0-32-5,-2 0 0 6,1 1-160-6,-1-2-48 5,1-1 0-5,-1 1 0 7,0 1-208-7,0-2-32 5,0 1-16-5,0-2 0 7,0 2-240-7,0-2-48 4,0 0-16-4,0 0 0 6,0 0-128-6,-1 0-32 8,0-2 0-8,-1 0 0 3,0 1-192-3,-1-1 176 5,3 1-176-5,-2-2 160 6,-1 2-160-6,2-1 128 7,-2 2-128-8,1-1 128 9,-1 2-128-8,-1-1 160 6,0 0-160-6,2 1 160 7,-1 1-160-7,-1 1 0 0,-1-1 144 0,2 2-144 7,0 1 0-7,-2 0 144 4,1 1-144-4,-1 0 0 7,2 0 0-7,-2 1 0 5,0 1 0-5,1-1 0 6,-1 2 0-6,1 0 0 4,0 0 0-4,0 0 0 5,0 3 0-5,-1 1 0 5,1-1 0-5,0 2 0 7,-1 0 0-7,0 2 0 5,1-1 0-5,1 2 0 5,-1 1 128-5,0 1 0 6,0 1 16-6,0 1 0 6,1 1-144-6,-2 1 160 6,3 1-160-6,-1 0 160 7,3-2-32-7,-2 2-128 6,0 0 192-6,2-1-64 6,2 1-128-6,0-2 192 6,0-1-192-6,1 1 192 7,2 1-192-7,0-1 128 6,2-1-128-6,0-4 128 0,0-2-128 0,1-2 0 5,-2-1 0-5,4-4 0 6,-3 1 0-6,2-2 0 6,-1-3 0-6,1-1 0 7,-2-1 0-7,0-3 128 6,-1 0-128-6,0-3 0 6,-1 1 128-6,0-2-128 7,-1 0 0-7,1-1 128 6,-1 0-128-6,0-3 128 6,0 0-128-6,-1-1 128 8,2 1-128-8,-1-1 0 0,1 2 0 0,0 2 0 3,0 0 0-3,-1 1 128 6,-1 1-128-6,0 2 0 7,-1 1 0-7,-2 0 0 6,2 4 0-6,-2-1 0 6,0 2 128-6,-2 0-128 2,2 2 0-2,-1 1 128 5,0 0-128-5,-2 1 128 5,3 0-128-5,-1 1 128 7,0 1-128-7,0 2 0 6,1 0 0-6,0 1 0 5,1 1 0-5,0 0 0 6,0 1 0-6,1-1-176 6,1 2 176-6,0 0 0 7,-2 1 0-7,1-2 0 7,-1 2 0-7,3-1 0 5,-1 2 0-5,0-3 0 7,0-2 144-7,-1 2-144 6,1-1 192-6,0 0-192 0,0-1 128 0,0-1-128 5,0 1 0-5,0-4 0 6,1 0 0-6,-1-1-224 6,0-1 32-6,1-2 16 20,-1 0-2320-20,0-2-448 0,-1 1-112 0</inkml:trace>
    </iact:actionData>
  </iact:action>
  <iact:action type="add" startTime="178636">
    <iact:property name="dataType"/>
    <iact:actionData xml:id="d71">
      <inkml:trace xmlns:inkml="http://www.w3.org/2003/InkML" xml:id="stk71" contextRef="#ctx0" brushRef="#br0">10898 7075 23951 0,'3'0'2128'1,"-1"-1"-1696"2,0 0-432-2,0 1 0 4,1 0 1456-4,-2 1 208 6,0-1 32-6,3 0 16 5,0-1-112-5,3 1 0 6,0-2-16-6,2 0 0 6,1 0-944-6,-3 0-192 5,1 0-48-5,-3-1 0 7,1 0-400-8,-1 0 0 7,-1 0 0-6,0 0 0 19,-1 1-2816-19,-1-1-560-1</inkml:trace>
    </iact:actionData>
  </iact:action>
  <iact:action type="add" startTime="178817">
    <iact:property name="dataType"/>
    <iact:actionData xml:id="d72">
      <inkml:trace xmlns:inkml="http://www.w3.org/2003/InkML" xml:id="stk72" contextRef="#ctx0" brushRef="#br0">10915 7221 25791 0,'1'1'2304'1,"0"-1"-1856"4,1 0-448-4,-1 1 0 7,1-1 1600-7,0 0 208 7,0 0 48-7,3-1 16 0,1 0-16 0,3-1-16 4,2 0 0-4,1-3 0 6,0 0-1008-6,0 0-192 5,-1 1-32-5,0-1-16 7,1 1-400-7,-3 1-192 6,1 0 160-6,-2 0-160 7,-2 2 128-7,0 0-128 6,-2 1 0-6,-2 0 144 2,0 0-288-2,-1 1-64 5,-1 0-16-5,-1 0-12016 17,-1-1-2416-17</inkml:trace>
    </iact:actionData>
  </iact:action>
  <iact:action type="add" startTime="179684">
    <iact:property name="dataType"/>
    <iact:actionData xml:id="d73">
      <inkml:trace xmlns:inkml="http://www.w3.org/2003/InkML" xml:id="stk73" contextRef="#ctx0" brushRef="#br0">11569 7039 13823 0,'-1'0'1216'0,"0"0"-960"1,0 0-256 0,1 0 0 0,1 0 2224 0,-2 0 400 1,1 0 64-1,0 0 32 6,0-1-352-6,0 1-80 5,0-1-16-5,2 0 0 7,-1 0-992-7,0 0-192 4,2-1-32-4,-1-1-16 6,1 1-272-6,-1 0-64 5,2 2-16-5,1-1 0 7,-1 1-112-7,0-1-32 6,0 1 0-6,1 0 0 6,0 1-32-6,-1-1 0 4,1 0 0-4,0 0 0 5,0 0-48-5,0 0-16 5,1 0 0-5,0 0 0 6,-2-1-128-6,3 1-48 5,-2 0 0-5,3-1 0 7,0 0-16-7,-1 0 0 5,1 0 0-5,-1 0 0 8,0 0-64-9,0-1 0 5,-1 1-16-4,0 0 0 6,-1 0 16-6,2 0 16 8,-1 0 0-8,2 0 0 5,-2 0-16-5,2-1-16 7,0 0 0-7,-1 0 0 6,1 0-176-6,0 0 192 6,1 0-192-6,-3 0 192 8,3 1-192-8,-3-1 160 0,1 0-160 0,1 0 160 4,-2 0-160-4,1 1 128 5,-2-1-128-5,2 1 128 6,-2 1-128-6,2-1 128 7,-2 0-128-7,2 0 128 6,0 1-128-6,-1-1 160 7,0 0-160-7,1 1 160 6,0-1-160-6,1-1 192 6,0 0-192-6,1 0 192 6,-1-1-192-5,3 1 160-1,-3-1-160 0,0 1 160 5,-1 0-160-5,2 0 192 5,-3 0-192-5,1 1 192 6,0-1-192-6,0 1 192 6,-1 1-192-6,1-1 192 7,1 1-192-7,-3 0 0 7,5 0 0-7,-3 0 128 5,0 1-128-5,0 0 0 7,1 0 144-7,-3 0-144 7,1 0 0-7,2 0 0 0,-3 0 0 0,2-1 0 5,-1 0 0-5,-1 0 0 5,3 0 0-5,-3 0 0 6,1-1 0-6,2 1 0 7,-2 0 0-7,2-1 0 6,-2-1 128-6,0 1-128 7,1 0 128-7,-1 0-128 6,0 0 0-6,2-1 144 7,-2 1-144-7,1 1 0 6,1-1 128-6,-1 0-128 0,-1 0 0 0,1 0 0 5,0 0 0-5,1 0 0 5,-3 1 128-5,2-1-128 6,0 1 0-5,-2-1 0 5,1 0 0-6,1 0 0 6,-1 1 0-6,1-1 0 7,-1 1 0-7,0-1 0 6,2 0 128-6,0 0-128 7,0 1 0-7,-2-1 0 6,0 0 128-6,1 1-128 7,-1 0 0-7,1 0 0 0,-1 0 0 0,3 0 0 3,-1-1 0-3,1 1 0 7,1-1 0-7,-2 0 0 6,1 0 0-6,-2 0 0 6,0 0 0-6,1 0 0 7,-3 0 0-7,1 0 0 6,0 1 160-6,-1-1-160 6,1 0 128-6,-2 1-128 7,1-1 160-5,0 1-160-2,2 0 192 0,0 0-192 3,0 0 128-3,-2 0-128 5,3-1 0-5,-2 1 0 6,3 0 0-6,-2-1 0 7,1 1 0-7,-1-1 0 6,2 0 0-6,-2 1 0 6,1-2 0-6,0 2 0 7,-1 0 128-7,2 0-128 6,-2 0 0-6,2-1 0 6,-1 1 0-6,0-1 128 8,-2 0-128-8,1 0 0 0,0 0 208 0,1 0-64 4,0 0-16-4,1 0 0 6,-1 0-128-6,1-1 128 6,-1 1-128-6,2 0 128 6,-1 0-128-6,0-1 0 6,1 1 0-5,0-2 0 5,2 1 0-6,-2 0 0 6,2-1 0-6,-1 0 0 7,-1 1 0-7,1-1 0 6,-1 1 0-6,2-1 0 0,-2 0 0 0,0 1 0 4,2 0 0-4,-3 1 0 6,3 0 0-6,-1-2 0 7,-1 3 0-7,1-1 0 6,-2 0 0-6,2 0 0 6,0 0 0-5,-1 1 0 5,0-1 0-6,3 0 0 6,-2 1 0-6,1-2 0 8,1 0 0-8,0 1 0 0,1-1 128 0,-2 0-128 5,0 0 0-5,-2-1 0 4,1 1 0-4,-3-1 0 6,4 1 0-6,-3 0 0 6,1 0 0-6,0 0 0 7,-1-1 0-7,0 1 0 6,-2 1 0-6,2 0 0 7,-3 0 0-7,2 0 0 6,-2 0 128-6,3 1-128 7,-2 0 0-7,1-1 0 0,-1 0 0 0,1 0 0 7,0 0 0-7,0 0 0 4,0 0 0-4,-1 0 0 5,2 1 0-5,-2-1 0 6,1 0 0-6,-1 0 0 7,0 0 0-7,1 0 0 6,1 0 0-6,-2 0 0 8,2 0 0-8,0 0 0 5,-1 1 0-5,2-1 0 6,-3 1 0-5,1-1 0 5,2 0 0-7,-2 1 0 8,1 0 0-7,1 0 0 0,-1-1 0 0,0 1 0 4,-1 0 0-4,2 0 0 6,-2 1 0-6,0-1 0 8,-2 1 0-8,0 0 0 6,0 0 0-6,-1 0 0 7,0 0 0-7,-1 0 0 6,-2 0 0-6,1 0 0 0,-2 0 0 0,3-1 0 6,-3 1 0-6,0-1 0 6,0 1 0-6,-1-1 0 5,0 0 0-5,0 0 0 5,-1 0-192-5,0-1-64 5,-1 0 0-5,1 0-16 20,-2 0-2096-20,0-1-432 0,-2 0-80-1</inkml:trace>
    </iact:actionData>
  </iact:action>
  <iact:action type="add" startTime="181558">
    <iact:property name="dataType"/>
    <iact:actionData xml:id="d74">
      <inkml:trace xmlns:inkml="http://www.w3.org/2003/InkML" xml:id="stk74" contextRef="#ctx0" brushRef="#br0">11644 6510 14735 0,'-2'-1'1312'3,"2"1"-1056"3,-1-1-256-5,0-1 0 6,0 1 2048-6,1 0 368 5,0-1 64-5,0 0 16 6,1-2-720-6,0-1-144 5,0-2-32-5,3-1 0 6,-1 1-592-6,2-1-128 6,1 1-32-6,-1-1 0 5,2 2-320-5,-1 0-64 9,0 0-16-9,1 1 0 2,-2-1-240-2,3 1-48 5,-1 2-16-5,-1-1 0 5,-1 2-144-5,0 1 160 7,-1 1-160-7,-1 1 160 6,0 3-160-6,1 1 0 5,-2 1 144-5,0 2-144 6,0 1 192-6,-2 2-16 5,1 3-16-5,-2 0 0 8,0 2 96-9,-1 2 0 6,0 1 16-5,1 3 0 5,-1 2 16-5,0-1 0 6,0 2 0-6,1-2 0 7,-1 0 0-7,2-3 0 6,-1-1 0-6,-1-3 0 6,3-1-16-6,-2-3 0 7,-1-3 0-7,2-1 0 6,0-1 0-6,-1-2 0 0,1 0 0 0,0-3 0 6,0 0 32-6,1-1 0 5,-1-2 0-5,0 0 0 7,0-1-48-7,0 0-16 4,0-3 0-4,0-1 0 5,3 0-96-5,-2-2-16 5,0 0 0-5,2-2 0 6,-1 0-128-6,1-1 0 6,-1-3 0-6,2 0 128 5,-1-1-128-5,2-1 0 6,0 0 0-6,-1 0 0 5,0-1 0-5,1 1 0 5,0-1 0-5,1 1 0 7,1 2 0-7,-3 1 0 6,1 0 0-6,2 1 0 6,-3 2 0-6,1 1 0 7,0 1 0-7,-1 1 0 7,-3 1-128-7,4 2 128 6,-2 0 0-6,1 3 0 0,0 1 0 0,-1-1 0 6,2 2-144-6,-1 2 144 6,-1 1 0-6,0 1-128 5,-1 1 128-5,2 2 0 6,-1-1 0-6,0 3 0 7,-1 1 0-7,0 1 0 6,0 1 0-6,-1 0 192 7,0-1 0-7,-1 2 0 6,0 1 896-6,-1 0 160 6,1-1 32-6,-1 0 16 6,-1-1-912-6,2-2-192 0,-2 0-48 0,2-1 0 6,-2-3-144-6,0 1 128 6,1-2-128-6,-1-2 128 4,2 0-128-3,-1-1 0 6,1 0 144-7,0-2-144 3,0-1 0-3,0-1 0 6,1 0 0-6,-1-2-128 22,2 0-960-23,0-2-176 1,1 1-32 0,-1-3-16 0,2 0 848 0,1-2 160 0,0 0 48 0,0-3 0 6,0 2 256-6,0-2-160 6,-1-2 160-6,2-1-128 6,1 0 1728-6,0 1 336 6,-1 1 80-6,-1 1 16 21,2 1-3264-21,-1-1-656 0,-2 1-128 0,3 2-32 0,-1 0 1648 0,-2 2 400 0,1 0 0 0,-2 2 0 6,1 1 0-6,-3 2 0 5,0 1 0-5,1 0 0 6,1 1 128-6,-1 2-128 6,0 0 160-6,-1 1-160 5,2 1 224-5,-2 0-48 6,1 1-16-6,0 2 0 5,0 2 128-5,-1-2 32 4,0 3 0-4,1 0 0 7,-1 1-48-7,1 0 0 5,0 2 0-5,-1-1 0 6,0 1-80-6,-1-1-32 5,2 1 0-5,-1-2 0 5,1 0-160-5,0 0 0 7,0-2 144-7,-1-1-144 5,2 1 0-5,-2-2 0 6,0-1 0-6,0 0 0 19,0-2-1120-19,0 0-288 0,0 0-64 0,2-1-11504 4,-2 0-2288-4</inkml:trace>
    </iact:actionData>
  </iact:action>
  <iact:action type="add" startTime="182387">
    <iact:property name="dataType"/>
    <iact:actionData xml:id="d75">
      <inkml:trace xmlns:inkml="http://www.w3.org/2003/InkML" xml:id="stk75" contextRef="#ctx0" brushRef="#br0">12176 6567 25567 0,'3'-3'1136'1,"-3"1"224"0,1 0-1088 0,1 1-272 2,-1 0 0-2,0 0 0 6,0 1 1632-6,1-1 272 5,1 0 48-5,1 0 16 6,-1 0-848-6,2 1-160 5,0 0-48-5,-1 3 0 6,0-1-656-6,-1 2-128 5,0 1-128-5,-3 1 192 6,2 2-48-6,-2 2 0 9,-2 2 0-9,1-1 0 3,-1 0 160-3,0 1 16 4,-1 1 16-4,1-1 0 6,-2-1 80-6,1 1 16 5,1-3 0-5,-1-1 0 5,0 0-176-5,2-1-16 5,1-3-16-5,-2 0 0 7,1-1 32-7,1-1 0 6,0 0 0-6,1-2 0 6,0 1 192-6,0-2 32 4,0 0 16-4,0 0 0 5,3 0 64-5,0-1 16 6,0-1 0-6,0 0 0 5,1 0-224-5,0 0-32 7,0-1-16-7,1 0 0 5,-2 0-176-5,3 1-128 5,0 0 144-5,1 0-144 6,1-1 0-6,-2 1 128 4,-2 2-128-4,0-2 0 7,0 1 0-7,-4 0 0 5,3 1 0-5,-3-1 0 19,-1 1-1472-19,0 0-272 0,-1 0-64 0</inkml:trace>
    </iact:actionData>
  </iact:action>
  <iact:action type="add" startTime="183495">
    <iact:property name="dataType"/>
    <iact:actionData xml:id="d76">
      <inkml:trace xmlns:inkml="http://www.w3.org/2003/InkML" xml:id="stk76" contextRef="#ctx0" brushRef="#br0">12525 6424 19343 0,'1'-5'1728'2,"1"-1"-1392"4,1 1-336-5,-2 1 0 6,-1 1 1680-6,0 1 272 5,1 0 48-5,-1-1 16 7,1-4-176-7,0-2-48 5,1-1 0-5,-1-1 0 6,-1 0-720-6,2 1-160 6,-2 1-16-6,-2 0-16 7,2 0-416-8,-1 1-80 5,-2 0 0-4,0 0-16 5,0 2-48-5,-2-1-16 6,0 1 0-6,1 0 0 6,-1 0-128-6,-2 2-32 5,3 1 0-5,-1 1 0 5,0 0-144-5,0 2 0 7,-2 1 0-7,2 1 128 6,1 3-128-6,-2-1 0 5,0 2 0-5,1 1 0 6,2 2-192-6,0 1 48 4,-1 2 0-4,4 1 0 6,-1 1 16-6,1-1 0 9,0 1 0-9,1 0 0 6,-1 0 128-6,4 0-192 6,-3-1 192-6,2-3-192 7,-1 0 192-7,2-3 0 6,-1 1 0-6,0-4-128 0,3 2 128 0,-2-2 0 4,0-2 0-4,1-2 0 6,0 0 0-6,0-2-160 6,2-1 160-6,-1-2-160 7,1 0 160-7,-1-2 0 6,0-2-144-6,-1 0 144 7,2-1 0-7,-2 0 0 7,0 1 0-7,-1 0 0 5,-1 3 128-5,-1 0 64 6,0 2 0-6,-1 1 0 0,-1 1-16 0,1 2 0 6,-1 1 0-6,0 1 0 5,0 1-48-5,0 2 0 7,0 3 0-7,0 2 0 6,-1 2 96-6,1 2 16 7,0 1 0-7,0 1 0 6,0 3 208-6,1 0 64 6,0 2 0-6,1-1 0 7,1 0-48-7,-1 1 0 0,0 1 0 0,1-2 0 5,0 2-16-5,-1-2-16 5,2-1 0-5,-1-3 0 6,-1-1-112-6,-2-2-32 7,0-2 0-7,0-1 0 6,0-2-96-6,0 0 0 6,0-1-16-6,0-1 0 7,0 0-32-7,-2-1 0 6,-1-1 0-6,-1-1 0 1,2-1-16-1,-1 0 0 4,-1 0 0-4,-1-1 0 7,-1 1-128-7,-1-2 0 6,-2 0-160-6,0 0 160 20,-1 0-2064-20,-2 0-320 0,2 0-64 0</inkml:trace>
    </iact:actionData>
  </iact:action>
  <iact:action type="add" startTime="184067">
    <iact:property name="dataType"/>
    <iact:actionData xml:id="d77">
      <inkml:trace xmlns:inkml="http://www.w3.org/2003/InkML" xml:id="stk77" contextRef="#ctx0" brushRef="#br0">12753 6502 30639 0,'3'-3'1344'1,"-2"1"304"-1,2 0-1328 1,-3 1-320 5,1 1 0-5,0 0 0 4,-1-1 1088-4,3 0 160 6,2 1 32-6,1-2 0 5,3-1 16-5,0 0 16 6,0 1 0-6,0-1 0 6,1 0-736-6,0 1-128 5,-1 0-48-5,-2 0 0 6,0 1-160-6,-1-1-48 6,0 1 0-6,0-1 0 6,-2 2-192-6,1-1 144 6,1 1-144-6,-2 0 128 18,0 1-2720-18,-2-1-544 0</inkml:trace>
    </iact:actionData>
  </iact:action>
  <iact:action type="add" startTime="184278">
    <iact:property name="dataType"/>
    <iact:actionData xml:id="d78">
      <inkml:trace xmlns:inkml="http://www.w3.org/2003/InkML" xml:id="stk78" contextRef="#ctx0" brushRef="#br0">12981 6337 29487 0,'3'-8'1296'1,"-1"1"288"0,0 1-1264 0,0 4-320 9,-1 0 0-9,-1 1 0 0,0 0 1440 0,3 0 224 5,-1-2 64-5,3-1 0 6,-2 1-640-6,2 2-112 6,0 0-16-6,-1 2-16 6,-1 1-560-6,1 2-128 4,1 2 0-4,-1 0-16 5,-2 3 144-5,3 0 16 5,-2 1 16-5,-1 1 0 6,0 0 32-6,0 2 16 5,0-1 0-5,-1 1 0 7,-1-2-144-7,0 0-48 4,0 0 0-4,0-2 0 6,0 2-128-6,-3-3-16 6,3 1-128-6,0-3 192 7,-2 0-192-7,0-1 128 6,1-2-128-6,0 0 0 4,-2-1 128-4,3-2-128 4,-1 1 0-4,0-3 144 6,1 0-144-6,-1-1 0 7,2-1 0-7,0-3-176 5,2-1 32-5,0-2 0 5,1 0 0-5,1-2 0 6,1-2 16-6,0-2 0 6,3 1 0-6,-2-2 0 7,1 2 128-7,0-1-192 5,0 1 192-5,0 1-192 7,-1 1 192-7,-2 2 0 6,-1 1 0-6,-1 3 0 7,-1 1 0-7,1 2 0 6,0 2 0-6,-1 2 128 6,0 0 128-6,-1 1 16 0,0 2 16 0,2 0 0 4,-1 1-144-4,0 2-16 7,0 1-128-7,1 1 192 6,0 0-192-6,-2 1 144 6,1 1-144-6,0 0 128 7,0 1-128-7,-1 0 0 6,1-1 144-6,-2 1-144 7,1-1 0-7,-1-1 0 6,-1 0 0-6,1-1 128 7,-1 1-128-7,1-3 0 0,-1 0 128 0,-1-1-128 4,1-2 128-4,0-1-128 5,0-1 128-5,0-1-128 6,1 0 160-6,-1-2-32 5,1 0-128-5,0-2 192 6,0-1-64-6,0-1-128 5,0-3 176-5,1 0-176 5,1-3 0-5,1 1 0 6,1 1 0-6,1-3 0 6,0 2 0-6,2 0 0 5,-2 0 0-5,1-1 0 6,-1 1 0-6,-1 1 0 6,2-1-128-6,-1 1 128 7,0 1 0-7,-3 1 0 6,3 0 0-6,-2 2 0 6,1 0 0-6,-1 2 0 7,-2 1 144-7,2 1-144 6,-1 1 208-6,1 0-48 0,0 2-16 0,0 1 0 6,-2 0-144-6,3 0 0 6,-1 3 144-6,0 0-144 5,1 1 0-5,-1 1 0 6,1 1 0-6,0 1 0 6,-2 0 0-6,2 1 0 7,-2 0 0-7,1 0 0 6,-1 1 0-6,0-2 128 6,-1 2-128-6,2-2 0 6,-1 0 0-6,0 0 0 7,-1 0 0-7,-1 0 128 5,1 0-128-4,-1 0 0-1,0-2 0 0,2 0 0 19,-1-2-1824-19,0-1-336 0,0 0-64 0</inkml:trace>
    </iact:actionData>
  </iact:action>
  <iact:action type="add" startTime="184939">
    <iact:property name="dataType"/>
    <iact:actionData xml:id="d79">
      <inkml:trace xmlns:inkml="http://www.w3.org/2003/InkML" xml:id="stk79" contextRef="#ctx0" brushRef="#br0">13437 6339 39279 0,'1'0'1728'0,"-1"1"384"1,1 1-1696 0,1-1-416 2,-2 1 0-2,0-1 0 6,0 0 960-6,0 2 128 5,2 3 0-5,-1 1 16 6,2 2-528-6,-1 1-96 6,1 1-32-6,-1-1 0 7,-2 0-448-7,2 0 0 4,-1-1 0-4,-1 0 0 19,1 0-2624-18,-2 0-608-2</inkml:trace>
    </iact:actionData>
  </iact:action>
  <iact:action type="add" startTime="185180">
    <iact:property name="dataType"/>
    <iact:actionData xml:id="d80">
      <inkml:trace xmlns:inkml="http://www.w3.org/2003/InkML" xml:id="stk80" contextRef="#ctx0" brushRef="#br0">13716 6192 9215 0,'0'-1'816'0,"-1"0"-656"4,1-1-160-3,-2 1 0 5,2 1 3488-5,0-1 672 6,0 1 128-6,0-2 16 7,0 0-1312-7,0-1-272 6,0 0-48-6,0-2-16 6,0 3-912-6,2-2-176 4,-1-2-32-4,0 1-16 6,0-1-432-6,-1-1-96 5,2 0-16-5,-1-1 0 5,-1 1-336-5,1-2-64 7,-1 1 0-7,-1-1-16 5,0 2-288-5,-1-1-48 6,0 2-16-6,-1-1 0 5,2 1-208-5,-3 1 176 6,-1-1-176-6,-1 1 160 5,2 1-160-5,-2 0 0 5,0 1 0-5,1 1 0 6,-3 2-144-6,4-1-16 5,-3 2 0-5,0 0 0 6,1 1 32-6,-1 1 0 6,2 1 0-6,0 0 0 11,-2 3 128-11,2 0-208 7,0 2 80-7,0-1 128 0,3 0-208 0,-1 1 80 3,2 1 128-3,-1 0-208 6,1 0 208-6,1 2-192 7,1 0 192-8,-1-1-192 8,2 0 192-7,0-2-144 6,2 0 144-6,0 1-128 7,0-3 128-7,0 1 0 6,1-2-144-6,1-1 144 7,-2-1 0-7,3-2 0 6,0-2-144-6,-2-1 144 0,3-2-224 0,-2-2 16 4,0 0 0-4,1-3 0 7,-1 0-80-7,1-2-16 6,-2 0 0-6,0 1 0 6,1 1 304-6,-2 1-192 6,-2-1 192-6,2 2-160 7,-1 2 160-7,-2-1 0 6,1 2 0-6,-2 1 128 0,0 1-128 0,0 0 144 6,0 1-144-6,0 1 160 6,0 1-160-6,0 0 0 5,0 0 144-5,0 2-144 6,0-1 0-6,0 2 0 7,0 1 0-7,0 0 128 4,2 2 16-4,-1 0 16 5,0 2 0-5,0 0 0 6,-1 1 32-6,1 3 0 5,0 1 0-5,1 3 0 6,1 0 64-6,-1 1 32 4,0 2 0-4,-1 1 0 7,2-1 0-7,-2 0 0 6,-1 0 0-6,2-2 0 5,1-1-128-5,-3-1-32 6,0-1 0-6,0-1 0 7,-1-1 16-7,-3-3 0 7,3-1 0-7,-2-1 0 7,-2-4 96-7,1 0 16 5,0-2 0-5,-1-1 0 7,-1 0-80-6,1-1-16-2,-2-2 0 1,-1 0 0 19,-1 0-1952-19,0-1-384 0</inkml:trace>
    </iact:actionData>
  </iact:action>
  <iact:action type="add" startTime="186212">
    <iact:property name="dataType"/>
    <iact:actionData xml:id="d81">
      <inkml:trace xmlns:inkml="http://www.w3.org/2003/InkML" xml:id="stk81" contextRef="#ctx0" brushRef="#br0">13544 6836 15663 0,'1'-2'1392'2,"0"0"-1120"5,0 2-272-6,-1-1 0 5,2 1 4048-5,-2 0 752 5,2-1 160-5,0-1 32 6,1-1-2368-6,1-1-480 6,0 2-96-6,0-1 0 6,1 2-880-6,2-1-160 5,-2 0-48-5,2 0 0 6,0 0-288-6,0 0-64 6,2 0-16-6,2 0 0 5,-1 0-208-5,1 1-64 6,0-1 0-6,-1 1 0 4,4-1-16-4,0 0-16 6,-1-1 0-6,1 0 0 5,3 1-160-5,2-2-128 9,0 0 192-7,1 0-192 7,0 0 144-9,0 2-144 0,-1-1 0 0,-3-1 144 3,-1 1 48-3,-1 1 0 6,0 0 0-6,-3 2 0 6,0 0 224-6,-3-1 48 7,0 2 16-7,-1-1 0 6,0 1-176-6,-3 0-48 7,2 0 0-7,-1 0 0 7,-2-1-128-7,1 1-128 0,0-1 192 0,-1 0-192 6,0-1 144-6,0-1-144 4,-2 1 0-4,3-1 144 7,-3 0-144-7,2 0 160 5,-1 0-160-5,-2 0 160 6,2 0-160-6,-4 0 0 4,1 1 0-4,-3 0 128 22,3 1-1984-22,-4 0-384 0,0 1-96 0</inkml:trace>
    </iact:actionData>
  </iact:action>
  <iact:action type="add" startTime="187205">
    <iact:property name="dataType"/>
    <iact:actionData xml:id="d82">
      <inkml:trace xmlns:inkml="http://www.w3.org/2003/InkML" xml:id="stk82" contextRef="#ctx0" brushRef="#br0">11953 7477 21935 0,'1'-2'960'0,"1"-2"224"0,2-2-944 1,0 1-240 4,0 0 0-4,-1 2 0 6,-1 1 1568-6,1-1 272 5,2-1 48-5,1-4 16 6,6-1-448-6,-2-1-96 6,-1 4-16-6,0 0 0 6,-2 2-672-6,1 3-144 5,0 2-16-5,-2 3-16 5,1 1-112-5,-2 2-32 6,3 3 0-6,-2 3 0 6,-3 1 96-6,2 1 0 5,0 2 16-5,-2 1 0 6,-2 2 128-6,-1-2 32 6,2 1 0-6,-2 0 0 8,-2 1-112-7,1-1-32 10,0-1 0-11,-1 0 0 0,0-2-224 0,-1 0-32 4,1-1-16-4,-1-2 0 6,1 0-32-6,1-4-16 7,-1 0 0-7,0-3 0 7,1-3 0-7,0 0 0 5,0-1 0-4,-1-3 0-1,0-1-16 0,-1-2 0 5,3 1 0-5,-2-4 0 4,2-1-144-4,0-3 160 7,0-1-160-7,2-3 160 6,1-1-160-6,1-1 0 7,1-1-160-7,-1 0 160 6,2 0 0-6,1-1-144 7,-1 2 144-7,0-2 0 6,0 1 0-6,0 2-128 7,2 1 128-7,-3 2 0 0,1 0 0 0,-1 2 0 4,1 2 0-4,-1 0 0 6,0 3 0-6,-2 1 0 6,2 1 144-6,-3 2-144 7,3 1 256-7,-2 2-64 4,1 1-16-4,-2 1 0 5,2 1-176-5,-1 0 128 5,0 3-128-5,1 0 128 6,-1 2 16-6,1-1 0 5,-1 2 0-5,-1 0 0 6,1 2 16-6,-1 0 0 5,1 1 0-5,-2 0 0 6,0 0-160-6,1 0 128 6,-1-1-128-6,0 0 128 7,-1 0-128-7,0 1 0 6,-1-1 0-6,0-2 0 7,-1 0 128-7,2-3-128 6,-2 1 0-6,2-3 128 6,-1-1-128-6,-1-2 128 6,2-1-128-6,0-1 128 1,0-1-128-1,0-2 0 5,0-2 0-5,0 0 128 5,2-3-128-5,0 0 0 6,1-4-160-6,0 0 160 7,0-2-160-7,2-1 160 6,1-2-160-6,1-1 160 6,3-2-144-6,-1 1 144 6,1 0-128-6,-3 0 128 7,2 2 0-7,1 0 0 6,-1 2 0-6,-1 2-128 7,0 1 128-7,-2 3 0 0,-1 2 0 0,-1 1 0 4,1 2 176-4,-2 2 16 6,-1 2 0-6,1 1 0 5,-1 3-64-5,0 0-128 5,1 2 192-5,-1 2-64 6,1 2-128-6,2 1 192 5,-4 2-192-5,3 0 192 6,-3 0 64-6,3 0 0 5,-2 1 16-5,0 1 0 7,1-2-64-7,-2-1-16 5,1 0 0-5,0-1 0 6,-1 0-192-6,2-2 0 5,-1 1 128-5,0-3-128 19,0 2-304-19,-1-3-96 0,0 0-32 0,1 0 0 10,1-3-2336-10,-1 0-480 0,3-1-80 0</inkml:trace>
    </iact:actionData>
  </iact:action>
  <iact:action type="add" startTime="187883">
    <iact:property name="dataType"/>
    <iact:actionData xml:id="d83">
      <inkml:trace xmlns:inkml="http://www.w3.org/2003/InkML" xml:id="stk83" contextRef="#ctx0" brushRef="#br0">12565 7505 25791 0,'-3'0'1152'1,"3"0"224"0,-1 0-1104 0,0 0-272 0,0 2 0 0,1-1 0 6,-2 0 4304-6,2 1 816 6,-2 2 144-6,-1 2 48 6,2 0-3280-6,0 2-656 5,-1 0-128-5,2 2-32 4,0-2-704-4,0 2-160 7,0-1-32-7,0 0 0 6,2 1-320-6,-2-3 0 5,2 1-160-5,0-1 160 21,1-1-2336-21,-1 0-352 0,1-1-80 0,-1-1-16720-1</inkml:trace>
    </iact:actionData>
  </iact:action>
  <iact:action type="add" startTime="188078">
    <iact:property name="dataType"/>
    <iact:actionData xml:id="d84">
      <inkml:trace xmlns:inkml="http://www.w3.org/2003/InkML" xml:id="stk84" contextRef="#ctx0" brushRef="#br0">12691 7497 23951 0,'4'-1'2128'1,"-2"0"-1696"5,1 0-432-5,-1 0 0 6,-1 1 2944-6,1 0 496 6,3 0 96-6,2-3 32 2,3-1-1840-2,4 0-352 5,0-1-80-5,1 1-16 6,1 0-864-6,1-2-176 5,-1 3-48-5,-2-2 0 6,-1 1-192-6,0 0 0 6,1 1 0-6,-3 1 0 6,0-1 128-6,-1 0-128 7,-3 0 0-7,0 1 0 6,-2 0-128-6,-1 1-128 6,-1-1-32-6,-1 0 0 19,-1 0-2592-19,1-1-528 0</inkml:trace>
    </iact:actionData>
  </iact:action>
  <iact:action type="add" startTime="188272">
    <iact:property name="dataType"/>
    <iact:actionData xml:id="d85">
      <inkml:trace xmlns:inkml="http://www.w3.org/2003/InkML" xml:id="stk85" contextRef="#ctx0" brushRef="#br0">12848 7308 33743 0,'-7'0'1488'1,"3"-1"320"-1,1 0-1440 1,1 2-368 3,1 0 0-3,0 0 0 5,-1 1 1088-5,0 0 128 6,1 1 48-6,-2 4 0 6,2 2-32-6,0 3 0 4,1 1 0-4,1 1 0 6,0 2-400-6,1 1-96 6,0 1-16-6,1 0 0 8,-1 0-144-8,0 0-16 3,2 0-16-3,-2-1 0 6,1-1-288-6,-2 1-48 6,3 0-16-6,-1 0 0 5,-1-1-384-5,-1-1-96 6,1-1-16-6,0-1 0 18,-2-2-2768-17,0-3-544-1</inkml:trace>
    </iact:actionData>
  </iact:action>
  <iact:action type="add" startTime="188513">
    <iact:property name="dataType"/>
    <iact:actionData xml:id="d86">
      <inkml:trace xmlns:inkml="http://www.w3.org/2003/InkML" xml:id="stk86" contextRef="#ctx0" brushRef="#br0">13053 7249 37775 0,'-1'-1'1664'1,"2"-1"368"0,2 0-1632 0,-1 1-400 2,-2 2 0-2,0 1 0 5,0-1 384-5,4 2 0 5,-1 0 0-5,-1 3 0 5,5 2 288-5,-2 3 48 6,-1 1 16-6,1 3 0 6,-2 2-32-6,2 2-16 6,-2 2 0-7,-1 0 0 7,0 1-176-6,0-1-48 6,-2-2 0-6,0 0 0 5,1-2-192-5,-2-2-32 6,-1-1-16-6,2 0 0 8,-1-2-224-8,-1-1 144 4,1-2-144-4,0-3 128 6,-1-1-128-6,0-1 128 3,1-3-128-3,-1 0 128 7,2-2-128-7,0-2-256 4,0-1 64-4,0-1 16 6,3-1-144-6,-1-4-16 6,1-1-16-6,1-3 0 20,1-1-128-20,2-2-32 0,-1-2 0 0,2-1 0 8,-1 2-320-8,3-2-64 0,-1-1 0-1,1 2-16 3,0 2 464-2,-1 1 80 7,1 3 32-7,-2 2 0 6,-2 2 336-6,-2 3 0 6,-1 1 192-6,0 3-64 7,-1 2 448-7,-2 1 64 0,3 3 32 0,-1 0 0 5,-2 3-208-5,0 1-32 6,0 1-16-6,0 2 0 5,2 1-128-5,-1 3-32 7,-1 1 0-7,0-1 0 7,3 1-128-7,-2 0-128 7,0-1 144-7,0-1-144 5,1-2 128-5,0-1-128 6,-1-1 0-6,2-2 144 7,-1-1-144-7,-1-1 0 0,-1-2 0 0,1 0 0 6,-1-3 0-6,0 0 192 5,0-2-192-5,0-1 192 4,0-2-192-4,2 0 160 7,-1-4-160-7,0 0 160 5,-1-3-160-5,1-2 160 6,1-3-160-6,0-2 160 5,-1-3-160-5,3 1 0 6,-1 0 0-6,2-1 0 5,1 2-352-5,-1 2 0 6,1 1 0-6,1 2 0 5,-3 5 80-5,1 1 16 6,0 2 0-6,-2 0 0 6,0 3 256-6,0 1 0 6,-3 1 0-6,3 1 0 4,-1 1 160-4,-1 1 96 5,1 2 0-5,0 2 16 6,-2-1 64-6,2 2 16 5,0 1 0-5,-1 3 0 6,1 1 32-6,-2 2 16 5,2 1 0-5,0 2 0 7,1 2 32-7,-1 0 0 5,-2 0 0-5,3-2 0 6,-1-2-112-6,1 0-32 6,-1-2 0-6,1-2 0 6,0 1-288-6,-3-2 128 6,1-3-128-6,-1 0 0 7,2-3 0-7,-2-1 0 7,0-2 0-7,0-1 0 16,0-2-832-16,0 0-80 0,-2-1-16 0,4-2 0 7,-1 0-2368-7,0-2-480 0</inkml:trace>
    </iact:actionData>
  </iact:action>
  <iact:action type="add" startTime="189127">
    <iact:property name="dataType"/>
    <iact:actionData xml:id="d87">
      <inkml:trace xmlns:inkml="http://www.w3.org/2003/InkML" xml:id="stk87" contextRef="#ctx0" brushRef="#br0">13443 7394 35999 0,'3'0'1600'1,"-1"1"320"0,-1 0-1536 0,2-1-384 2,-2 0 0-2,0 1 0 6,1 0 1472-6,0 0 208 5,3 0 48-5,1 2 16 6,-1 0-768-6,4-1-144 6,-3 1-48-6,1-1 0 6,-1 2-336-6,-1 0-80 5,-1 0-16-5,-1 0 0 9,-1 1-224-9,-2 0-128 2,2 1 128-2,-2 0-128 7,0 3 128-7,-2-3-128 4,2 0 160-4,-1 0-160 6,-3 1 144-6,2 0-144 5,-1-1 128-5,0 0-128 5,2-1 0-5,0 0 0 6,-1 0 0-6,2-1 0 5,-1 0 0-5,0-1 0 5,0 1 0-5,1-2 0 9,0 1 0-9,0-2 128 3,0 0-128-3,1-1 0 5,1-1 0-5,1 1 0 5,0-2 0-5,0 2 0 7,0-2 128-7,2 0-128 5,1-1 0-5,1-1 128 6,0 1-128-6,1-3 128 6,-1 1-128-6,3 1 128 4,-1-1-128-4,0 0 0 7,-2 0 0-7,-1 2 0 10,-1 0 0-11,-2-1 0 1,0 2-192 0,-1-1-20912 11</inkml:trace>
    </iact:actionData>
  </iact:action>
  <iact:action type="add" startTime="191437">
    <iact:property name="dataType"/>
    <iact:actionData xml:id="d88">
      <inkml:trace xmlns:inkml="http://www.w3.org/2003/InkML" xml:id="stk88" contextRef="#ctx0" brushRef="#br0">14451 6761 24879 0,'-3'-1'2208'2,"0"-1"-1760"5,1 1-448-6,2 0 0 5,0 0 1872-5,0 1 304 6,1 0 48-6,-1 0 16 6,2-1-560-6,0-1-96 4,2 1-32-4,1-1 0 6,3 1-720-6,-2 0-128 5,3-1-48-5,-2 1 0 7,4-1-256-7,0 0-48 6,0 1-16-6,1-1 0 5,1 1-144-5,-3 0-16 5,2 1-16-5,-3-1 0 6,1 1-160-6,-2 0 0 5,-2 1 144-5,-1 0-144 22,3 1-1744-22,-5-1-432-1,0 2-64 1</inkml:trace>
    </iact:actionData>
  </iact:action>
  <iact:action type="add" startTime="191664">
    <iact:property name="dataType"/>
    <iact:actionData xml:id="d89">
      <inkml:trace xmlns:inkml="http://www.w3.org/2003/InkML" xml:id="stk89" contextRef="#ctx0" brushRef="#br0">14498 6929 31327 0,'2'0'2784'11,"0"0"-2224"-10,-1-1-560 0,1 1 0 0,-1 0 1840 0,2-1 256 4,3 0 48-4,1-2 16 6,5-1-640-6,1-1-128 6,0 0-32-6,1-2 0 6,0 0-848-6,-2 0-160 4,3-1-32-4,-2 2-16 7,0 1-176-7,-1 0-128 5,-2 4 144-5,-2 0-144 6,-2 1 128-6,-2 1-128 5,1-1 0-5,-1 2 144 21,-3 0-1072-21,-1 1-224 0,0-2-32 0,-1 1-17872 0</inkml:trace>
    </iact:actionData>
  </iact:action>
  <iact:action type="add" startTime="192533">
    <iact:property name="dataType"/>
    <iact:actionData xml:id="d90">
      <inkml:trace xmlns:inkml="http://www.w3.org/2003/InkML" xml:id="stk90" contextRef="#ctx0" brushRef="#br0">15320 6174 13823 0,'2'-3'608'1,"1"-1"128"0,-1-3-592 0,3 0-144 3,0 0 0-3,-2 2 0 6,-1 2 3488-6,-2 2 672 5,2-2 128-5,0-1 16 7,1-3-2256-7,4-2-448 5,-1 0-80-5,0-2-32 6,1 3-720-6,0 0-128 5,0 3-48-5,0 0 0 5,-1 2-240-5,-2 0-48 5,1 1-16-5,-1 1 0 6,-1 1-96-6,0 2-32 5,0 0 0-5,-2 1 0 7,2 0 32-7,-1 1 0 6,-2 1 0-6,2 2 0 6,-2 1 192-6,0 3 32 4,0 0 16-4,0 3 0 6,-2 1-48-5,2 3 0 5,2 2 0-6,-2 0 0 7,0 3-128-7,1 0-16 6,-1 0-16-6,0-1 0 6,-1-1-48-6,1-4-16 7,1 1 0-6,0-4 0-1,0 0-160 0,-1-3 192 4,0-1-192-4,0-1 192 6,-1-2-192-6,0 0 160 6,1-2-160-6,-1-2 160 6,1 0 0-6,-2-2 0 4,2 0 0-4,-1-1 0 5,0-1 32-5,0-1 0 5,-1-1 0-5,2-1 0 6,0-3-64-6,0-1 0 6,0-2 0-6,0 0 0 5,3-1-128-5,-1-2 0 6,1 0 0-6,1-2 0 7,-2-1 0-7,3-1-176 5,-1-1 176-5,1 0-128 7,0 1 128-7,0-1 0 5,1 1 0-5,-2 1-128 7,3-1 128-7,-2 3 0 6,2 1 0-6,-2 2 0 6,0 2 0-6,-1 1 0 7,0 1 0-7,0 1 0 7,-2 1 0-7,1 1 0 0,0 2 0 0,-2 0 128 4,1 0-128-4,0 2 0 5,0 0 128-5,0 1-128 7,0 2 0-7,1-1 0 6,-2 2 0-6,3 1 0 7,-1 1 0-7,0 0 0 6,0 2 0-6,-1 1 0 6,2 1 0-6,-2 1 0 7,1 1 0-7,-3 1-128 7,2 1 128-7,-1 1 0 0,1 1 0 0,-2 1 0 4,1-1 0-4,0 0 0 5,-1-2 0-5,0-3 0 7,0 0 0-7,0-2 0 6,0-2 0-6,0-1 0 7,0-1 0-7,0-2 144 6,0-1-144-6,0-1 0 2,0-1 176-2,0-1-176 5,1-1 160-5,0-1-160 5,-1-2 192-5,1-1-64 6,0 0-128-6,0-3 192 6,-1 0-192-6,2-3 144 6,-1-1-144-6,1-2 128 6,1-3-128-6,0 0 0 6,0 0 0-6,4 2 0 7,-1 0 0-7,-1 0 0 6,1 1 0-6,-1 1 0 6,1 2 0-6,0 0 0 7,1 1 0-7,-1 2 0 6,0 1 0-6,0 2 0 0,0 1 0 0,-1 1 0 5,-1 3 0-5,1 0 0 5,-1 1 0-5,-1 1 0 5,1 0 0-5,-1 2 0 6,0 2 0-6,1 0 0 6,-1 2 144-6,-1 1-144 5,3 1 160-5,-3 2-160 6,1 2 288-6,-3-1-32 5,2 1-16-5,-1-1 0 6,0 2-16-6,-1-2 0 6,0 0 0-6,2 1 0 5,-1 0-224-5,0 0 0 6,0-1 128-6,-1-1-128 6,0 0 0-6,0-4-288 6,-1 1 64-6,0-3 16 20,1 1-2032-20,-1-2-416 0,1-2-80 0,-2 0-15888 0</inkml:trace>
    </iact:actionData>
  </iact:action>
  <iact:action type="add" startTime="193302">
    <iact:property name="dataType"/>
    <iact:actionData xml:id="d91">
      <inkml:trace xmlns:inkml="http://www.w3.org/2003/InkML" xml:id="stk91" contextRef="#ctx0" brushRef="#br0">15835 6226 6447 0,'2'-2'576'1,"-1"0"-576"3,2 0 0-3,-2 1 0 6,-1 1 6016-6,2 0 1104 5,0-1 224-5,3-1 32 5,1 0-4688-5,0-1-960 6,1 1-176-6,-2 1-32 6,0 2-960-6,0 1-192 5,-2 2-48-5,1 0 0 6,-2 4-192-6,0 0-128 5,-1 3 160-5,-1 0-160 8,0 3 0-8,-1 0 128 4,-1 1-128-4,-1 0 0 8,2-1 0-8,-2-3 144 2,1 0-144-2,-1-2 128 6,2-2 0-6,-2 0-128 5,3-2 192-5,0-3-64 8,0 1 192-8,0-1 48 3,0 0 0-3,-1-2 0 6,2 1 160-6,-1-1 48 5,0 0 0-5,2-1 0 5,0 1-16-5,1-2 0 6,0 0 0-6,0-1 0 7,-2 1-176-7,4-1-16 4,-1-1-16-4,1 0 0 6,-2 0-192-6,1 0-32 6,0 0-128-6,1 0 192 5,-2-1-192-5,0 2 0 5,2-2 0-5,-1 1 0 22,-1 1-1472-22,1 1-272 0,-1-1-64 0,0 0-11216 3,1-1-2240-3</inkml:trace>
    </iact:actionData>
  </iact:action>
  <iact:action type="add" startTime="193632">
    <iact:property name="dataType"/>
    <iact:actionData xml:id="d92">
      <inkml:trace xmlns:inkml="http://www.w3.org/2003/InkML" xml:id="stk92" contextRef="#ctx0" brushRef="#br0">16053 6218 27695 0,'4'-2'1216'0,"-1"0"272"1,-1 0-1184 0,1 1-304 5,-1 0 0-5,-1 0 0 3,0 1 2464-3,1-1 432 5,3 0 96-5,2 0 16 6,-1-2-1408-6,3 1-256 6,-1-2-64-6,2 0-16 6,0 0-672-6,0 1-128 5,0-2-16-5,0 2-16 6,-1-2-176-6,-2 2-48 4,0-1 0-4,0 1 0 7,-2 2-80-7,-1-1 0 5,-2 0-128-5,3 1 192 8,-3-1-192-8,-2 1 176 3,1 0-176-3,-2 0 160 5,1 1-160-5,-2 0-224 7,0 1 48-7,-1 0-20144 10</inkml:trace>
    </iact:actionData>
  </iact:action>
  <iact:action type="add" startTime="194233">
    <iact:property name="dataType"/>
    <iact:actionData xml:id="d93">
      <inkml:trace xmlns:inkml="http://www.w3.org/2003/InkML" xml:id="stk93" contextRef="#ctx0" brushRef="#br0">16303 6059 14735 0,'0'-3'640'1,"2"-2"160"0,1 0-640 0,-1 0-160 0,2-1 0 0,-2 2 0 6,0 1 2992-6,1 0 560 5,-2 2 112-5,3-4 32 6,1-1-1872-6,2-2-368 5,0-3-80-5,4 1-16 7,-1 2-544-7,-1 1-112 5,0 0-32-5,-1 3 0 6,1 2-336-7,-3 1-64 7,3 1-16-6,-3 3 0 5,0 1 32-5,-1 3 0 6,1 0 0-6,-3 3 0 6,1 0-16-6,-2 3 0 6,1 1 0-6,-3 0 0 5,0 2 144-5,-1 0 32 8,1-2 0-9,-2 2 0 4,0 3-64-3,-1 0-16 7,1-2 0-7,0 1 0 6,1-2-96-6,-3-1-16 6,4-2 0-6,-1-2 0 7,1-1-112-7,-1-3-16 6,1-1-128-6,0-3 192 6,0-1-32-6,2-2-16 0,-2-2 0 0,0 0 0 7,2-3-144-7,0-3 192 5,-1 0-192-5,2-4 192 6,0-2-192-6,0-1 0 6,1 0 0-6,-1-2 0 6,1-1 0-6,2-1 0 7,1-1-192-7,0 0 192 6,1 0-240-6,-2 1 80 6,3 3 16-6,-2 0 0 6,2 2 144-6,-3 3 0 7,2 2-144-7,-2-1 144 7,1 2 0-7,-2 1 0 0,-2 2 0 0,-1 2 0 3,0 2 0-3,0 0 0 6,-1 2 0-6,2 2 0 6,-2 0 0-6,0 2 128 5,2 2-128-5,-2 1 128 6,1 1-128-6,-1 1 0 4,0-1 0-4,0 3 128 7,1 2-128-7,0 1 128 5,0 2-128-5,-1-1 128 6,0 0-128-6,-1-1 192 6,0 0-192-6,0-1 192 5,2-1-192-5,-2-1 0 6,0-3 144-6,0-2-144 6,0 1 128-6,0-2-128 6,0-2 128-6,0-2-128 6,0 0 128-6,0-2-128 2,1-2 160-2,0-1-160 6,-1-1 160-6,3-3-160 6,-1 1 160-6,0-4-160 6,1-1 128-6,1-1-128 5,-1-3 0-5,2 0 0 7,0 0 0-7,-1-2 0 5,1 1 0-5,3-1 0 6,-3 1 0-6,1 1 0 6,1 1 0-6,-1 1 0 7,1 2 0-7,-3 0-128 6,3 2 128-6,-2 0 0 7,-1 3 0-7,1 1 0 6,-2 1 0-6,1 3 0 7,0 0 0-7,0 1 0 0,1 1 0 0,0 2 144 5,-2 2-144-5,2 1 0 5,1 0 144-5,-2 2-144 6,-2 1 0-6,1 1 128 7,0 0-128-7,-1 2 0 6,0 1 144-6,-1 2-144 6,1 0 192-6,-2-1-192 6,2-2 144-6,-2 0-144 7,0 0 0-7,0 1 144 8,1-2-144-8,-1-1 0 0,1-1 0 0,-1-2 0 19,0 0-1408-19,3-2-304 0,-1-3-64 0,1-1-10560 5,-1-1-2112-5</inkml:trace>
    </iact:actionData>
  </iact:action>
  <iact:action type="add" startTime="194910">
    <iact:property name="dataType"/>
    <iact:actionData xml:id="d94">
      <inkml:trace xmlns:inkml="http://www.w3.org/2003/InkML" xml:id="stk94" contextRef="#ctx0" brushRef="#br0">16891 6053 29487 0,'0'1'2624'1,"0"0"-2112"2,0 0-512-2,0 0 0 5,0 0 1680-5,0 1 240 5,0-1 32-5,2 2 16 6,-1 2-528-6,1 1-96 6,0 3-32-6,-1 0 0 5,1 3-912-5,0-1-176 6,-2 0-32-6,-2 0-16 19,2 1-1248-19,-2 1-240 0,-1 1-48 0</inkml:trace>
    </iact:actionData>
  </iact:action>
  <iact:action type="add" startTime="195549">
    <iact:property name="dataType"/>
    <iact:actionData xml:id="d95">
      <inkml:trace xmlns:inkml="http://www.w3.org/2003/InkML" xml:id="stk95" contextRef="#ctx0" brushRef="#br0">15264 6702 17503 0,'0'-1'1552'3,"0"-1"-1232"3,1 0-320-5,-1 2 0 6,0 0 1488-6,-1 0 240 5,1 0 64-5,0-1 0 7,-1 1-320-7,1 0-48 5,0 0-16-5,0 0 0 6,0 0-304-6,2 0-64 5,-2-1-16-5,2 1 0 6,1 0-192-6,0-1-32 4,3 1-16-4,0-1 0 6,1 0-64-6,2 1-16 6,0-2 0-6,2 1 0 6,0-1-144-6,-1 1-48 5,1 0 0-5,-1-1 0 9,2 0-96-9,0 0-32 2,0 2 0-2,-1-2 0 7,2 1-144-6,-3-1-48 3,0 0 0-4,2 1 0 7,-2 0-32-7,0 1-16 6,3-2 0-6,0 0 0 6,0 0 48-6,-2-1 16 7,4-1 0-7,-2 1 0 6,2 0 32-6,-2-2 0 6,1 1 0-6,0 0 0 8,2-1-32-8,1-1 0 0,0 1 0 0,0 1 0 3,0 0-16-3,-3 1 0 5,-2 1 0-5,-1 0 0 7,3 1 16-7,-3 0 0 6,0 1 0-6,1 0 0 7,-1 2-32-7,-3 0-16 6,4-2 0-6,-2 0 0 7,-1-1-32-7,1 0 0 6,2 0 0-6,1-1 0 8,1-1-128-8,1-2 0 0,1 0 144 0,2 1-144 3,1-3 0-3,3 2 0 6,-2 0 0-6,2 0 128 6,0-1-128-6,0 1 128 6,1-1-128-6,-2 1 128 8,1 1 48-8,-3 2 16 5,0-1 0-5,1 1 0 6,-4-1 0-5,-1 0 0 5,0 1 0-6,0-1 0 7,2 1-192-7,2-1 160 0,1 0-160 0,0 0 160 5,2 1-160-5,1 0 0 5,1-1 144-5,0 1-144 7,2 0 0-7,-3-1 0 6,0 0 0-6,2 0 128 6,-2 0-128-6,-1-2 0 7,-2 1 128-7,0 0-128 6,1-1 0-6,1-1 0 6,-2 2 0-6,2-1 128 8,2 0-128-8,0 0 0 0,2 1 0 0,0 0 0 3,-2 0 0-3,2 1 144 6,-4 1-144-6,2-1 0 7,-3 1 208-7,0 1-64 6,-1 0-16-6,-2 0 0 6,-3 0 0-6,1 0 0 7,0 0 0-7,0 0 0 6,2 0 32-6,-2-1 0 6,0 2 0-6,0-2 0 8,-1 0-32-9,1 0 0 1,-1 0 0 0,1-2 0 4,-1 1 64-4,1 1 0 6,-1-1 0-6,-2 0 0 6,-2 0-64-6,0-1 0 6,-2 2 0-6,-1-1 0 7,-1-1-128-7,1 1 192 6,-1-1-192-6,-5 1 192 7,3 1-192-7,-3 0 160 6,-1 0-160-6,-2 0 160 15,-2 1-784-15,-1-1-144 0,-1 2-48 0,-3-2-14672 5,-1 4-2928-5</inkml:trace>
    </iact:actionData>
  </iact:action>
  <iact:action type="add" startTime="196604">
    <iact:property name="dataType"/>
    <iact:actionData xml:id="d96">
      <inkml:trace xmlns:inkml="http://www.w3.org/2003/InkML" xml:id="stk96" contextRef="#ctx0" brushRef="#br0">15576 6988 17503 0,'-1'-2'768'1,"1"0"176"0,0 0-752 0,0 0-192 2,0 1 0-2,0 0 0 6,1-1 3072-6,0 1 576 6,0-4 112-6,3-1 16 5,-1 1-2080-5,1-2-416 5,2 1-96-5,-1 0-16 6,0 0-608-6,-1 1-128 6,3 2-32-6,-1 0 0 6,2 0-400-6,-1 2 0 5,3 1 128-5,-3 1-128 6,3 3 0-6,-2 0 0 5,1 2 0-5,-2 3 128 6,0 3-128-6,-3 1 160 5,3 3-160-5,-4 3 160 9,1 1 176-9,-4-1 48 3,3 2 0-4,-3-1 0 7,-1-1-64-6,-1-1-16 6,2 0 0-6,-1-2 0 6,-2-1-176-6,1-1-128 7,-1-2 192-7,2-2-192 6,0 1 304-6,-2-3-48 6,3-2-16-6,0-2 0 7,-1-2 112-7,1-2 32 6,-1 0 0-6,1-2 0 0,0 0-16 0,1-3 0 5,0-2 0-5,2-1 0 6,-1-2-192-6,3-4-48 6,-1-1 0-6,3-2 0 6,-1-1-128-6,1 0 0 7,2-1 0-7,-2 0 0 6,1 0 0-6,-1-1 0 6,0 2 0-6,1 2 0 6,0 1 0-6,-2 2 0 7,-2 2 0-7,1 1 0 7,0 2 0-7,-1 2 0 0,0 2 0 0,-1 1 0 4,0 1 0-4,1 2 0 5,-2 1 0-5,2 2 0 6,-2 0 0-6,3 2 160 4,-1 1-160-4,-2 1 160 7,1 3-32-7,0 0 0 4,1 1 0-4,-2 1 0 7,-1 0 64-7,2 1 16 5,-2 0 0-5,2 1 0 6,-1-1-64-6,0 0-16 5,0-1 0-5,-1-2 0 6,-1 1-128-6,1-2 128 6,0 0-128-6,-1-2 128 7,0 0-128-7,0-3 0 6,0-1 144-6,1-2-144 6,-1 0 128-6,0-2-128 1,1-1 128-1,0-1-128 7,1-2 128-7,-2-2-128 4,2-1 160-4,0-1-160 7,1-4 0-7,0 0 0 5,0-2 0-5,1-1 0 5,1-2 0-5,0-1 0 7,-1 0 0-7,4 0 0 6,-2 0 0-6,2 1 0 7,-1 2 0-7,0 1 0 6,2 4 0-6,-1 0-128 6,-1 4 128-6,-1 1 0 6,1 2 0-6,-2 1 0 7,-2 3-128-7,2 0 128 7,-2 2 0-7,-1 2 0 0,2 3 0 0,-4-1 0 4,3 2 0-4,-1 0 0 6,1 2 192-6,-1 0-48 7,0 1 128-7,0 2 32 5,0-1 0-5,-1 0 0 7,2 0-176-7,-1-1-128 6,0 0 192-6,1-2-192 7,0 0 0-7,0-1-304 6,0 0 48-6,1-1 0 13,-1-1-3696-13,-1-2-720 0</inkml:trace>
    </iact:actionData>
  </iact:action>
  <iact:action type="add" startTime="197249">
    <iact:property name="dataType"/>
    <iact:actionData xml:id="d97">
      <inkml:trace xmlns:inkml="http://www.w3.org/2003/InkML" xml:id="stk97" contextRef="#ctx0" brushRef="#br0">16181 6967 11967 0,'0'2'528'1,"0"-2"112"0,1 1-512 0,-1 0-128 3,0 0 0-3,0 1 0 5,0 0 5648-5,1 2 1104 6,-1 3 224-6,0 2 32 6,0 4-4640-6,0 1-912 4,0 0-192-4,-1-1-48 6,0 0-896-6,1-1-192 6,0 0-128-6,2-2 144 20,-2-2-1616-20,0-1-336 0,3-1-64 0</inkml:trace>
    </iact:actionData>
  </iact:action>
  <iact:action type="add" startTime="197431">
    <iact:property name="dataType"/>
    <iact:actionData xml:id="d98">
      <inkml:trace xmlns:inkml="http://www.w3.org/2003/InkML" xml:id="stk98" contextRef="#ctx0" brushRef="#br0">16291 6923 11055 0,'3'0'480'1,"-2"-1"112"9,1 1-464-9,-1 0-128 0,0 0 0 0,0-1 0 3,2-1 6016-3,-1 1 1200 6,3 0 224-6,2-2 48 0,2 1-5024 0,0 0-1008 6,0-2-208-6,2 0-32 5,-1 0-784-5,1 1-160 6,1-2-16-6,-3 2-16 6,1 0-240-6,0-1 0 7,-2 2 0-7,-1-1 0 6,-1 0-208-6,-2 1-144 6,0 1-32-6,-2-1 0 18,2 1-768-18,-3 0-144 0,-1 1-48 0,0 0 0 7,-1 1-1968-7,-3-1-400 0</inkml:trace>
    </iact:actionData>
  </iact:action>
  <iact:action type="add" startTime="197626">
    <iact:property name="dataType"/>
    <iact:actionData xml:id="d99">
      <inkml:trace xmlns:inkml="http://www.w3.org/2003/InkML" xml:id="stk99" contextRef="#ctx0" brushRef="#br0">16370 6819 22111 0,'-3'-2'976'1,"3"0"208"0,0 1-944-1,0 0-240 4,0 1 0-3,0 1 0 4,0-1 3024-4,0 1 560 6,0-1 128-6,2 3 0 6,-1 1-1216-6,0 2-240 6,0 1-48-7,1 2-16 7,-1 1-2048-6,0 1-400 5,-1 2-96-5,2 0-16 6,-1 1 816-6,0 1 176 6,-1 0 16-6,0 0 16 6,0 2-336-6,1 0-80 5,-1-1-16-5,0-1 0 8,0 0-224-8,-1-2-208 6,0-1 32-6,0-3 16 19,-1 0-2448-19,2-3-480 0,0-1-112 0</inkml:trace>
    </iact:actionData>
  </iact:action>
  <iact:action type="add" startTime="197820">
    <iact:property name="dataType"/>
    <iact:actionData xml:id="d100">
      <inkml:trace xmlns:inkml="http://www.w3.org/2003/InkML" xml:id="stk100" contextRef="#ctx0" brushRef="#br0">16581 6788 21183 0,'1'-3'1888'1,"2"1"-1504"4,1-1-384-4,-2 3 0 6,-2 1 3952-6,0-1 720 5,3 0 128-5,1 0 48 6,1-1-3520-6,0 4-704 5,1 1-144-5,-3 4-32 6,1 1 192-6,-3 2 16 5,3 0 16-5,-3 2 0 6,-1 1 16-6,2 2 0 5,-2-1 0-5,0 0 0 5,0 1-400-5,1 0-80 7,0-2-16-7,0 1 0 4,-1-5-192-4,1 0 128 8,0 0-128-8,0-4 0 6,-1 0 0-6,0-3 0 2,0-1 0-2,0-2 0 7,0-1 0-7,0-2-336 5,0 0 48-5,1-3 16 6,-1-1 48-6,0-4 16 6,2 0 0-6,-1-1 0 5,1-2 208-5,1-1-176 5,1-2 176-5,-2 0-160 8,3 1 160-9,0 1 0 6,0 3-144-5,0-2 144 5,2 3 0-5,-3 0 0 5,3 1-144-5,-2 3 144 7,0 1 0-7,0 2 0 6,0 2 0-6,-1 0 0 6,0 2 272-6,1 1-32 7,0 1-16-7,-1 2 0 7,-1 1-32-7,0 2-16 6,0-1 0-6,0 3 0 6,-1-1 80-6,0 2 0 6,0 3 16-6,0 1 0 0,0 1-112 0,-1 0-32 5,1 0 0-5,0-2 0 5,-1 1-128-5,1-1 0 7,0-1 0-7,0-2 128 6,-1-1-128-6,0-2 0 7,0-1 0-7,0-2 128 6,-1-3-128-6,0-1 128 1,1-1-128-1,0-2 128 6,-1-1-128-6,2-3 0 7,0-1 0-7,-1-2 128 4,2-1-128-4,0-1 0 5,2-1 0-5,-2-2 0 7,3 0 0-7,1 0 0 6,0-1 0-6,-1 2 0 6,2 2 0-6,-2 1 0 7,3 1 0-7,-4 2 0 6,2-1 0-6,-1 4 0 6,-2 0-144-6,1 2 144 6,0 1 0-6,0 2 0 0,-1 0 0 0,-1 2 144 6,1 0 160-6,0 2 16 6,-1 2 16-6,0 1 0 6,0 2 32-6,-1-1 0 6,2 2 0-6,-2 1 0 6,1 0-48-6,-1 1 0 7,-1 2 0-7,1-1 0 6,-1 0-160-6,1-1-32 6,0 3-128-6,1-3 192 7,-2 1-192-7,1-2 0 0,1-2 0 0,-2-1 0 19,1-1-1120-19,-2-4-224 0,3 0-32 0,-2-3-16 9,0-1-1568-9,-1-2-320 0,2 1-64 0</inkml:trace>
    </iact:actionData>
  </iact:action>
  <iact:action type="add" startTime="198409">
    <iact:property name="dataType"/>
    <iact:actionData xml:id="d101">
      <inkml:trace xmlns:inkml="http://www.w3.org/2003/InkML" xml:id="stk101" contextRef="#ctx0" brushRef="#br0">17020 6851 25791 0,'2'-1'2304'0,"0"0"-1856"2,0 0-448-1,0 0 0 6,0 1 1984-6,-1 0 320 5,0 0 48-6,2 0 16 7,0-1-624-6,1 0-112 7,2 0-32-7,-1 1 0 6,0 1-384-7,0 1-96 7,0-1-16-6,-3 2 0 6,1 2-496-6,-2 0-96 5,0 0-32-5,-2 0 0 5,0 2-288-5,-3 0-48 6,3 2-16-6,-2-1 0 6,0 1-128-6,-1-2 0 5,2 2 0-5,-1-1 128 5,1 0-128-5,0-1-144 5,0 1 144-5,1-2-208 6,-1 1 208-6,2-2 0 9,-1 0-160-9,1-1 160 3,1 0 0-3,-1-1 0 5,2-2 0-5,0 1 0 5,-1-1 192-5,2-1 64 6,1-1 16-6,0 0 0 6,2 0-32-6,-3-2-16 5,3 0 0-5,1 0 0 5,-1-1-224-5,0 1 0 7,1 1 0-7,-4-2-14080 16,0 1-2848-16</inkml:trace>
    </iact:actionData>
  </iact:action>
  <iact:action type="add" startTime="199068">
    <iact:property name="dataType"/>
    <iact:actionData xml:id="d102">
      <inkml:trace xmlns:inkml="http://www.w3.org/2003/InkML" xml:id="stk102" contextRef="#ctx0" brushRef="#br0">17791 6247 24991 0,'2'-5'1104'1,"-2"1"240"0,2 0-1088 0,-2 2-256-1,0 2 0 1,0-2 0 6,1 1 2112-6,0-2 384 6,-1-2 64-6,2-1 0 5,-1-3-640-5,1 0-144 5,0-1-32-5,-2 3 0 7,1-1-464-7,-1 0-80 6,-1-1-32-6,2 1 0 5,-2-1-416-5,-1 0-96 6,0 0-16-6,-1-2 0 6,1 2-368-6,0-1-80 5,-3 1 0-5,0 0-16 6,1-1-176-6,0 1 0 5,-1 0 144-5,-2 3-144 5,1 0 0-6,-2 2 0 7,1 1 0-6,-1 3 0 5,-1 1-144-5,-1 1-48 6,0 1-16-6,0 3 0 9,0 0 32-10,1 4 16 4,1 0 0-3,1 0 0 7,-1 4-16-7,0-1 0 5,3 3 0-5,-1 1 0 7,3 2 32-7,-1 1 0 7,3 3 0-7,0 0 0 6,1 0 144-6,2-2 0 6,1-1-144-6,2-4 144 6,2-3 0-6,0-2 128 6,-2-2 0-5,4-2 0-1,-2-1 0 0,2-3 0 5,-3-2 0-5,4-1 0 5,-2-1-128-5,1-3 0 6,-2 0 144-6,0-3-144 7,-1 0 0-7,1-2 0 6,0-1 0-6,-1 0 0 6,1-3 0-6,-2 2 0 7,-1 1 0-7,-1-1 0 6,2 1 0-6,-2 2 128 7,-1 1-128-6,0 1 0-1,0 2 0 0,-1 2 144 3,0 0-144-3,0 0 0 7,-1 3 0-7,0 1 0 5,0 2 0-5,0-1 0 7,2 4 0-7,-1 0 0 6,0 4 0-6,0 2 0 7,-1 3 176-7,2 4-176 6,-1 1 160-6,0 3-160 6,3 1 352-6,-3 3-32 6,3 1 0-6,-1 0 0 8,-1 1 0-8,3 2-16 0,-2 2 0 0,2 1 0 4,-2 2-128-4,1-2-32 6,0-2 0-6,-1 0 0 6,2-4-144-6,-3-5 0 6,0 0 0-6,2-5 128 6,-2 0-128-6,-1-4 0 6,-1-1 0-6,-1-5 0 7,0-1-224-7,-1-2 32 6,-1-2 0-6,0-1 0 9,1-1 192-9,-3-2-192 0,1 0 192 0,-2-1-192 3,2 1 192-3,-2-1 0 5,0-1 192-5,-3 0-192 7,2 1 192-7,-1-2-192 6,0 0 192-6,-3 1-192 6,0 1 128-6,0-2-128 7,-2 3 0-7,1-2 0 6,-2 0 0-6,0 1-144 6,1 0 16-6,0-1 0 8,2 1-48-8,2-2 0 0,0 1 0 0,4-2 0 4,1 0 176-4,2-3-192 6,3 1 192-6,3-3-192 6,2 1 192-6,3-2-192 6,2-3 192-6,0 0-192 6,2 0 192-6,0 0 0 7,3 0 0-7,-1-2 0 6,2 2 0-6,-1 0 144 7,-2 2-16-7,-1 0-128 7,0 0 256-7,-1 3-48 0,-2 0-16 0,-1 2 0 4,-1 1-64-4,-2 0-128 5,-3 2 176-5,0 1-176 18,-2 2-928-18,-2 0-288 0,-2 0-64 0</inkml:trace>
    </iact:actionData>
  </iact:action>
  <iact:action type="add" startTime="209005">
    <iact:property name="dataType"/>
    <iact:actionData xml:id="d103">
      <inkml:trace xmlns:inkml="http://www.w3.org/2003/InkML" xml:id="stk103" contextRef="#ctx0" brushRef="#br0">4827 11370 18431 0,'-2'0'1632'0,"0"-1"-1312"1,1 0-320 0,0-1 0 0,1 0 2064 0,0 1 352 1,0-1 64-1,0 1 16 5,0 0-480-5,1 0-96 6,0 0 0-6,4-2-16 6,0-1-688-6,4 0-128 5,2-2-16-5,2-1-16 6,2 2-400-6,4-2-80 5,-1 1 0-5,1 0-16 8,1 0-192-8,-1 1-48 3,3-2 0-3,-2 1 0 7,-1 3-96-7,1-3-32 5,-3 1 0-5,1 1 0 6,-1 0-192-6,-2 1 128 5,-1 0-128-5,-2 1 0 10,-1 1 144-10,0 0-144 6,-3 2 128-6,0-1-128 8,-1 2 128-8,-2 1-128 0,0-1 128 0,-1 2-128 3,-1-2 0-3,-1 1-320 7,0-1 48-7,-2-1 16 18,0 1-2144-18,-2 0-416 0,0-1-96 0,-1 0-16 11,1 0-1120-11,-3 0-240 0</inkml:trace>
    </iact:actionData>
  </iact:action>
  <iact:action type="add" startTime="209213">
    <iact:property name="dataType"/>
    <iact:actionData xml:id="d104">
      <inkml:trace xmlns:inkml="http://www.w3.org/2003/InkML" xml:id="stk104" contextRef="#ctx0" brushRef="#br0">5141 11303 16575 0,'-1'0'1472'1,"1"0"-1168"5,0 0-304-5,-2 1 0 6,1 0 3264-6,-3 0 576 5,-1 2 128-5,-1 0 32 6,-3 0-1808-6,1-1-352 6,0 0-80-6,2 0-16 5,2-1-544-5,0 0-112 6,2-1-32-6,1 1 0 6,2 0-320-6,-1 0-64 9,1 1-16-9,0 0 0 1,1 1-192-1,0 2-32 6,-1 2-16-6,1 0 0 5,1 3-32-5,-1 0 0 6,0 2 0-6,1 3 0 6,-1 2 48-6,3 2 0 5,-1 3 0-5,-1 1 0 11,2 1-112-11,0 1 0 6,2 2-16-6,-2 0 0 6,1 1-96-6,-1 0-16 0,1 3 0 0,0 0 0 5,-1 1-32-5,2 1-16 6,-2 1 0-6,2 0 0 6,-2-1 16-6,-1-4 0 7,-1-4 0-7,2 0 0 6,-1 0-32-6,-1-3-128 6,-2-2 192-6,0-2-64 7,1-2-128-7,-1-2 0 6,1-2-192-6,-2-3 192 12,2-1-528-12,-1-1 16 0,0-1 0 0,0-3 0 11,-1 0-1424-11,0-2-288-1,0-1-48 1,2-1-10848 7,-1-1-2176-7</inkml:trace>
    </iact:actionData>
  </iact:action>
  <iact:action type="add" startTime="209635">
    <iact:property name="dataType"/>
    <iact:actionData xml:id="d105">
      <inkml:trace xmlns:inkml="http://www.w3.org/2003/InkML" xml:id="stk105" contextRef="#ctx0" brushRef="#br0">5434 11619 9215 0,'-1'-1'816'0,"1"0"-656"7,1 0-160-6,-1 0 0 5,1 0 5072-5,0 0 992 6,0-1 192-6,2-1 32 6,0 0-3792-6,4-2-768 5,-2 1-160-5,2 1-32 5,0 0-640-5,1 2-128 5,0 0-16-5,0-1-16 6,-1 1-256-6,0 0-48 6,1 0-16-6,-2 1 0 5,2-1-224-5,-3 1-32 5,1-1-16-5,0 1 0 6,-2 0-144-6,1 0 0 6,-1 0 0-6,-2 0 0 19,0 1-2560-18,0-1-448-1,-1 1-96-1</inkml:trace>
    </iact:actionData>
  </iact:action>
  <iact:action type="add" startTime="209846">
    <iact:property name="dataType"/>
    <iact:actionData xml:id="d106">
      <inkml:trace xmlns:inkml="http://www.w3.org/2003/InkML" xml:id="stk106" contextRef="#ctx0" brushRef="#br0">5484 11832 26719 0,'-1'0'2368'1,"1"0"-1888"3,2 0-480-3,-1 0 0 5,1 0 2560-5,-1-1 432 6,1 0 80-6,2 0 0 6,0-2-1216-6,4-1-240 6,1-1-48-6,1 1-16 5,0 0-832-5,0-1-160 6,1 0-48-6,-1 2 0 5,2-1-336-5,-3 1-176 8,-1 1 160-8,1 1-160 3,-2 0 0-3,0 0 0 6,0 0 0-6,-3 1-160 21,0 0-1520-21,-1 0-304 0,-1 0-64 0</inkml:trace>
    </iact:actionData>
  </iact:action>
  <iact:action type="add" startTime="210744">
    <iact:property name="dataType"/>
    <iact:actionData xml:id="d107">
      <inkml:trace xmlns:inkml="http://www.w3.org/2003/InkML" xml:id="stk107" contextRef="#ctx0" brushRef="#br0">5970 11406 20271 0,'1'-4'1792'1,"0"-2"-1424"6,1 2-368-6,-1-2 0 6,-1 3 864-6,2 0 96 5,0 1 32-5,-1-3 0 6,3-4-48-6,3-2-16 6,1-2 0-6,0 1 0 6,0-1-480-6,2 4-80 5,-2 1-32-5,2 1 0 5,-2 2-48-5,0 2-16 6,0 3 0-6,-1 0 0 6,-2 2 96-6,3 2 16 5,-3 2 0-5,-1 1 0 6,4 4 128-6,-2 1 16 5,-1 1 16-5,0 2 0 7,1 3 128-7,-3 2 32 5,0 1 0-5,-1 0 0 13,1 4-112-13,0 0-16 0,-1 1 0 0,0-2 0 4,-2-2-128-4,1-3-16 6,0-3-16-6,-1 0 0 6,0-3-32-6,0-2 0 7,2-2 0-7,0-1 0 6,-2-1-64-6,1-3 0 6,-1 0-16-6,0-2 0 0,-1-1 80 0,0-2 0 6,2 0 16-6,-2-1 0 6,0-2-64-6,-1 0-16 5,2-3 0-5,-1-1 0 6,0-3-128-6,1-1-16 7,1-2-16-7,0-2 0 6,-1-1-160-6,3-1 0 6,-1-1 144-6,1-2-144 7,-1 0 0-7,2-2 0 6,-1 1 0-6,0 0 0 7,-1 4 0-7,2 0 0 7,0 2 0-7,-3 1 0 0,4 0 0 0,-2 2 0 4,1 2 0-4,-1 3 0 5,1 1 0-5,-1 3 0 7,0 1 0-7,-1 2 0 6,2 1 0-6,0 2 0 7,1 1 0-7,1 0 0 6,-2 2 0-6,2 1 0 7,0 0 0-7,-2 3 0 6,2 1 0-6,-1 1 0 6,-1-1 0-5,1 1 128-1,0 3-128 0,0 0 0 4,1 1 128-4,-3 1-128 5,0 1 160-5,0 0-32 7,-2 1-128-7,3-1 192 7,-3 1-192-7,1-3 144 6,0-2-144-6,-2-2 128 6,1-1-128-6,2-1 128 6,-1-3-128-6,-1-1 128 7,1-1-128-7,0-2 0 0,0-1 0 0,-2-1 0 5,0 0 128-5,0-1-128 6,2-1 0-6,-2-2 128 6,0 0 16-6,-2-2 0 5,1 2 0-5,0-4 0 5,0 0-144-5,0-3 160 5,0-1-160-5,1-2 160 6,-1 0-160-6,1-2 0 5,1-2 0-5,0 1 0 6,1 0 0-6,0-1 0 5,1-1 0-5,1 1 0 6,-1 1 0-6,1-1 0 5,1-1 0-5,0 1 0 7,-1 1 0-7,2 3 0 6,-1 3 0-6,-1 0 0 6,3 2 0-6,-2 1 0 7,2 3 0-7,-1-1 0 6,0 2 0-6,-1 1 0 6,2 2 128-6,-1 1-128 7,0 0 0-7,0 4 0 6,-1 2 0-6,0 1 0 0,2 2 0 0,-3 0 0 5,2 3 0-5,-1 0 128 6,-1 1 0-6,3 1-128 6,-1 2 192-6,-2 1-64 6,0 1 144-6,2-1 32 7,-1 0 0-7,-1 0 0 6,1-2-144-6,0 0-32 6,-1 0 0-6,1-1 0 6,-2-1-128-6,1-1 0 7,0-2 0-7,0-2 128 13,-2-1-480-13,3-1-96 0,-2-2-32 0,0 0 0 11,1-2-3472-11,0-2-688 0</inkml:trace>
    </iact:actionData>
  </iact:action>
  <iact:action type="add" startTime="211499">
    <iact:property name="dataType"/>
    <iact:actionData xml:id="d108">
      <inkml:trace xmlns:inkml="http://www.w3.org/2003/InkML" xml:id="stk108" contextRef="#ctx0" brushRef="#br0">6665 11415 18431 0,'-1'3'1632'1,"0"-3"-1312"4,1 0-320-4,-2 1 0 2,2 1 4352-2,0 0 816 6,0 1 144-6,-1-1 48 6,1 3-2960-6,-1 2-592 5,2 2-112-5,-1 1-32 8,0 0-848-8,0 0-176 5,0 1-48-5,1-2 0 4,1 1-384-4,1-1-80 10,-1-1 0-10,1 0-128 1,2-2 0-1,-2-1 0 5,1-1-192-5,-1-1 48 24,2-1-2800-24,-3-2-576 0</inkml:trace>
    </iact:actionData>
  </iact:action>
  <iact:action type="add" startTime="212142">
    <iact:property name="dataType"/>
    <iact:actionData xml:id="d109">
      <inkml:trace xmlns:inkml="http://www.w3.org/2003/InkML" xml:id="stk109" contextRef="#ctx0" brushRef="#br0">7032 10997 23039 0,'-3'-1'1024'1,"2"0"192"0,0 0-960 0,-2 0-256 3,0 0 0-3,1 0 0 6,-1 1 1568-6,3 1 272 5,-1 0 48-5,-2 0 16 6,-2 4-816-6,0 3-144 5,0 1-48-5,-1 4 0 6,0 2-144-6,2 4-48 5,-1 3 0-5,4 1 0 6,-3 3-16-6,4 1-16 7,0 0 0-7,0 0 0 5,2 0 128-5,0 1 32 5,2 3 0-5,0 3 0 5,1 2-256-5,2-1-64 8,-2-2 0-8,1-5 0 12,2-5-320-12,-1-4-192-1,0-3 192 1,1-4-192 16,1-1-1328-16,1-2-368 0,1-2-80 0</inkml:trace>
    </iact:actionData>
  </iact:action>
  <iact:action type="add" startTime="212430">
    <iact:property name="dataType"/>
    <iact:actionData xml:id="d110">
      <inkml:trace xmlns:inkml="http://www.w3.org/2003/InkML" xml:id="stk110" contextRef="#ctx0" brushRef="#br0">7367 11228 30751 0,'-2'-2'1360'1,"1"0"288"0,0 0-1328 0,0 1-320 5,-1 0 0-5,2 0 0 1,0-1 1424-1,0-2 224 5,0-4 32-5,0-1 16 6,0-3-576-6,0-1-112 6,0 1-32-6,0 1 0 6,0 0-384-6,0 0-80 5,-1 1 0-5,0 0-16 5,-1-1-80-5,-1 0-16 5,-2 0 0-5,0-1 0 5,0 3-208-5,-4-2-32 6,3 2-16-6,-2 2 0 6,0 1-144-6,2 2 192 6,-2 3-192-6,2 2 192 8,-1 3-192-8,-1 1 0 3,2 2 0-3,-3 3 0 8,5 2-256-8,-2 2 80 2,0 2 16-2,3 1 0 9,-1 3 32-10,1-2 0 7,2 1 0-6,1 0 0 6,1 1 128-6,1 1-192 6,1-1 192-6,2 0-192 6,0 0 192-6,1-1-128 7,-1-1 128-7,2-1-128 7,1-2 128-7,-1-2 0 5,1-1 0-4,0-3 0-1,0-3 0-1,0-1 0 6,1-2 128-5,0-2-128 6,0-2 0-6,0-2 0 6,-3-2 0-6,1-1 0 6,0-4 0-6,-3-1 0 7,3-2 0-7,-2-2 0 6,-1-1 0-6,0 0 0 7,0 2 0-7,0 0 0 5,-2 3 0-5,-2 1 128 9,2 2-128-9,-1 2 128 0,0 4 32 0,-1 0 16 3,0 2 0-3,0 1 0 5,0 1 32-5,0 3 16 6,2 1 0-6,0 1 0 6,-1 3 0-6,3-1 0 5,-1 1 0-5,-1 1 0 5,2-1 16-5,1 1 0 5,0 0 0-5,0-2 0 6,1 1-240-6,0-2 0 7,-1-1 128-7,0-2-128 17,0 0-384-17,1-1-112 0,0-2-16 0,-1-1-16 11,-1-1-2944-11,1-2-592 0</inkml:trace>
    </iact:actionData>
  </iact:action>
  <iact:action type="add" startTime="212893">
    <iact:property name="dataType"/>
    <iact:actionData xml:id="d111">
      <inkml:trace xmlns:inkml="http://www.w3.org/2003/InkML" xml:id="stk111" contextRef="#ctx0" brushRef="#br0">7591 11147 23951 0,'3'-1'2128'0,"1"0"-1696"6,0 1-432-5,-3-1 0 6,2 1 3424-6,-1-1 608 6,6-2 112-6,3 0 16 7,1-4-2240-7,2-1-464 5,2 0-96-5,-1 0-16 6,-1 0-944-6,0 0-192 4,-1-1-32-4,-1 1-16 5,1-1-160-5,-3 2 0 6,3-1 0-6,-4 0 128 6,0 2-416-6,0 0-96 4,-3 1 0-4,1 0-16 20,-2 0-1728-20,-1 1-352 0,-2 2-64 0,-1 0-8672 7,-4 1-1744-7</inkml:trace>
    </iact:actionData>
  </iact:action>
  <iact:action type="add" startTime="213089">
    <iact:property name="dataType"/>
    <iact:actionData xml:id="d112">
      <inkml:trace xmlns:inkml="http://www.w3.org/2003/InkML" xml:id="stk112" contextRef="#ctx0" brushRef="#br0">7698 10877 27647 0,'-2'-1'1216'1,"1"0"256"0,1 0-1168 0,1 1-304 4,0 1 0-4,0 0 0 4,-1 1 2800-4,1 0 496 5,1 4 96-5,3 2 32 6,-1 4-1792-6,1 3-352 5,2 3-80-5,-2 1-16 6,1 2-496-6,-2 3-112 6,2-1 0-6,0 2-16 5,-1 1-272-5,0 2-48 5,1-1-16-5,1-1 0 20,-2 1-1136-20,0-3-240 0,0 1-32 0,-1-3-12032 4,1-1-2400-4</inkml:trace>
    </iact:actionData>
  </iact:action>
  <iact:action type="add" startTime="213315">
    <iact:property name="dataType"/>
    <iact:actionData xml:id="d113">
      <inkml:trace xmlns:inkml="http://www.w3.org/2003/InkML" xml:id="stk113" contextRef="#ctx0" brushRef="#br0">8142 10945 17503 0,'0'-1'1552'1,"0"-1"-1232"3,0 0-320-4,0 1 0 7,0 1 3840-6,0-1 720 6,0-1 144-6,0-2 32 6,2 0-2608-6,-2-3-512 5,1-1-96-5,-1 0-32 6,0-1-656-6,1-1-144 6,0 1-32-6,-1-2 0 6,0 1-144-6,0-1-16 6,0-2-16-6,-2 0 0 5,-1-1-128-5,1 0-32 4,-2 1 0-4,0-1 0 6,0 1-112-6,-2-1-16 5,-1 4-16-4,2 1 0 4,-2 2-176-5,0 2 160 5,-2 2-160-5,2 4 160 5,-4 2-160-5,1 3 0 6,1 3 0-6,-1 3 128 7,0 1-128-8,2 3-256 6,1 2 64-5,1 0 16 6,1 3-32-6,1-1-16 6,2-3 0-6,1 1 0 6,2 0 32-6,1-1 16 7,-1 1 0-7,4-2 0 6,2 0 176-6,-2-3 0 7,2-1 0-7,0-3-128 6,1-1 128-6,0-3 0 6,0-3 0-6,0-1 0 8,-1-2 0-8,0-1 0 0,2-3 0 0,-1-2 0 4,-2 0 0-4,0-2 0 6,-1-1 128-6,-1 0-128 6,0-1 0-6,-1 0 144 6,1 2-144-6,-3-1 0 7,2 2 176-7,-2 1-176 6,-1 2 160-6,2 3-160 6,0 0 176-6,-1 1-176 0,1 2 192 0,-1 1-192 6,1 2 256-6,-2 2-48 5,3 0-16-5,-2 4 0 7,1 2 96-7,2 3 16 5,0 0 0-5,1 2 0 7,0 3-80-7,2 3-16 6,0 4 0-6,2 2 0 6,0 4-16-6,1-2-16 7,0-1 0-7,0-1 0 6,1 0-176-6,-3-3 160 6,1-1-160-6,-4-3 160 15,0 0-928-15,-2-1-192 0,-1-3-48 0,-2-1 0 0,-1-3 1712 0,-1-2 320 3,-2-3 80-3,0-1 16 6,0-2-800-6,-3 0-144 6,0-2-48-6,0-1 0 6,-1-2-128-6,1 0 0 7,-1-1 0-7,-2-1 0 14,1 0-1440-14,-2 1-224 0,1-2-32 0,-1 1-11872 7,2 0-2368-7</inkml:trace>
    </iact:actionData>
  </iact:action>
  <iact:action type="add" startTime="213928">
    <iact:property name="dataType"/>
    <iact:actionData xml:id="d114">
      <inkml:trace xmlns:inkml="http://www.w3.org/2003/InkML" xml:id="stk114" contextRef="#ctx0" brushRef="#br0">8268 10583 22111 0,'3'0'1968'0,"0"1"-1584"6,-2 0-384-5,2 1 0 7,-2 1 2240-7,0-1 352 4,6 3 80-4,1 4 16 6,3 4-288-6,4 5-48 6,3 1-16-6,-1 3 0 6,-1 2-736-6,-1 0-160 6,1 1-32-6,-1-1 0 6,-1 0-336-6,0 0-80 4,-1 0-16-4,-1-1 0 6,0 1-432-6,-2 0-96 5,-3 2 0-5,0 0-16 6,-1 0-256-6,-3 3-48 5,-2 1-128-5,-1 3 192 6,-1 2-336-6,-3 3-80 10,-1 1-16-10,-3 2-22080 7</inkml:trace>
    </iact:actionData>
  </iact:action>
  <iact:action type="add" startTime="217577">
    <iact:property name="dataType"/>
    <iact:actionData xml:id="d115">
      <inkml:trace xmlns:inkml="http://www.w3.org/2003/InkML" xml:id="stk115" contextRef="#ctx0" brushRef="#br0">9239 10691 29135 0,'-1'-2'1280'0,"0"-1"288"1,0-2-1248 0,1 1-320 3,0 2 0-3,0 1 0 6,0 0 1664-6,0 1 288 5,2-1 48-5,-1-1 16 6,2 0-464-6,2-1-80 5,3 0-32-5,-1-1 0 6,5 1-608-6,1-1-112 5,3 1-16-5,3-1-16 6,2 0-176-6,-1 2-48 6,1-3 0-6,-2-1 0 7,0 1-208-7,-2 1-32 4,0-1-16-4,-3 0 0 5,-2 2-208-5,-1-1 176 5,-2 0-176-5,-1 2 160 6,-1 0-160-6,-2 1 0 5,-1 1-160-5,1 0 160 22,-2 2-2624-21,2 0-416-1,-2 1-96 0</inkml:trace>
    </iact:actionData>
  </iact:action>
  <iact:action type="add" startTime="217803">
    <iact:property name="dataType"/>
    <iact:actionData xml:id="d116">
      <inkml:trace xmlns:inkml="http://www.w3.org/2003/InkML" xml:id="stk116" contextRef="#ctx0" brushRef="#br0">9358 10857 20271 0,'0'-1'1792'1,"1"-1"-1424"4,2 1-368-4,-1 0 0 6,1 0 3568-6,0 0 640 4,0 0 128-4,5-1 16 6,0-2-2080-6,4 0-416 5,0 0-96-5,1 1-16 6,1 1-960-6,-1-1-192 5,0 1-32-5,-2 0-16 5,1-1-336-5,-2 1-64 6,-1 0-16-6,0 1 0 6,1 0-128-6,-1 1 0 8,-1 0 0-8,-1 0 0 18,0 1-832-18,0 1-208 0,-3 0-48 0,0 0-11504 4,-2 1-2304-4</inkml:trace>
    </iact:actionData>
  </iact:action>
  <iact:action type="add" startTime="220882">
    <iact:property name="dataType"/>
    <iact:actionData xml:id="d117">
      <inkml:trace xmlns:inkml="http://www.w3.org/2003/InkML" xml:id="stk117" contextRef="#ctx0" brushRef="#br0">10171 10580 17503 0,'-3'0'1552'0,"0"0"-1232"1,0-1-320 0,2 0 0 0,-1 1 2000 0,0 0 352 0,1 0 64 0,-1-1 16 5,2 1-672-5,0-1-128 5,0 1-32-5,0-1 0 6,3 0-576-6,-1 0-128 6,1 0-32-6,1-1 0 6,1-1-304-6,0 1-64 5,2-1-16-5,0 1 0 6,0 0 80-6,2 1 16 5,-1-1 0-5,2 0 0 7,-1 1-64-7,1-2-16 6,-1 1 0-6,0 0 0 5,3 0-80-5,-1 0-16 4,1 1 0-4,0-2 0 6,1 0-64-6,-1 0-16 8,1 1 0-9,0-1 0 11,0 0-128-10,2 0-16 5,-2 0-16-5,1-1 0 7,3 1-16-7,0 1 0 0,2-1 0 0,-1 1 0 4,0 0 32-4,-1 0 0 5,-2 1 0-5,4-1 0 7,-2 0-176-7,0 1 160 6,0-1-160-6,-2-1 160 7,0 0-160-7,-1 0 128 6,1 0-128-6,-1 1 128 7,2-1-128-7,-1 0 0 6,-1 0 0-6,1 0 0 9,0 0 128-9,0 2-128-1,1-1 0 1,0 0 128 4,5 0 32-4,-2-1 0 5,1 1 0-5,-1 0 0 6,0 0 80-6,0 0 16 7,2-1 0-7,0-1 0 6,-1 0 16-6,2-1 16 7,-4 0 0-7,4-2 0 6,0 0-32-6,0-3 0 6,2 0 0-6,1-1 0 7,3-2-128-7,-1 1-128 0,3-1 192 0,-1 0-192 4,-2 1 192-4,-1 1-192 6,-3 1 192-6,-1 1-192 6,-3 2 272-6,-2 0-48 6,2 0-16-6,-3 2 0 7,-1 0-16-7,2 2 0 7,-1 1 0-7,1-1 0 6,-1 1-192-6,-1-1 0 6,4 1 128-6,-2 1-128 6,3-1 0-5,0 1 128-1,1 1-128 0,-2-1 0 4,-1 0 0-4,0-1 128 6,3 0-128-6,-2-1 0 6,-1 0 0-6,0 0 128 7,-1 0-128-7,0-1 0 6,0 0 176-6,1 0-176 6,-1 1 192-6,2-2-192 7,0 1 128-7,1-2-128 6,1 3 0-6,4-1 0 6,-1-1 128-6,1 1-128 0,-2 2 0 0,2-2 0 5,0 1 0-5,0 1 0 6,-4-1 0-6,0 0 0 6,-2 2 0-6,-1-1 0 6,-1-2 0-6,-1 2 0 7,1 0 128-7,-3-1-128 6,3 1 0-6,-1-1 0 7,-1 0 0-7,-1 0 128 7,2-1-128-7,-2 0 0 6,1-1 144-6,-1 0-144 0,1 0 0 0,-4 2 144 4,-3-1-144-4,1-1 0 6,-2 2 144-6,-1 0-144 6,0 1 128-6,-3-1-128 7,-1 1 128-7,1 1-128 6,-2 0-224-6,0 1-112 2,-2 0-32-2,-1 2-15184 15,-3 0-3056-15</inkml:trace>
    </iact:actionData>
  </iact:action>
  <iact:action type="add" startTime="221991">
    <iact:property name="dataType"/>
    <iact:actionData xml:id="d118">
      <inkml:trace xmlns:inkml="http://www.w3.org/2003/InkML" xml:id="stk118" contextRef="#ctx0" brushRef="#br0">10259 10102 23951 0,'0'-2'1056'1,"-2"-1"224"-1,4-1-1024 1,-4 1-256 3,2 1 0-3,2 0 0 6,-2 1 1280-6,0-1 208 5,0-3 48-5,2-1 0 6,3-3-576-6,-1-1-128 5,1 0 0-5,0 1-16 6,1 0-496-6,0 2-112 6,-1 0-16-6,2 3 0 6,-2 1-192-6,1 2 0 5,0 2 128-5,-1 2-128 5,1 1 0-5,-1 4 0 5,-1 1 0-5,0 3 0 7,0 2 224-7,-1 1 0 4,0 4 0-4,-2 0 0 7,0 4 304-7,0 1 64 5,0 0 16-5,-1 0 0 6,2-1-192-6,-1 0-32 5,0 0-16-5,0-1 0 7,-1-1-176-7,2-3-48 6,-1 0 0-6,0-3 0 6,0-1-144-6,1-4 128 7,-1-3-128-7,0-1 128 6,-1-2 96-6,2-2 16 7,-1-2 0-7,-1-2 0 0,0-1 160 0,0-3 48 5,0-3 0-5,0-2 0 6,1-2-208-6,0-3-48 6,-1-2 0-6,0-2 0 6,3-1-192-6,-2-1 128 6,0 1-128-6,3-2 0 7,-1 0 0-7,2 0 0 6,0 1 0-6,-1 1 0 6,3 0 0-6,-1 4 0 7,-3 3 0-7,0 2 0 7,2 1 0-7,0 2 0 0,-1 1 0 0,-1 2 0 4,1 1 208-4,0 1-48 6,-2 2-16-6,2 1 0 4,-1 1 48-4,1 1 0 6,-1 1 0-6,2 2 0 6,-1 2-64-6,1 0 0 5,-2 4 0-5,1 1 0 5,1 0 112-5,0 3 16 5,0-1 0-5,-2 2 0 7,1 2-112-7,-1 0-16 6,1 0 0-6,-2-2 0 4,0 0-128-4,0-1 0 7,-1 1 144-7,1-3-144 6,-1 0 0-6,0-2 0 6,0 1 0-6,1-3 128 7,-2-3-128-7,1-1 0 6,-2-2 0-6,1-1 128 1,-2 0-128-1,2-2 0 6,-1-2 0-6,-1-1 128 6,2-1-128-6,-2-2 0 6,2 0 0-6,0-2 128 6,0-1-128-6,0-1 0 5,0-1 0-5,3-2 0 6,-1-1 0-6,2-1-128 6,-1 1 128-6,2-2 0 6,0 0 0-6,0 0-128 7,2 1 128-7,0 0 0 6,-1 1 0-6,0 1 0 6,0 1 0-6,-2 1-128 7,0 2 128-7,1 1 0 7,-1 1 0-7,-3 3 0 0,2 2 0 0,-2 2 0 3,2 2 0-3,-1 0 0 6,0 4 0-6,1 3 0 5,-1 0 0-5,0 3 128 6,3 1 0-6,-2 2 16 4,1 0 0-4,-2 0 0 6,1 0 144-6,0-1 32 6,-1 1 0-6,0-3 0 5,1 1-176-5,-1-1-16 7,0 1-128-7,0-2 192 5,1 0-192-5,-1 1 0 6,2-2 0-6,0 1 0 18,3-2-1600-18,-2 0-256 0,-1-2-48 0,1-2-17056 2</inkml:trace>
    </iact:actionData>
  </iact:action>
  <iact:action type="add" startTime="222669">
    <iact:property name="dataType"/>
    <iact:actionData xml:id="d119">
      <inkml:trace xmlns:inkml="http://www.w3.org/2003/InkML" xml:id="stk119" contextRef="#ctx0" brushRef="#br0">10761 10131 20271 0,'3'-1'1792'1,"0"-1"-1424"1,0-1-368-1,-1 1 0 6,-2 1 2496-6,2 1 416 5,-1-1 96-5,0-1 0 5,4-2-1152-5,2 0-224 7,0-1-48-7,1 3-16 6,-1-1-704-6,0 1-144 6,-2 2-16-6,-1 1-16 4,1 1-496-4,-2 1-192 5,-1 0 176-5,1 2-176 7,-2 2 144-7,-1-1-144 5,0 2 128-5,-2 0-128 5,0 1 128-5,0 0-128 6,-1 0 0-7,2-1 128 7,0 1 32-6,1-2 0 5,0 1 0-5,0-2 0 7,2 1 192-7,0-2 32 7,1 0 16-7,1-1 0 7,-1 0-32-7,2-2-16 2,2 0 0-2,-1-1 0 5,2-1-96-5,-1-1 0 6,1-1-16-6,0-1 0 6,2-1-112-6,-2-1 0 6,1 0-128-7,-1-2 192 19,2 0-880-18,-2 0-176 0,0 0-32 0,-1-1-17984 3</inkml:trace>
    </iact:actionData>
  </iact:action>
  <iact:action type="add" startTime="222966">
    <iact:property name="dataType"/>
    <iact:actionData xml:id="d120">
      <inkml:trace xmlns:inkml="http://www.w3.org/2003/InkML" xml:id="stk120" contextRef="#ctx0" brushRef="#br0">11077 10070 19343 0,'3'-6'848'1,"-1"1"192"0,2 2-832 0,-1 0-208 4,-1 1 0-4,0 0 0 6,0 0 4096-6,1-2 784 5,2 0 160-5,3-4 16 6,1 0-2816-6,1-1-576 6,0 1-128-7,-2 0 0 7,1 2-912-6,-2 0-176 6,1 1-48-6,-1 1 0 5,0 1-400-5,0 0 0 5,-2 1 0-5,3 0 0 22,-3 1-1728-22,1-1-416 0,-1 1-96 0,-2-1-15296 0</inkml:trace>
    </iact:actionData>
  </iact:action>
  <iact:action type="add" startTime="223149">
    <iact:property name="dataType"/>
    <iact:actionData xml:id="d121">
      <inkml:trace xmlns:inkml="http://www.w3.org/2003/InkML" xml:id="stk121" contextRef="#ctx0" brushRef="#br0">11367 9842 27183 0,'5'-8'1200'1,"-2"3"256"-1,1-1-1168 1,-2 3-288 8,-1 1 0-7,-1 1 0-1,0 0 1344 0,2-1 192 4,1-3 64-4,1 0 0 6,1 0 160-6,0 1 32 6,-1 1 16-6,0 1 0 7,-1 2-848-7,0 2-192 2,0 0-16-2,0 3-16 6,-2-1-208-6,2 4-32 6,-1 0-16-6,1 3 0 5,-1 1-112-5,1 1-32 5,-1 2 0-5,0 1 0 7,0 1-160-7,0 1-48 5,0 2 0-5,-1 0 0 5,0 0-128-5,0-1 160 7,-1-1-160-7,1-3 160 6,-1 0-160-6,0-3 0 6,0-1 0-6,0-3 0 7,0-2 0-7,0-1 128 7,0-4-128-7,0 0 0 6,0-1 0-6,2-2 128 0,-1 0-128 0,0-5 0 6,-1-1 0-7,0-4 0 7,2-1 0-6,-1-3 0 6,0-2-240-6,0-3 80 6,3-4 16-6,-1 0 0 6,0 1-64-6,1 2-16 6,1 4 0-6,0-1 0 7,-1 0 224-7,2 2-176 6,-1 3 176-6,-1 2-160 6,1 2 160-6,-1 3 0 7,-1 2 0-7,1 1-128 7,-2 1 128-7,2 2 144 0,-2 2-16 0,2 0-128 4,0 2 192-4,-3 0-64 6,3 2 0-6,-1 0-128 6,0 2 1072-6,2 0 96 8,-3 3 32-8,2 1 0 17,0 1-1632-17,0 3-320 0,-1 1-64 0,-1 0-16 0,0 2 832 0,2 0 0 1,0 2 144-1,-2 0-16 6,2-2-128-6,-1 0 0 5,-1-1 144-5,0-3-144 6,-1-2 0-6,-1-3 144 6,1-1-144-6,-2-3 0 6,1-2 144-6,-1-2-144 7,1-1 0-7,-2-2 144 3,2-1-144-3,0-3 192 5,-1-1-192-5,1-3 192 6,0-1-192-6,0-3 128 6,1-2-128-6,-1-3 128 6,3 0-128-6,-1-1 0 4,1-1 0-4,-1 2 0 6,3 0 0-6,-1 2-192 5,2 0 32-5,-1 1 16 7,1 2 144-7,0 1-128 7,-1 2 128-7,0 2-128 6,1 1 128-6,-3 2 0 6,1 0 0-6,-2 3 0 6,2 1 0-6,-1 1 0 7,-2 2 0-7,2 2 0 1,-1 1 0-1,0 2 144 4,2 0 0-4,-3 2 0 6,1 1 64-6,-1 3 16 6,1 0 0-6,-1 0 0 6,4 1 32-6,-2 1 0 6,1 2 0-6,-2 0 0 7,3 1-64-7,0-1 0 7,0-1 0-7,-3 0 0 6,2-1-192-6,-1-1 176 6,0-2-176-6,-1-2 160 7,0 0-160-7,1-3 0 0,-2-1 0 0,0-2 0 16,1-2-320-16,-2-1-112 0,2-1-16 0,1-2 0 12,-2-1-2672-12,1-2-528 0,1-2-128 0</inkml:trace>
    </iact:actionData>
  </iact:action>
  <iact:action type="add" startTime="223809">
    <iact:property name="dataType"/>
    <iact:actionData xml:id="d122">
      <inkml:trace xmlns:inkml="http://www.w3.org/2003/InkML" xml:id="stk122" contextRef="#ctx0" brushRef="#br0">11823 9879 31327 0,'-1'1'2784'1,"1"-1"-2224"0,0 0-560 0,0 1 0 0,0 0 2560 0,0 0 384 4,0 1 96-4,0 1 16 0,1 1-1264 0,0 1-256 5,0 2-64-5,1 2 0 6,0 3-960-6,1 0-192 6,-1 1-32-6,-1 0-16 6,2 1-272-6,-1 0 0 8,-1 0 0-8,1-1-14400 13,-1-1-2848-13</inkml:trace>
    </iact:actionData>
  </iact:action>
  <iact:action type="add" startTime="224692">
    <iact:property name="dataType"/>
    <iact:actionData xml:id="d123">
      <inkml:trace xmlns:inkml="http://www.w3.org/2003/InkML" xml:id="stk123" contextRef="#ctx0" brushRef="#br0">10595 10901 7359 0,'-2'-2'656'1,"2"-1"-528"0,-1 0-128 0,1-3 0 0,1-1 3664 0,-1 1 704 2,0 0 144-2,0 2 32 6,2 2-2128-6,-1-1-432 4,1-3-64-4,1-3-32 7,3-3-608-7,1-2-128 6,-1 4-32-6,0 1 0 5,-1 4-640-5,1 1-128 6,0 2-32-6,-2 2 0 6,3 1-128-6,-2 4-16 4,0 0-16-4,0 5 0 7,0 1 48-7,-2 2 16 4,-2 2 0-4,3 2 0 6,-3 3 160-6,-1 3 48 7,0 3 0-8,0 2 0 6,0 1 48-5,-1 1 16 7,1-1 0-7,0-2 0 5,0-4-224-5,0-3-32 7,1-4-16-7,-1-3 0 6,0-2-64-6,0-2-16 7,0-3 0-7,0-1 0 6,0-1 16-6,-1-3 0 0,1 0 0 0,0-3 0 5,0-1 80-5,0-1 16 7,-1-3 0-7,1-1 0 5,-1 0-128-5,1-5-128 6,0-3 176-6,1-4-176 7,1-4 0-7,1-3 0 6,-1-4 0-6,4 0 0 6,-1 0 0-6,0 3 0 6,1 5 0-6,1 2-144 7,-1 4 144-7,-1 4 0 7,1 2 0-6,-1 1 0-1,0 4 0 0,0 0 0 3,-1 1 0-3,0 2 0 8,-2 2 0-8,3 2 0 4,-1 1 0-4,0 2 0 7,2 2 128-7,-1 2-128 6,0 3 128-6,-1 2-128 7,1 2 208-7,1 1-16 6,-1 2-16-6,-1 0 0 6,1 2 16-6,0 1 16 6,-1-1 0-6,0-1 0 8,0-1-208-8,0 0 144-1,-2-1-144 1,3-1 128 4,-2-2-128-4,0-1 0 6,-1-2 0-6,-2-3 0 6,2 0 0-6,-1-3 0 7,-2-3 128-7,1-1-128 7,-2-2 0-7,2-2 0 2,0-4 144-2,0-1-144 6,0-5 0-6,0-3 0 5,3-2 0-5,-3-3-128 5,1-2 128-5,2-1-128 5,-1-3 128-5,3 2-128 7,1 1 128-7,0 3 0 5,1-1 0-5,-2 2 0 6,2 4 0-6,-1 2-128 7,1 3 128-7,1 2 0 6,-3 4 0-6,0 2 0 7,0 2 0-7,-1 2 0 6,1 2 0-6,0 1 0 6,2 3 144-6,-3 1-144 8,1 2 336-8,-1 0-32 0,-1 3-16 0,0-2 0 4,1 0 112-4,-1 2 32 6,-1 1 0-6,-1 1 0 6,1 1-256-6,0-1-48 6,0 0-128-6,1-1 192 6,1-2-192-6,0-1-128 7,-1 0 128-7,1-3-208 15,1-1-1888-15,-1-3-368 0,1-1-80 0,1-3-16160 4</inkml:trace>
    </iact:actionData>
  </iact:action>
  <iact:action type="add" startTime="225297">
    <iact:property name="dataType"/>
    <iact:actionData xml:id="d124">
      <inkml:trace xmlns:inkml="http://www.w3.org/2003/InkML" xml:id="stk124" contextRef="#ctx0" brushRef="#br0">11109 10911 28559 0,'0'-1'2544'0,"0"0"-2032"3,0 1-512-2,0 0 0 6,0 1 2240-6,0 1 336 6,1-1 80-6,0 3 16 6,1 2-1216-6,0 2-240 5,0 4-64-5,1 0 0 6,1 0-400-6,-1 2-96 4,1 0-16-4,0 0 0 6,-1-2-640-6,2-1 0 6,-2-2-256-6,1 1 80 23,-1-2-2864-23,1-1-576 0</inkml:trace>
    </iact:actionData>
  </iact:action>
  <iact:action type="add" startTime="225476">
    <iact:property name="dataType"/>
    <iact:actionData xml:id="d125">
      <inkml:trace xmlns:inkml="http://www.w3.org/2003/InkML" xml:id="stk125" contextRef="#ctx0" brushRef="#br0">11253 10896 16575 0,'4'-1'1472'0,"-2"-1"-1168"5,1 1-304-4,-1 0 0 6,-1 0 4864-6,3 0 896 7,0 0 192-7,2-3 48 6,6 0-3840-6,-2 0-768 6,4-2-160-6,-2 0-16 7,1 1-800-7,0 0-160 6,-1-1-16-6,0 2-16 6,1-1-224-6,0 0 0 6,-3 2 0-6,1-1 0 11,-3 1-1600-11,-1-1-304 0,-1 2-64 0,-2-1-9648 6,0 3-1936-6</inkml:trace>
    </iact:actionData>
  </iact:action>
  <iact:action type="add" startTime="225656">
    <iact:property name="dataType"/>
    <iact:actionData xml:id="d126">
      <inkml:trace xmlns:inkml="http://www.w3.org/2003/InkML" xml:id="stk126" contextRef="#ctx0" brushRef="#br0">11369 10741 15663 0,'-2'0'688'1,"0"-1"144"0,1 0-656 0,1 1-176 6,0 1 0-6,1 0 0 1,-1 0 4848-1,0 2 928 5,2 1 192-5,-1 2 48 6,2 3-3456-6,-2 2-704 5,3 2-128-5,-1 1-16 7,0 1-688-7,0 0-144 8,-1 1-32-8,0 0 0 2,2 0-320-2,-2 0-64 5,1 0-16-5,-1 1 0 6,3 1-448-6,-3-1 0 5,2 0 0-5,0-2 0 21,1-1-1728-21,-3-2-304 0,1-3-48 0,-1-1-10848 6,1-4-2176-6</inkml:trace>
    </iact:actionData>
  </iact:action>
  <iact:action type="add" startTime="225850">
    <iact:property name="dataType"/>
    <iact:actionData xml:id="d127">
      <inkml:trace xmlns:inkml="http://www.w3.org/2003/InkML" xml:id="stk127" contextRef="#ctx0" brushRef="#br0">11549 10655 34559 0,'4'-2'1536'0,"-1"0"304"1,1 1-1472 0,-1 1-368 3,-1 1 0-3,-1 1 0 6,0 0 1120-6,1 3 160 5,2 3 16-5,2 3 16 5,-1 4 1056-5,3 3 224 5,-3 2 32-5,2 1 16 6,-2 1-2176-6,0-1-464 5,-2-2 0-5,2-2 0 5,-2 0 208-5,0-1 144 6,-1-1 32-6,2 0 0 7,-3 1-384-7,1-3 128 8,0 0-128-8,0-1 0 2,-1 0 0-2,1-4 0 5,0-2 0-5,-2-3 0 8,1-2-256-8,-1-1-64 4,0-2 0-4,-1-3-16 5,1-2-48-5,0-3 0 6,0-1 0-6,0-3 0 5,0 0 144-5,1-4 32 6,0-2 0-6,1-2 0 8,3-1 720-9,0 0 128 5,-1 0 48-4,2 2 0 18,1 0-1520-17,-2 3-320-1,3 3-48 0,-3 3-16-1,1 1 976 1,0 4 240 4,-2 3 0-4,0 1 0 5,-1 3 128-5,1 3 80 6,-1 0 16-6,-1 2 0 6,0 3 96-6,1 1 32 4,0 3 0-4,-1 2 0 7,2 0-32-7,-2 2 0 5,1 1 0-5,0-1 0 6,0-1-64-6,-1 1 0 7,2 1-16-7,-2-1 0 6,1 0-240-6,-1-1 176 6,0-1-176-6,-1-2 160 7,2 0-160-8,-2-2 0 8,0-2 0-7,-1-3 128 6,2-2-128-6,-1-3 0 7,-1-1 144-7,0-3-144 0,1 0 0 0,-1-3 128 4,2 0-128-4,-1-2 0 6,1-1 0-6,-1-2 0 7,1-1 0-7,-2-2 128 6,4 0-128-6,-3-2 0 6,2-1 0-6,-2-1 0 7,2 1 0-7,-1-2 0 6,0 2 0-6,0 0 0 6,1 1 0-6,-1 2 0 8,0 2 0-8,0 2 0 0,1 4 0 0,-1 1 0 3,1 3 0-3,-2 1 0 6,1 1 0-6,-1 2 0 7,0 1 0-7,1 2 0 4,1 1 0-4,-1 2 0 5,1 2 0-5,1 2 128 6,-2 2 0-6,1 1 16 5,1 1 0-5,1 1 0 6,-2 1 32-6,2 0 0 5,0 0 0-5,-1-1 0 7,1-1-176-7,0-1 192 5,0 0-192-5,-1-1 192 6,1-1-192-6,-2-1 0 6,2-2 0-6,-2-2 0 19,-2-2-320-19,1-1-80 0,-2-2-32 0,1-2 0 7,0-2-2352-7,-1-2-480 0,1-1-80 0</inkml:trace>
    </iact:actionData>
  </iact:action>
  <iact:action type="add" startTime="226435">
    <iact:property name="dataType"/>
    <iact:actionData xml:id="d128">
      <inkml:trace xmlns:inkml="http://www.w3.org/2003/InkML" xml:id="stk128" contextRef="#ctx0" brushRef="#br0">11990 10686 26719 0,'2'0'2368'0,"1"0"-1888"6,-1 0-480-5,-2-1 0 7,2 1 1664-7,-1 0 224 6,1 0 48-6,3 0 16 5,2 1-304-5,-1-1-64 4,2 3-16-4,-1-1 0 7,-1 2-608-7,-2 0-112 5,0 0-16-5,-3 2-16 6,2 2-432-6,-3 0-96 5,-1 2-16-5,0 1 0 6,0 0-64-6,-2-1-16 5,0 0 0-5,1-2 0 6,1 0-192-6,0-1 144 6,1 0-144-6,-1-1 128 5,1-1-128-5,0 0 0 6,1-1 0-6,0 0 0 4,1-3 160-4,-1 1-160 5,2 0 192-5,0-2-192 6,1 1 352-6,3-3-32 6,-1 0-16-6,2 1 0 6,-1-3-64-6,0-1-16 7,-1-1 0-7,1 1 0 7,-1-2-224-7,0 1 144 2,-1 0-144-2,-1 1 128 23,-1 0-1344-24,-3 3-288 1,0-1-48 0</inkml:trace>
    </iact:actionData>
  </iact:action>
  <iact:action type="add" startTime="227065">
    <iact:property name="dataType"/>
    <iact:actionData xml:id="d129">
      <inkml:trace xmlns:inkml="http://www.w3.org/2003/InkML" xml:id="stk129" contextRef="#ctx0" brushRef="#br0">12920 9900 11055 0,'-1'-1'976'1,"1"0"-784"3,0 0-192-3,0 0 0 7,1 1 4864-7,-2-1 912 5,0-2 192-5,0-2 48 5,-1-1-3184-5,0-2-624 6,-1 0-128-6,2-1-32 6,-2 0-896-6,2-3-176 5,-1 2-32-5,1 0-16 7,-1-2-448-7,-1 1-96 4,-1-1 0-4,0-1-16 6,-1 0-176-6,-1 0-48 7,1 0 0-7,-3 1 0 4,0-1-144-4,1 2 0 7,-2 1 0-7,0 2 128 4,1 3-128-4,-4 1 0 5,3 2 0-5,-3 3 128 6,2 2-128-6,-1 1 0 6,1 3 0-4,-1 3 0 1,2 3-192-3,-1 1 48 6,1 3 0-6,0 2 0 5,2-1 800-5,0 3 176 5,2 2 16-5,0 0 16 20,2 2-1632-20,2-2-336 0,2 0-64 0,3-2-16 0,3-1 896 0,1-3 288 7,0-4-160-7,1-2 160 6,1-3-128-6,3-3 128 6,-3-2-128-6,1-3 128 6,0-3 0-6,3-3-160 8,-1-2 160-8,1-3 0 0,-2-2 0 0,-2-2 0 3,-1-1 0-3,-1 0 0 6,-2 0 208-6,1 0-48 7,-2 1-16-7,0 1 0 6,0 2 48-6,-1 1 0 6,-2 4 0-6,1 1 0 6,-3 2-48-6,2 3 0 6,-2 2 0-6,0 2 0 1,0 3 48-1,0 1 16 7,1 4 0-7,-1 3 0 4,2 2-16-4,1 5 0 6,-1 3 0-6,3 4 0 6,1 4 64-6,0 1 0 6,0 1 0-6,0 1 0 7,0-1 0-7,0 1 0 6,1-2 0-6,-3 1 0 6,4 0-256-6,-2-2 176 7,-1-1-176-7,1-1 160 6,-1-1-160-6,-1-4 0 0,0-3 0 0,-2-3 128 5,1-4-128-5,-2-2 0 6,-1-3 0-6,-3-3 128 6,3-2-128-6,-3-2 128 7,0-1-128-7,-1-2 128 4,1 0-128-4,-1-1 0 4,-2-2 144-4,1-1-144 6,-3 0 128-6,-1-2-128 6,0 0 128-6,-1-2-128 5,-3-1 0-5,-1-1 0 6,-1 0 0-7,-1 0 0 7,3 0 0-6,-1 0-240 5,4 3 48-5,-1-1 0 7,2 1-32-7,4 2 0 7,1-2 0-7,2 1 0 6,2-1 96-6,2-2 128 6,1-1-208-6,2-2 80 7,4-1 128-7,0-1 0 6,2-2-144-6,1 0 144 0,3 1 0 0,-1 0 0 6,2 4 0-6,-3 0 128 6,3 1-128-6,-4 2 0 5,-1 1 0-5,0 1-21168 10</inkml:trace>
    </iact:actionData>
  </iact:action>
  <iact:action type="add" startTime="228539">
    <iact:property name="dataType"/>
    <iact:actionData xml:id="d130">
      <inkml:trace xmlns:inkml="http://www.w3.org/2003/InkML" xml:id="stk130" contextRef="#ctx0" brushRef="#br0">13664 9926 27647 0,'-2'-1'1216'1,"-1"-1"256"0,0 0-1168 0,0-2-304-1,0 1 0 1,2 1 0 7,0 0 1664-7,0 0 256 5,1 0 64-5,2-1 16 6,0-2-608-6,4-1-128 5,1-3-32-5,4 0 0 6,1-1-576-6,3 1-112 4,1-1-32-4,3 0 0 7,3 1-176-7,3-1-32 6,1 2-16-6,-1 0 0 4,-2 3-160-4,0-1-128 7,-2 1 192-7,-1 3-192 5,-4-1 128-5,-2 1-128 5,-2 2 0-5,-3 0 0 21,1 0-272-21,-3 1-112 0,0 0-32 0,-4 1 0 11,0 0-3088-11,-2-2-608 0</inkml:trace>
    </iact:actionData>
  </iact:action>
  <iact:action type="add" startTime="228750">
    <iact:property name="dataType"/>
    <iact:actionData xml:id="d131">
      <inkml:trace xmlns:inkml="http://www.w3.org/2003/InkML" xml:id="stk131" contextRef="#ctx0" brushRef="#br0">13835 9701 23951 0,'-6'0'2128'0,"2"-1"-1696"3,4 1-432-2,-2 0 0 5,2 1 1856-5,0 0 272 6,-2 0 64-6,4 3 16 7,-2 2-560-7,1 2-112 5,0 6-32-5,1 2 0 7,1 1-208-7,1 2-32 4,1 1-16-4,-2 2 0 4,1 2-368-4,-1 1-80 6,0-1-16-6,0 1 0 7,-1 0-384-7,1-2-80 5,-2-2 0-5,3-1-16 5,-1-4-304-5,0-3-304 5,0-1 64-5,0-4 16 22,1 0-2688-22,-2-4-544 0,2-1-96 0</inkml:trace>
    </iact:actionData>
  </iact:action>
  <iact:action type="add" startTime="228945">
    <iact:property name="dataType"/>
    <iact:actionData xml:id="d132">
      <inkml:trace xmlns:inkml="http://www.w3.org/2003/InkML" xml:id="stk132" contextRef="#ctx0" brushRef="#br0">14093 9638 11967 0,'6'-9'1072'1,"-4"4"-864"3,1 2-208-3,-1 0 0 4,0 2 4736-4,-1 1 912 6,-1 0 176-6,2 1 48 6,1 2-3296-6,-1 1-656 5,2 4-128-5,-1 2-16 5,0 1-480-5,0 3-80 6,-1 0-32-6,1 1 0 7,0 2-320-7,0 1-64 8,3 0-16-8,-4 0 0 2,2 0-368-2,-1 0-80 5,-1-2-16-5,1-1 0 5,-1 1-192-5,0-3-128 6,0-2 128-6,0-2-128 6,0 0 0-6,-1-3 0 5,2-1 0-5,-1-2 0 5,-2-1 0-5,2-1 0 6,-2-2 0-6,1-3-128 5,0 0 0-5,0-3 0 6,1-1 0-6,0-2 0 7,1-4 128-7,1-2-128 4,-1-3 128-4,-1-1-128 5,3-3 128-5,3 2-128 8,-2-2 128-9,1 2-128 6,0 1 128-5,1 3 0 5,-1 2 0-5,0 2 0 5,0 1 0-5,-2 4-128 6,0 1 128-6,0 2 0 6,-1 4 0-6,1 0 0 5,0 3 0-5,0 2-128 6,-3 2 128-6,2 1 0 5,0 5 0-5,0-1 0 7,-2 1 0-7,-2 1 0 7,2 2 0-7,-2 0 128 7,1-1 48-7,-1-1 16 5,1 0 0-5,0 0 0 7,-1-1-192-7,3-2 128 6,-2-1-128-6,0 0 128 6,-1-2-128-6,2-1 0 0,-1-2 0 0,0-1 0 6,0-1 0-6,-1-2 0 5,0-1 0-5,1-1 0 5,0-3-176-5,-1-1 48 5,1-1 0-5,1-4 0 6,0 0 128-6,0-4 0 6,0-3-144-6,1-1 144 5,0 0 0-5,1-1-144 5,3-2 144-5,-1 2 0 7,0 2-144-7,2 0 144 4,-1 3 0-4,0 1-144 6,-3 4 144-6,1 2 0 6,0 0 0-6,1 3 0 6,-2 3 0-6,0 2 0 7,-1 3 0-7,1 2 0 6,-1 2 0-6,-1 4 224 6,3 2-48-6,-2 2-16 6,1 4 352-6,-2 1 64 7,0-1 0-7,1 1 16 7,-1-1-48-7,1 0-16 6,-1-2 0-6,-1-1 0 0,2-2-352 0,0-1-176 4,0-2 160-4,1-2-160 6,-1 0 0-6,-1-1-288 6,1-2 32-6,-1-1 16 18,2-2-2096-18,-1 0-416 0,0-2-96 0,-2-2-16768 2</inkml:trace>
    </iact:actionData>
  </iact:action>
  <iact:action type="add" startTime="229514">
    <iact:property name="dataType"/>
    <iact:actionData xml:id="d133">
      <inkml:trace xmlns:inkml="http://www.w3.org/2003/InkML" xml:id="stk133" contextRef="#ctx0" brushRef="#br0">14662 9702 5519 0,'2'4'240'1,"0"-3"64"0,0 1-304 0,0 0 0 2,-1 1 0-2,0 0 0 5,-1 0 7248-5,2 2 1392 5,-1 3 288-5,1 1 48 6,0 3-6272-6,-1 1-1248 6,0-2-256-6,1 0-48 7,-1-1-928-7,0-1-224 4,0-1 0-4,2 0-12400 15,-1-1-2512-15</inkml:trace>
    </iact:actionData>
  </iact:action>
  <iact:action type="add" startTime="229680">
    <iact:property name="dataType"/>
    <iact:actionData xml:id="d134">
      <inkml:trace xmlns:inkml="http://www.w3.org/2003/InkML" xml:id="stk134" contextRef="#ctx0" brushRef="#br0">14889 9615 24879 0,'3'-8'2208'1,"-1"1"-1760"3,0-1-448-3,0 3 0 5,0 1 3008-5,-1 2 512 6,-1-1 96-6,0-3 32 5,4-5-1504-5,-1-2-288 5,-1-4-64-5,3-2-16 7,-2 0-752-7,-1 0-160 4,0 0-32-4,0-1 0 6,-2 2-336-6,0-2-80 5,0 2-16-5,0 0 0 6,-2 2-256-6,0 0-144 6,-3 2 160-6,0-1-160 6,1 2 128-6,-3 3-128 4,-1 1 0-4,1 2 144 5,-1 0-144-5,0 3 160 6,-2 0-160-6,0 3 160 6,1 3-160-6,-1 1 0 6,1 2 144-6,1 2-144 7,1 1 0-8,-1 4 0 5,2 0 0-4,-1 2 0 6,2 0-160-6,2 2 0 5,-1 1 0-5,3 0 0 6,1 0-48-6,1-1-16 6,3 1 0-6,-2-2 0 6,2-3 224-6,1-1-192 6,1 0 192-6,-1-3-192 7,2 0 192-7,0-2-176 6,1-3 176-6,-1-2-160 6,2-1 160-6,-2-2-208 7,2-1 80-7,-2-2 128 6,1-1-160-6,-1 0 160 7,-3-1 0-7,1 0-144 0,0 0 144 0,-1 1 0 4,0 1 0-4,-1 2 0 6,-1 0 0-6,1 2 0 4,-1 0 0-4,-1 3 128 6,2 1-128-6,-1 1 0 6,1 3 0-6,-1 2 0 5,1-1 0-5,-1 4 0 6,2 3 0-6,1 4 0 5,0 4 0-5,-1 2 0 6,2 5 0-6,1 2 128 6,-2 1 0-6,1 0 0 5,-2 0 0-5,-1-2 0 6,1-2-128-6,-2 0 176 7,0-3-176-7,-1 0 192 6,0 2-192-6,-2-2 0 6,2-1 0-6,-2-3 0 6,0-2 144-6,-1-4-144 7,-1-3 160-7,0-3-160 7,1-4 176-7,0-2-176 5,-2-2 192-5,0-1-192 0,0-2 208 0,0-1-64 5,-1 0-16-5,-1-4 0 6,0 0 32-6,-4-3 0 7,1-2 0-7,0 0 0 6,-1-2-160-6,3-1 0 6,-1 0 0-6,1 0 0 7,1 2 0-7,2-1 0 6,0 1-160-6,4 0 160 7,0 2-160-7,3-1 160 7,-1-2-160-7,3 1 160 0,-1 1 0 0,0-1-144 3,2 1 144-3,-1 1 0 6,2 1 0-6,1 1-128 6,-2 1 128-6,3 3 0 18,-2 0-2928-18,0 1-496 0</inkml:trace>
    </iact:actionData>
  </iact:action>
  <iact:action type="add" startTime="231539">
    <iact:property name="dataType"/>
    <iact:actionData xml:id="d135">
      <inkml:trace xmlns:inkml="http://www.w3.org/2003/InkML" xml:id="stk135" contextRef="#ctx0" brushRef="#br0">9863 12946 28911 0,'-1'0'1280'1,"-1"-1"256"0,0 1-1216 0,2-1-320 2,-1 0 0-2,1 1 0 6,0 0 784-6,1 0 112 5,1 0 0-5,1-1 16 6,4-1-16-6,-2 0-16 5,5-2 0-5,1 1 0 7,-1-1-448-7,3 0-96 3,-2-1-16-3,2 1 0 6,-1 0-64-6,-1 0-32 5,-2 0 0-5,1-1 0 6,0 2-64-6,-4-2-16 7,3 1 0-7,-3 0 0 18,-2 3-1024-18,-1-1-208 0,1 1-32 0</inkml:trace>
    </iact:actionData>
  </iact:action>
  <iact:action type="add" startTime="231750">
    <iact:property name="dataType"/>
    <iact:actionData xml:id="d136">
      <inkml:trace xmlns:inkml="http://www.w3.org/2003/InkML" xml:id="stk136" contextRef="#ctx0" brushRef="#br0">9949 13146 14735 0,'0'2'640'1,"-2"-2"160"0,2 0-640 0,0-1-160 1,2 0 0-1,-1 1 0 6,1-1 5376-6,1-2 1024 5,1-1 224-5,2-1 32 7,-1-2-4096-7,3 0-816 6,-1-1-160-6,0 0-48 5,1-1-1056-5,-2 2-224 5,2-1-32-5,0 2-16 6,1 0-208-6,-3 1 0 4,2 2 0-4,-3 1-13360 16,1 0-2640-16</inkml:trace>
    </iact:actionData>
  </iact:action>
  <iact:action type="add" startTime="232515">
    <iact:property name="dataType"/>
    <iact:actionData xml:id="d137">
      <inkml:trace xmlns:inkml="http://www.w3.org/2003/InkML" xml:id="stk137" contextRef="#ctx0" brushRef="#br0">10876 12896 24879 0,'-2'0'1088'0,"1"-2"256"1,0-1-1088 0,1 1-256 4,-1 1 0-4,0 0 0 5,1 1 1088-5,0 0 144 5,0-1 48-5,0 1 0 6,1-2-240-6,1 2-32 6,0 0-16-6,2 1 0 6,1-1-304-6,-1 1-64 5,4 0-16-5,0 0 0 6,2-1 96-6,0 0 32 5,3 0 0-5,0-1 0 6,0 0-32-6,0-1-16 6,-1-1 0-6,1-1 0 6,0 0-112-6,0-1 0 4,1 1-16-4,0 0 0 6,1-1-80-6,-2-1-16 6,0 1 0-7,1-2 0 12,0 2-144-11,-2-2-48 6,2 2 0-5,0 1 0-1,2 0-48 0,0 0-16 4,2 1 0-4,0-1 0 6,1 2-16-6,-1-2 0 6,2 0 0-6,-1-1 0 6,2 2-64-6,-2-1 0 7,-2 1-128-7,2 0 192 7,-2 1-64-7,0 0 0 6,2 0-128-6,-3 0 192 6,3-1-64-6,0 0 0 6,-2-1-128-6,5 0 192 8,1 0 32-8,2-1 0 0,-3 1 0 0,1-1 0 3,1 0-32-3,-2 0-16 6,1 1 0-6,0-1 0 7,-1 0-176-7,0 0 128 6,0 2-128-6,1-2 128 7,2 0-128-7,0 1 128 6,1 1-128-6,5-2 128 6,5 0 0-6,3 1-128 6,-2-1 192-6,1-1-64 7,-4 1 112-7,0-3 16 0,-3 1 0 0,-1-1 0 4,1-1-48-4,4-3 0 6,4 1 0-6,2-2 0 7,-1 1-80-7,-2 0 0 6,0 0-128-6,-5 1 192 7,-3 0-16-7,-3 2-16 6,-1 0 0-6,1 3 0 6,-3 0-32-6,3 1 0 6,1-2 0-6,-3 0 0 8,1 1-128-8,-4-1 0 0,1 1 144 0,-2-1-144 3,-2 1 0-3,-3 0 128 6,1-1-128-6,-3 1 0 6,-1-1 0-6,-2 2 144 7,0 1-144-7,-1 0 0 6,-2 0 128-6,0 2-128 7,-3 0 0-7,1 1 0 6,-2 0 128-6,-1 1-128 6,-1 0 0-6,-2 0 0 1,2 1 0-1,-1 0-192 4,-1 0 0-4,-3-1 0 21,3 1-2416-21,-4-2-464 0</inkml:trace>
    </iact:actionData>
  </iact:action>
  <iact:action type="add" startTime="233371">
    <iact:property name="dataType"/>
    <iact:actionData xml:id="d138">
      <inkml:trace xmlns:inkml="http://www.w3.org/2003/InkML" xml:id="stk138" contextRef="#ctx0" brushRef="#br0">11393 13159 13823 0,'0'-6'608'1,"0"1"128"0,1 0-592 0,0 0-144 1,-1 4 0-1,0-1 0 7,1-2 3408-7,1-1 656 5,1-2 128-5,0-3 32 6,-1 2-2768-6,2 1-560 5,-1 3-96-5,1 2-32 6,-1 2-240-6,-2 2-48 5,2 3-16-5,0 3 0 8,2 1 32-8,-2 3 0 3,1 2 0-3,0 0 0 7,-1 1-112-7,0 2 0 5,1 3-16-5,-1 4 0 5,-1 0-16-5,2 2 0 7,-3-1 0-7,2-2 0 7,-2-1 16-7,0-4 0 7,-1-2 0-7,2-3 0 6,-1-4-112-6,0-3-32 6,-1-2 0-6,0-2 0 6,0-1-48-6,-1-3-16 0,1 1 0 0,-1-3 0 6,1-4-160-6,-1-1 192 5,1-4-192-5,0-3 192 6,0-2-192-6,2-3 0 7,-1-3 0-7,2 0 0 6,1-2-160-6,0 0 160 7,0 1 0-7,2 0-144 6,0 3 144-6,-2 1 0 6,4 3 0-6,-2 3-128 6,0 4 128-6,-1 1 0 8,0 4 0-8,-2 2 0 0,0 2 704 0,2 2 240 3,0 2 32-3,-1 3 16 6,3 2-752-6,-2 3-240 7,0 3 128-7,0 2-128 19,0 2-624-19,1 0-176 0,-1 0-32 0,0 1-16 0,-1 3 848 0,0-1 320 0,0-1-16 0,-1-2 0 6,1-1-304-6,0-1 160 6,-1-2-160-6,-1-2 128 6,1-1-128-6,-1-3 0 5,-1-1 144-5,0-3-144 6,0-1 0-6,-2-3 128 7,1-1-128-7,0-2 0 4,0-2 128-4,0-3-128 4,0-3 128-4,0-2-128 7,-1-2 0-7,2-3 128 5,1-2-128-5,0-1 0 5,2 0 0-5,1-1 0 6,1 1 0-6,0 2 0 7,-1 1 0-7,1 3 0 4,0 3 0-4,-1 1 128 6,1 4-128-6,0 1 176 7,-1 4-176-7,0 0 192 6,-1 2-192-6,1 3 160 7,-1 1-160-7,0 1 160 6,0 3 800-6,1 1 176 6,-1 3 16-6,1 0 16 7,-1 3-704-6,0 0-144-1,1 0-16 0,-1 0-16 17,0 0-976-17,0-1-192 0,-1-2-32 0,2-1-16 0,0-3 1344 0,1-1 272 5,0 0 48-5,-1-2 16 19,2 0-4704-19,-2-2-928 0</inkml:trace>
    </iact:actionData>
  </iact:action>
  <iact:action type="add" startTime="233929">
    <iact:property name="dataType"/>
    <iact:actionData xml:id="d139">
      <inkml:trace xmlns:inkml="http://www.w3.org/2003/InkML" xml:id="stk139" contextRef="#ctx0" brushRef="#br0">11889 13104 27647 0,'0'2'2448'1,"0"-2"-1952"1,0 0-496-1,0 1 0 6,0 0 2080-6,0 1 320 4,2 0 64-4,-2 1 16 6,1 3-80-6,1 1-16 6,0 2 0-6,-1 2 0 8,2-1-1232-8,1 2-256 3,-2-2-64-3,0-1 0 21,1 2-1568-21,0-2-320 0,1 0-64 0,-1-2-12464 4,1-1-2496-4</inkml:trace>
    </iact:actionData>
  </iact:action>
  <iact:action type="add" startTime="234091">
    <iact:property name="dataType"/>
    <iact:actionData xml:id="d140">
      <inkml:trace xmlns:inkml="http://www.w3.org/2003/InkML" xml:id="stk140" contextRef="#ctx0" brushRef="#br0">12031 13078 7359 0,'1'-1'656'1,"0"0"-528"5,-1 0-128-5,1 0 0 6,1 1 6576-6,1-1 1280 6,2-2 256-6,1-2 48 6,3-2-4928-6,0 0-992 4,1-1-192-4,-3 1-32 7,3-1-1184-7,-2 1-224 6,0 0-48-6,-1 0-16 7,3 1-352-7,-3-1-192 6,2 2 192-6,-2 0-192 6,0 1 0-6,-1 1 0 6,-1 1 0-6,0 0 0 15,-3 0-1280-15,1 1-320 0,-2 1-64 0,1 0-16 10,-1 2-1200-10,-2 1-224 0,1-1-48 0</inkml:trace>
    </iact:actionData>
  </iact:action>
  <iact:action type="add" startTime="234289">
    <iact:property name="dataType"/>
    <iact:actionData xml:id="d141">
      <inkml:trace xmlns:inkml="http://www.w3.org/2003/InkML" xml:id="stk141" contextRef="#ctx0" brushRef="#br0">12112 12907 23951 0,'-5'-3'2128'0,"2"1"-1696"6,2 0-432-5,0 1 0 4,1 1 2816-4,0 0 464 5,-1 1 112-5,1-1 0 6,-2 1-1520-6,2 3-304 5,0 2-64-5,3 2-16 7,-1 3-592-7,1 4-112 5,1 1-16-5,-1 0-16 7,1 1-96-7,-1 1-16 5,2 0 0-5,0-1 0 6,-1 0-256-6,0 0-64 4,-1-1-16-4,0 0 0 5,-1-1-304-5,2-1 0 6,-1-1 0-6,-1 0 0 21,0-2-480-21,-1-1-160 0,0-2-16 0,0-2-16 8,0-2-2144-8,-1-1-416 0,1-3-96-1</inkml:trace>
    </iact:actionData>
  </iact:action>
  <iact:action type="add" startTime="234497">
    <iact:property name="dataType"/>
    <iact:actionData xml:id="d142">
      <inkml:trace xmlns:inkml="http://www.w3.org/2003/InkML" xml:id="stk142" contextRef="#ctx0" brushRef="#br0">12232 12966 29487 0,'-1'-1'1296'1,"1"-1"288"0,1 0-1264 0,0 0-320 3,0 2 0-3,0 0 0 4,0 1 2256-4,0-1 400 6,0 1 80-6,3-1 16 5,1 3-1408-5,0 1-256 6,0 3-64-6,-1 0-16 5,3 4-576-5,-1 0-112 6,0 1-32-6,0 0 0 5,0 2-144-5,-1 0-16 7,0-1-128-7,0 0 192 5,-1-1-192-5,-1-1 128 6,1-3-128-6,-3-1 0 6,2-2 928-6,-2-2 96 5,0-1 0-5,0-2 16 5,0-2-816-5,-1-1-224 6,1-1 0-6,-1-3 0 5,1-1 0-5,-1-3 0 6,2 0-224-6,-2-2 80 21,2-3-896-20,-1-2-176-1,2-1-48 0,-1-3 0-1,2 2 848 1,1-1 160 0,1 1 48 0,-1 2 0 6,0 4 208-6,1 1 0 6,-2 3-160-6,1 3 160 7,2 1 0-7,-3 3 0 6,1 1 0-6,0 2 0 6,1 2 0-5,-2 2 208 0,4 3-16-1,-1 1-16 6,0 2 272-6,0 1 64 5,-1 3 16-5,0 0 0 7,0 2 96-7,-1 0 16 5,0 0 0-5,-1 0 0 6,-1-2-272-6,0-1-48 5,1-1-16-5,-3-2 0 6,2 0-304-6,-2-4 0 7,0 0 128-7,0-1-128 6,1-3 0-6,-2-1 128 7,1-1-128-7,-1 0 0 0,0-1 0 0,0-1 0 6,-1-2 0-6,1-1 0 7,1-1 0-7,1-3 0 5,-1-2 0-5,0-1 0 5,0-4-176-5,0 0 176 6,1-2-192-6,0-3 192 6,0 0-160-6,2 0 160 7,1-2-128-7,0 2 128 6,-2 2 0-6,2 3 0 7,1 4 0-7,-2 2 0 6,-1 2 0-6,1 3 0 6,-2 1 0-6,1 3 0 7,-1 2 0-7,0 1 0 0,0 1 0 0,-2 2 0 5,3 2 0-5,-1 1 272 5,1 2-32-5,-1 1-16 6,2 2 80-6,1 0 16 7,-2 1 0-7,2 0 0 6,2 1-112-6,-1 2-16 6,0 0 0-6,1 0 0 7,0-1-64-7,-1-1-128 7,0-1 176-7,1-3-176 7,-2-1 0-7,-1-1 0 0,1-3 0 0,-4 0 0 19,0-2-336-19,0-1-176 0,-2-3-48 0,2-1 0 8,-2-1-2128-8,1-3-448 0,-1 0-64 0,1-4-15296 2</inkml:trace>
    </iact:actionData>
  </iact:action>
  <iact:action type="add" startTime="235069">
    <iact:property name="dataType"/>
    <iact:actionData xml:id="d143">
      <inkml:trace xmlns:inkml="http://www.w3.org/2003/InkML" xml:id="stk143" contextRef="#ctx0" brushRef="#br0">12702 12837 17503 0,'3'3'768'0,"0"-3"176"1,-1-1-752 0,0 0-192 7,-1 1 0-7,0 0 0 1,2-1 4656-1,0 1 896 4,1-1 176-4,2 0 32 6,0-1-3520-6,2 2-720 6,-2-1-144-6,3 2-32 6,-3 1-880-6,0 2-176 8,-1 1-32-8,-2 0-16 6,-1 4-240-6,1 0 0 4,-1 4 0-4,-2 1 0 6,0 1 0-6,-2 3-256 4,-1-1 48-4,2 0 16 6,-3-1 192-6,4-1 0 5,0-3 0-5,-1-3 0 5,1-1 0-5,1-4 128 9,-1 1 0-9,2-3-128 2,1 0 400-2,1-2-16 5,0 0-16-5,0-1 0 6,1-1 16-6,3-2 16 6,-2 1 0-6,1-2 0 5,-1-2-128-5,1 0-16 6,0-2-16-6,0 1 0 5,-1-2-240-5,-1 3 176 6,-1-1-176-6,0 2 160 18,-1 0-2336-18,-2 0-448 0</inkml:trace>
    </iact:actionData>
  </iact:action>
  <iact:action type="add" startTime="247319">
    <iact:property name="dataType"/>
    <iact:actionData xml:id="d144">
      <inkml:trace xmlns:inkml="http://www.w3.org/2003/InkML" xml:id="stk144" contextRef="#ctx0" brushRef="#br0">10137 10070 11055 0,'-2'-1'976'1,"2"0"-784"0,-1 0-192 0,0-1 0 0,-1 0 1952 0,1 0 352-1,-1 1 64 1,2-1 0 6,-1 1-288-6,0 1-64 5,0 0-16-5,-1 0 0 6,0 0-528-6,-1 1-128 5,0 1 0-5,1 1-16 6,0 1-416-6,-1 1-80 5,-1 0 0-5,3 2-16 6,-3-1-48-6,3 4-16 5,-2 0 0-5,2 3 0 7,-1 2-80-7,2 3-16 5,2 2 0-5,0 5 0 6,1 3-80-5,2 2 0 12,0 1-16-13,1-2 0 0,2-2-144 0,-1-6-32 12,1-2 0-12,0-4 0 0,2-3-112 0,-3-2-16 4,2-1-16-4,-1-1 0 6,2-2-48-7,-3 0-16 8,0-1 0-7,0-1 0 6,0-2 16-6,-2 0 16 7,-1 0 0-7,-1 0 0 7,2 0-64-7,-3-1-16 0,1 0 0 0,-3-1 0 4,3 1-128-4,-1-1 0 4,0 1 0-4,-2 0-13600 15,4-1-2640-15</inkml:trace>
    </iact:actionData>
  </iact:action>
  <iact:action type="add" startTime="248172">
    <iact:property name="dataType"/>
    <iact:actionData xml:id="d145">
      <inkml:trace xmlns:inkml="http://www.w3.org/2003/InkML" xml:id="stk145" contextRef="#ctx0" brushRef="#br0">11875 9643 13823 0,'0'0'1216'1,"0"-2"-960"6,0 0-256-6,0 1 0 6,0 1 2864-6,0 0 528 6,2 0 96-6,-1 0 32 6,1 1-1504-6,2 1-288 5,-1 2-64-5,1 0-16 6,2 2-592-6,3 1-112 5,1 1-32-5,1 0 0 6,2 1-240-7,-1 3-48 7,2-2-16-6,-2 1 0 6,1 0-176-6,-2 0-48 4,-1 1 0-4,-4 1 0 6,4 1-96-6,-4 1-32 5,0 2 0-5,0 2 0 7,-3 4 64-7,-2 2 16 7,1 0 0-8,-2-1 0 6,-1 0-48-5,0-1-16 6,0-4 0-6,-1-3 0 6,0-1-112-6,-1-3-32 6,1-2 0-6,-1-2 0 7,1 0-128-7,0-2 128 6,-1-1-128-6,-1 0 128 6,0-2-128-6,0-1 0 6,0 0 0-6,1-2-12832 10,1 0-2448-10</inkml:trace>
    </iact:actionData>
  </iact:action>
  <iact:action type="add" startTime="248654">
    <iact:property name="dataType"/>
    <iact:actionData xml:id="d146">
      <inkml:trace xmlns:inkml="http://www.w3.org/2003/InkML" xml:id="stk146" contextRef="#ctx0" brushRef="#br0">12137 9753 8287 0,'-4'-2'368'1,"2"2"80"0,1-2-448 0,0 1 0 2,1 0 0-2,-1 1 0 6,1-1 4224-6,-2-1 768 5,2 0 160-5,0-2 32 7,0 1-3024-7,0-2-608 4,0 1-112-4,2-1-32 7,0 1-576-7,-1-1-128 5,2 1-32-5,1-1 0 6,0 1-160-6,1 0-48 5,-1 1 0-5,1 0 0 6,0 0-112-6,-1 3-32 5,0 0 0-5,0 0 0 6,1 1-112-6,-3 3-16 5,3 0-16-5,-3 3 0 6,1-1-16-6,-1 2 0 5,0 1 0-5,-1 0 0 6,0 1-160-6,0 1 192 6,-1 1-192-5,0 1 192 5,0 0-192-6,0 2 192 8,0 0-192-8,0 1 192 6,0 0-192-6,0 0 160 5,2-2-160-5,-2 0 160 7,1-1-160-7,-1-3 0 6,1-2 144-6,-1-1-144 0,1-2 0 0,-1-2 128 4,0-1-128-4,0-2 0 6,0 0 0-6,0-2 144 7,0 0-144-7,0-2 0 4,0 0 192-4,0-1-192 6,0-2 192-6,0-1-192 5,0 0 0-5,2-2 0 5,-1-1 0-5,1 0 0 6,0-1 0-6,0-1 0 5,0 1 0-5,0 0-192 6,2 1 48-6,-2 0 16 5,2 1 0-5,-1-1 0 7,0 1 128-7,1 1 0 6,-1-1-144-6,1 1 144 6,-1 0 0-6,1 0 0 6,-1 0 0-6,1 0 0 7,0 2 0-7,-3 0 0 6,4 0 0-6,-3 3 0 7,1 0 0-7,-1 1 0 6,-1 0 160-5,1 1-160-1,-2 1 208 0,2 1-64 4,0 0-16-4,0 2 0 5,1 0 0-5,0 1 0 7,0 1 0-7,-2 0 0 7,3 2-128-7,-3 1 0 5,3 0 144-4,-1 1-144 5,0 0 0-7,-1 0 0 8,0 0 0-7,0 1 128 7,1-1-128-7,-2 2 0 6,0-1 0-5,-1 1 128-1,1 1-128 0,-1-2 0 4,0 2 0-4,0-2 0 6,0 0 0-6,0 0 0 7,0-2 0-7,0-1 0 5,0-1 0-5,0-2 128 7,0-2-128-7,0 0 0 2,0-1 0-2,0-1 0 5,0-1 0-5,0-2 0 5,0 0 0-5,2-1 144 6,-1 0-144-6,0-2 0 7,0-1 128-8,0-1-128 7,2 0 0-6,-1-2 0 6,1 1 0-6,1-1 0 6,-1 0 0-6,0-1 0 6,0 0 0-6,0 1 0 6,1 0 0-6,0 2 0 7,-2-2 0-7,2 1 0 6,1 2 0-6,-2-1 0 7,-1 3 0-8,1-1 0 8,-1 2 0-7,2 2 0 0,-1-1 0 0,0 1 0 5,-1 1 0-5,2 0 0 6,0 3 0-6,-2 1 0 6,2 0 0-6,-3 2 0 5,3 0 0-5,-1 1 0 5,-1 2 128-5,3-1-128 5,-3 3 0-5,2 0 160 6,0 1-160-6,-2-2 128 5,2 1-128-5,-1 0 0 5,-1 1 0-5,3 1 128 6,-1-1-128-6,-1 0 0 6,-1 0 0-6,0-1 0 6,1 1 0-6,-1-2 0 6,-1 1 0-6,3-2 0 19,-3 1-624-19,2-1-48 0,-2-1-16 0,1-1 0 10,0 1-2576-10,-1-1-512 0</inkml:trace>
    </iact:actionData>
  </iact:action>
  <iact:action type="add" startTime="249466">
    <iact:property name="dataType"/>
    <iact:actionData xml:id="d147">
      <inkml:trace xmlns:inkml="http://www.w3.org/2003/InkML" xml:id="stk147" contextRef="#ctx0" brushRef="#br0">12555 9812 22111 0,'-3'1'976'0,"2"-1"208"1,0 0-944 0,1 1-240 6,0 0 0-6,0-1 0 2,0 0 2432-2,0 1 432 5,0 1 80-5,0 1 32 6,0 2-1632-6,0 0-320 5,1 0-64-5,0 2 0 7,-1-2-400-7,2 1-80 5,-1 1-16-5,0-1 0 7,0 1-272-7,1-1-64 3,-2 0-128-3,1 1-11200 17,0-2-2368-17</inkml:trace>
    </iact:actionData>
  </iact:action>
  <iact:action type="add" startTime="255321">
    <iact:property name="dataType"/>
    <iact:actionData xml:id="d148">
      <inkml:trace xmlns:inkml="http://www.w3.org/2003/InkML" xml:id="stk148" contextRef="#ctx0" brushRef="#br0">11024 12310 19343 0,'0'0'1728'0,"-1"-1"-1392"1,2 0-336 0,-1 0 0 0,-1 1 1344 0,2-1 208 0,-1 1 48 0,0-1 0 6,0 1 0-6,2 0 0 5,0-1 0-5,1-1 0 6,2-1-640-6,3-1-128 7,1-1-32-7,1 0 0 5,1 1-224-5,1-2-32 5,2 2-16-5,1 1 0 6,-1 2-80-6,-2 0-32 5,2 2 0-5,-2 0 0 6,0 2-32-6,1 3-16 7,-4 1 0-7,-2 3 0 4,-1 2 16-4,-2 0 16 5,-4 3 0-5,-2 0 0 7,-2 1-64-7,2 0-16 4,-5 3 0-4,0 0 0 6,-1 0-80-6,0 1-32 6,0-2 0-6,-1 0 0 6,-1 2-80-6,2-2-128 7,-3-3 176-7,2-2-176 6,-1-1 192-6,1-4-192 6,1-1 192-6,-1-3-192 7,2 0 160-7,-1-1-160 6,1-1 128-6,2-1-128 8,-2 0 160-8,2-1-160 0,3 0 192 0,0 0-192 3,-1 0 288-3,1-1-48 4,2 0-16-4,-1 0 0 7,1-1 144-7,0 1 16 5,1-1 16-5,1 0 0 6,0 0-128-6,1-1-16 5,-1 0-16-5,3-1 0 5,0 0-48-5,0 1 0 6,2-2 0-6,0 0 0 6,0 0 0-6,2 0-16 7,0-1 0-7,1 1 0 5,2 1 16-5,-2 0 16 5,2 1 0-5,2 1 0 6,-1-1-16-6,1 1 0 6,4 0 0-6,-3-1 0 7,0 1 0-7,-2-1-16 6,0 1 0-6,-1 1 0 7,-1 0-48-7,-3-1-128 7,1 1 192-7,-2-1-64 6,1 1-128-6,-2 0 192 0,-3-1-192 0,-1 0 192 4,1 0-64 4,-1-1-128-8,-2 1 192 0,0 1-64 5,-1-1-128-5,0-1 192 5,-2 0-192-5,0 0 192 7,1 1-192-7,-2 0 160 3,-1 0-160-3,2 1 160 18,-1 0-784-18,1 1-144 0,-1-1-48 0,-1 2-13904 6,2 1-2800-6</inkml:trace>
    </iact:actionData>
  </iact:action>
  <iact:action type="add" startTime="259404">
    <iact:property name="dataType"/>
    <iact:actionData xml:id="d149">
      <inkml:trace xmlns:inkml="http://www.w3.org/2003/InkML" xml:id="stk149" contextRef="#ctx0" brushRef="#br0">11413 12273 18943 0,'0'-2'832'0,"0"-2"192"1,-1 0-832 0,1 1-192 3,1 0 0-3,-1-1 0 6,0 2 1488-6,0-1 256 6,2-2 48-6,0-3 16 5,1-1-656-5,-1-1-128 6,3-1-16-6,0 2-16 6,0 1-496-6,-1 3-112 7,2 1 0-7,0 2-16 4,-1 2 112-4,0 2 32 5,0 0 0-5,1 3 0 8,-1 1 208-8,-1 3 48 3,-1 0 16-3,0 1 0 8,1 3-16-8,-1 0-16 4,0 1 0-4,-1 0 0 4,0 0-144-4,-2 0-32 8,3 1 0-9,-1 0 0 8,-2 2-176-7,0-1-32 7,0 0-16-7,-1 0 0 6,0-1-80-6,0-1-16 6,-1-1 0-6,0-2 0 7,2 0-32-7,-2 0-16 0,0-1 0 0,-1-2 0 5,3-3-16-5,-2 0 0 5,1-1 0-5,-1-2 0 7,2-1-192-7,-1 0 144 3,0-1-144-3,1-1 128 7,0-1-128-7,0-1 0 5,0 0 0-5,0-1 0 6,1-1 0-6,-1-3 0 5,1 1 0-5,2-2 0 5,-1 1 0-5,0-3 0 6,0 1-128-6,1-2 128 5,-1 0 0-5,2-1 0 6,0-1-144-6,-2 1 144 7,2 1 0-7,-1-1 0 6,1 2 0-6,0 1 0 7,0-1 1584-7,-2 2 368 6,3 1 80-6,0-1 16 7,0 2-1664-7,1 0-384 6,-1-1 0-6,1 0 0 6,-2 0 0-5,3 2 0-1,-2 0 0 0,0 1 0 5,2 0 0-5,-3 1 0 4,1 1 0-4,-2 1 0 7,2 1 0-7,-1 1 0 6,0 2 0-6,0 1 0 7,1 1 0-7,-3 2 128 7,1 2-128-7,0 2 0 15,0 3-592-15,-1-1-224 0,-1 0-32 0,2 1-16 0,0 1 864 0,-2 1 160 2,0-1 32-2,0 0 16 6,-1-1-16-6,2-1-16 6,-1-1 0-6,0-1 0 18,0-2-880-18,2-1-160 0,-2 0-32 1,0-3-16-1,-1 0 912 0,2-1 0 1,-2-1 0-1,0-1 176 6,0 0-176-6,0-1 0 7,0-1 144-7,0 0-144 5,0 0 0-5,0-2 128 6,0 0-128-6,-2-1 0 6,2-1 0-6,0 0 0 6,-1-1 0-6,1 0 0 4,1-1 0-4,-2 0 0 5,2-3 0-5,1 0 0 6,0-1 0-6,2-1 0 6,0 1 0-6,0-1 0 4,0-1 0-4,0 0 0 6,1 1 0-6,-1-1 0 6,0-1 0-6,-1 0 0 6,3 0 0-6,-2 2-128 6,-2 2 128-6,2 0 0 4,-1 3 0-4,0 1 0 7,0 2 0-7,-2 1 0 6,2 2 0-6,-1 1 0 7,1 1 0-7,-1 2 0 6,0 0 0-6,0 3 0 6,-1-1 0-6,2 1 0 7,0 3 0-7,0 0 0 6,0 2 192-6,2 2-48 7,-2-1 0-7,1 1 0 0,-2 0 112 0,3 0 0 4,-1 1 16-4,1-1 0 6,-2-1-16-6,1 1-16 7,-1 0 0-7,-1-1 0 6,1 0-240-6,-1-2 144 6,1 1-144-6,-1-4 128 7,0 1-128-7,0-3 0 6,-2 1 0-6,2-2 0 14,1-1-416-14,-1-1-64 0,1-1-16 0,-1-1 0 10,2 0-2192-10,-3-2-448 0,2-1-96 0,1-1-14464 3</inkml:trace>
    </iact:actionData>
  </iact:action>
  <iact:action type="add" startTime="260185">
    <iact:property name="dataType"/>
    <iact:actionData xml:id="d150">
      <inkml:trace xmlns:inkml="http://www.w3.org/2003/InkML" xml:id="stk150" contextRef="#ctx0" brushRef="#br0">11930 12306 20271 0,'-1'1'1792'1,"1"-1"-1424"6,0 0-368-7,0 1 0 5,0 0 3344-4,0 0 608 6,1 1 112-6,-1 1 32 6,0 1-2048-6,1 2-416 5,0 0-80-5,0-1-16 5,1 2-704-5,0-1-128 7,-2 2-48-7,5-1 0 5,-3-1-400-5,1 2-64 5,0-1-32-5,-1 0 0 21,0 0-1376-21,0 1-288 0,1-2-48 0</inkml:trace>
    </iact:actionData>
  </iact:action>
  <iact:action type="add" startTime="262900">
    <iact:property name="dataType"/>
    <iact:actionData xml:id="d151">
      <inkml:trace xmlns:inkml="http://www.w3.org/2003/InkML" xml:id="stk151" contextRef="#ctx0" brushRef="#br0">12023 12131 9215 0,'-1'-3'816'2,"1"1"-656"4,1 0-160-5,-1 1 0 6,0 0 2736-6,0-1 512 5,2-2 96-5,1-2 32 7,0 0-1616-7,0-4-320 5,2 1-64-5,0-1-16 5,1 3-368-5,-2 0-80 6,3 2-16-6,-2-1 0 6,0 2-480-6,0 2-96 4,0 1-32-4,-2 1 0 6,1 2-16-6,1 1 0 6,-1 2 0-6,-2 2 0 5,3 3 288-5,-2 1 48 5,1 3 16-5,-2 1 0 7,1 1 16-7,-1 2 16 7,1 3 0-7,-1 0 0 14,1 0-80-14,-1 1-32 0,-1-1 0 0,1-1 0 5,-2-1-192-5,0-3-32 6,1-1-16-6,-1-2 0 7,1-1-64-7,-2-3-16 0,2 1 0 0,0-4 0 5,-1 0 0-5,0-3 0 5,0-2 0-5,1-1 0 6,-1 0-64-6,0-2-16 4,0-1 0-4,0-2 0 6,0-1-144-6,0-3 192 5,2 0-192-5,-1-4 192 7,0 0-192-7,0-1 0 5,3-2 0-5,-1 0 0 5,-1-1 0-5,2-1 0 6,-1 1 0-6,0-1 0 6,0 1 0-6,1 1 0 5,0 2 0-5,1 2 0 6,-1 2 0-6,-1-2 0 6,2 1 0-6,-2 2 0 6,2 0 0-6,-3 4 0 7,2 1 0-7,-1 2 0 6,-1 2 0-6,1 1 0 7,-1 3 0-7,0 1 0 1,1 2 0-1,-1 2 0 5,1 3 144-5,0-1-144 7,-1 1 352-7,1 0 0 4,-1 3 0-4,1 0 0 6,1 0-80-6,-1-1-16 6,-1 0 0-6,2-1 0 6,-1-1-256-6,-1-1 0 7,2-2 128-7,-3 0-128 6,2-3 0-6,-2 0 128 6,1-2-128-6,-1-1 0 7,-1-1 160-7,1-2-160 0,-1 0 128 0,0-2-128 5,0 0 128-5,0-2-128 6,0-3 0-6,0-1 128 6,0-6-128-6,1-1 0 7,-1-2 0-7,2-3 0 6,-1-1-176-6,0-1 176 6,2 1-128-6,-2-3 128 7,3 2 0-7,-1 0 0 6,2 4 0-6,-1 2-128 6,-2 4 128-6,2 2 0 6,0 4 0-6,0 1 0 7,-1 3 0-7,-1 2 0 0,2 1 0 0,-1 2-128 4,2 1 128-4,-1 2 0 6,1 3 0-6,0 0 0 6,0 3 128-6,-2 3 64 6,3 1 16-6,-1 0 0 7,-2 1 128-7,-1 0 32 6,3 0 0-6,-1 1 0 7,0 1-48-7,-3-2-16 6,2 0 0-6,-1-2 0 7,1-1-176-7,-2-3-128 0,0 0 144 0,0-3-144 4,0-1 0-4,-2-2 0 6,1-1 0-6,0-1 0 18,-1-2-1824-18,1-1-464 0,0-1-80 0</inkml:trace>
    </iact:actionData>
  </iact:action>
  <iact:action type="add" startTime="263909">
    <iact:property name="dataType"/>
    <iact:actionData xml:id="d152">
      <inkml:trace xmlns:inkml="http://www.w3.org/2003/InkML" xml:id="stk152" contextRef="#ctx0" brushRef="#br0">12501 12213 26495 0,'-1'0'1168'1,"1"-1"240"0,0 1-1120 0,0-1-288 2,0 0 0-2,0 1 0 5,2-1 1648-5,-2-1 272 6,0 0 48-6,4 0 16 6,1-2-560-6,-1-1-96 5,0 1-32-5,2 1 0 6,-2 1-752-6,1 1-160 5,-1 0-16-5,0 2-16 6,1 1-160-6,-2 0-48 5,-1 2 0-5,1 2 0 6,-1 0-16-6,0 2 0 7,-2 0 0-7,0 2 0 7,-2 1-128-7,1 0 192 2,-3 0-192-2,2-2 192 6,0 1-192-6,-1-2 192 5,0 1-192-5,-1-3 192 6,0 1-192-5,0-3 192 9,-1 0-192-10,-1 0 192 6,2-1 16-5,-2-1 16-1,-1 0 0 0,3-1 0 5,1 0 16-5,1-1 0 5,-1 0 0-5,3 0 0 5,0-1 144-5,0 1 16 5,2-1 16-5,0-1 0 7,1 0-160-7,0-1-48 4,1 0 0-4,2 0 0 6,1 0-16-6,0-1 0 5,2 0 0-5,-1-1 0 6,1 2 0-6,-2-1 0 6,2 0 0-6,-1 0 0 6,1 0-64-6,-1 2 0 5,0-1-128-5,0 0 192 7,-1 0-192-7,-2 1 0 6,0 1 128-6,-2 0-128 6,-1 0-224-6,0 1-96 3,-1-1 0-3,-2 1-13520 13,1 0-2704-13</inkml:trace>
    </iact:actionData>
  </iact:action>
  <iact:action type="add" startTime="265185">
    <iact:property name="dataType"/>
    <iact:actionData xml:id="d153">
      <inkml:trace xmlns:inkml="http://www.w3.org/2003/InkML" xml:id="stk153" contextRef="#ctx0" brushRef="#br0">13358 12288 12895 0,'0'1'1152'1,"0"-1"-928"0,0 0-224 0,0 0 0 0,2 0 1872 0,-2 0 336-1,1 0 64 1,-2 0 16 6,1 0-112-6,1-1 0 5,0 0-16-5,0-2 0 6,1 0-480-6,0-3-80 6,1-1-32-6,-1-1 0 5,0-2-304-5,0-2-64 5,1-2-16-5,0 0 0 6,1-1-352-6,-3-1-80 5,1-1-16-5,-2 0 0 8,1 0-288-8,-1 2-48 3,-1 0-16-3,-1 1 0 6,1 3-160-6,-3-2-32 9,1 1-16-9,-1 0 0 4,-1 1-176-4,-2 1 192 4,1 2-192-4,0 0 192 7,-2 3-64-7,2 1-128 6,-2 2 192-6,2 0-64 6,-2 2 0-6,1 1-128 6,-1 0 192-6,0 1-64 7,1 1-128-7,-1 2 0 6,1 2 0-6,0-1 0 7,0 3 0-7,-1 1 0 0,3 1 0 0,0 4 0 6,1 1-176-6,-1 2 176 5,3 2-128-5,0 2 128 6,2 0 0-6,0 1-160 6,0-1 160-6,3-3 0 7,-2-1-144-7,2-2 144 5,2-1 0-5,-1-2-144 6,0-3 144-6,1-1 0 7,1-4 0-7,-2-1 0 7,5-2 0-7,-2-2-160 0,0-2 160 0,2-1 0 5,-2-3-160-5,3-1 160 5,0-2-128-5,-2-3 128 6,2 0 0-6,-1 0-128 6,2-1 128-6,-5 0 0 7,3 1 0-7,-4 2 0 7,3-1 0-7,-3 2 0 6,0 1 0-6,-1 1 0 6,1 0 0-6,-3 2 0 6,0-1 0-6,0 2 0 8,-1 1 0-8,1 1 0 0,-2 1 0 0,0 0 144 3,0 2-144-3,0 0 0 6,0 0 128-6,0 3-128 5,0 0 0-5,0 1 0 5,0 0 0-5,-1 2 0 6,1 0 128-6,0 3-128 6,1 2 0-6,-1 1 0 4,3 3 0-4,-1 1 0 6,0 1 256-6,0 2-64 6,3 1-16-6,0 1 0 6,1 3 144-6,0 0 16 5,2 2 16-5,-2 3 0 6,3 0-16-6,-1 1 0 7,0 0 0-8,0 1 0 8,0 0-80-7,0-2-32 6,0-1 0-6,-1-3 0 7,1-5-96-7,-1-1 0 6,0-1-128-6,-1-3 192 6,-2 0-192-6,0-3 0 9,-1-1 0-9,0 0 0 0,-1-1 144 0,-2-1-144 2,0-1 128-2,0-2-128 6,-1 0 160-6,-1-1-160 7,-1-1 192-7,-1 1-192 6,-1-2 192-6,1-1-64 6,-1-2 0-6,-2-1-128 7,-3-1 224-8,1-1-64 8,-1-3-16-7,0-1 0 6,0-1-144-5,-1 0 128-1,3 0-128 0,-3-1 128 4,1 2-128-4,1-3 0 6,-1 1 0-6,1-1 0 6,2-1 0-6,0-2 0 7,2 0-128-7,3 0 128 6,0 0 0-6,1-1-144 6,1 1 144-6,3 0 0 7,-1 0-160-8,5-1 160 8,-2-1-128-7,4-1 128 7,0 0-128-7,1-1 128 0,2 2-128 0,-1 0 128 5,-1 0 0-5,2 2 0 6,-2 1 0-6,-1 3-128 6,3 1 128-6,-4 2 0 6,1 2 0-6,-2 1 0 6,-1 1-192-6,-1 1-16 6,-2 1 0-6,0 2 0 19,1 0-2608-20,-3 1-528 1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5:13:17.53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5" units="cm"/>
      <inkml:brushProperty name="height" value="0.055" units="cm"/>
    </inkml:brush>
  </inkml:definitions>
  <iact:action type="add" startTime="21867">
    <iact:property name="dataType"/>
    <iact:actionData xml:id="d0">
      <inkml:trace xmlns:inkml="http://www.w3.org/2003/InkML" xml:id="stk0" contextRef="#ctx0" brushRef="#br0">2873 6174 4607 0,'0'-1'400'1,"0"0"-400"0,0 0 0 0,0 0 0 0,0 1 1472 0,0 0 224-1,0 0 32 1,0-1 16 5,0 1-336-5,0 0-64 6,2-1 0-6,-2 0-16 5,-2 0-336-5,2-1-64 6,0 0-16-6,-1 0 0 6,1 1-192-6,-1-1-32 7,1 1-16-7,-1 0 0 4,-1 0-160 3,2 1-48-7,0 0 0 0,0-1 0 4,-2 1-192-4,2 0-32 6,-2-1-16-6,2 1 0 5,0 0-96-5,-1 0-128 6,0-1 176-6,0 1-176 7,1 0 128-7,-1 0-128 4,0 0 0-4,0 0 0 6,1 1 128-6,-2-1-128 5,2 1 0-5,-1 0 0 6,0 0 0-6,0 0 0 6,0 1 0-6,1-1 0 5,0 1 0-5,-1 0 0 5,1 0 0-5,0 0 0 5,0 1 0-5,0-2 0 5,0 0 0-5,0 1 0 6,0 2 0-6,0 0 0 5,0 0 0-5,0 2 0 7,-1 1 0-7,1-2 0 5,0 1 0-5,1 1 0 6,0-2 192-6,-1 0-192 5,1 0 192-4,2-1-192 3,0 0 160-4,0-1-160 6,-1 0 128-6,0 0-128 7,0-2 0-8,0 0 128 8,1 0-128-7,0-1 0 3,-1 1 192-3,2-2-64 5,-3 1 0-5,1-1 0 6,0 0 64-6,0-1 0 6,0-1 0-6,-1 0 0 5,1 0-64-5,0-1 0 7,-1 1 0-7,1-2 0 5,-1 0 0-5,-1 0 0 6,1 1 0-6,0-2 0 6,0 1 0-6,0 0 0 6,-1 0 0-6,0 0 0 7,0 2-128-7,0 0 160 6,0 1-160-6,0 1 160 1,0-1-160 7,-1 0 128-8,-1 0-128 0,1 0 128 3,0 2-128-3,-1-1 128 7,0 0-128-7,-1 1 128 5,1 0-128 2,-2 0 128-7,2 0-128 0,1 1 128 5,-1 0 48-5,-1-1 0 4,1 2 0-4,-1 0 0 5,1-2-176-5,-1 1 192 5,3 1-192-5,-2 0 192 7,-1 1-192-7,0 0 0 5,1 0 0-5,0 1 128 6,0 0-128-6,1 0 0 5,1 0 0-5,-1 1 0 5,1-1 0-5,-1 1 0 6,0-1 0-6,0 1 0 7,-1 0 0-7,2-1 0 3,0 1 0-3,2-1 0 7,-1 0 0-7,0-2-176 5,1 0 176-5,0 0-128 5,2 0 128-5,-1-1 0 5,1 0 0-5,-2-1-128 6,3 0 128-6,-2-1 128 6,1 1-128-6,-1-1 176 6,-1-1-48-6,0 0-128 6,2 0 192-6,-1-1-64 6,0 0-128-6,-1 0 128 6,0-1-128-6,-1 1 128 6,1 0-128-5,-2-2 128 5,2 1-128-6,-1-1 128 2,0 1-128-2,-1-1 0 5,0 0 144-5,-1 0-144 6,1-1 176-6,-1 0-48 6,-1 3 0-6,1-1 0 6,-1-1-128-6,1 0 160 4,-1 2-160-4,0-1 160 7,0 0-160-7,0 1 0 6,1 2 0-6,0 0 128 4,-2 1-128-4,3 0 0 5,-1 0 0-5,-1 0 128 6,1 1-128-6,1 1 0 5,-1 0 0-5,0 0 0 6,1 2 0-6,-1-1 0 6,1 1 0-6,0-1-176 5,-2 0 176-5,2 1 0 5,0 0 0-5,-1-1-128 6,1 2 128-6,0-1 0 7,0 0 0-7,1 0 0 6,-1 1 0-6,0-2 0 7,2 0 0-7,0-2-128 1,-1 0 128-1,1 0 0 7,0-1 0-7,2 0 0 5,-1-1 0-5,0 0 0 5,0 0 0-5,-2-1 0 7,2-1 144-7,-1 0-144 5,1 0 192-5,-1 0-192 6,-1 1 144-6,0-1-144 4,0 0 0-4,-1 0 144 6,0 0-144-6,0 0 128 4,0 1-128-4,0 0 128 7,-2 0-128-7,1 0 160 5,-1 1-160-5,0 0 160 5,-1 0-32-5,2 1-128 6,-1 2 192-6,1-1-64 6,-2-1 64-6,1 0 16 6,-1 1 0-6,1-1 0 5,-1 0-80-5,2 0 0 5,-1-2-128-5,1 0 192 6,1 2-192-6,-1-1 0 4,-1 2 0-4,0-1 0 6,1 1 0-6,0 0 0 6,0 1 0-6,-1 0 0 5,1 1 0-5,0-1 0 6,0-1 0-6,1 2 0 6,-2 1 0-6,2-1 0 5,0 0 0-5,0-1 0 6,0 0 0-6,2 0 0 5,-1 0 0-5,0-1 0 6,-1-1 0-6,1 0 0 5,1 0 0-5,-1 0 0 5,1-1 0-5,-2 0 0 6,2-1 0-6,-1 0 0 7,1 0 0-7,-1-1 0 5,-1 0 0-5,1-1 0 5,-1 1 0-5,0 0 128 6,0 0-128-6,-1 0 0 6,1 2 128-6,-1-1-128 5,1 0 0-5,-2 0 0 4,1 0 128-4,-1 1-128 6,0 0 0-6,1 0 0 5,-1-1 0-5,1 1 128 6,-1 0-128-6,0 1 0 6,2 0 0-6,-2 0 0 5,0 0 128-5,2 1-128 7,-2 0 0-7,1 0 0 5,0 1 0-5,0 0 0 5,0-1 0-5,-1 0 0 7,2 0 0-7,0-1 0 4,0 3 0-4,2-1 0 5,-1 1 0-5,0 0 0 6,0 0 0-6,1 0 0 5,-1 1 0-5,2-1 0 6,-2 0 0-6,2-1 0 6,-1 0 0-6,2 0 0 5,-3 0 0-5,3-1 0 6,-2 0 0-6,0-1 0 6,-1 0 0-6,2-1 0 6,-1 0 0-6,-2 0 0 4,3-1 0-4,-1 0 0 6,0 1 0-6,-1-2 0 5,-1 0 0-5,1-1 0 6,-1 0 0-6,0 1 144 5,-1-2-144-5,1 2 0 6,-2 0 144-6,0 0-144 6,1 1 128-6,-2-1-128 5,0 0 128-5,1 1-128 6,0-1 0-6,0 2 144 6,1-1-144-6,-1 2 0 4,0 0 0-4,1 0 0 6,-1 1 0-6,0 0 0 5,1 1 0-5,-1 0 0 5,0 1 0-5,2 0 0 6,-1 0 0-6,0-1 0 5,-1 0 0-5,2 0-144 6,0 1 144-6,2 0 0 6,-2 0-144-6,1-1 144 5,0 1 0-5,-1 0 0 7,0-1 0-7,2 0 0 4,-1 0 0-4,-1-1 0 5,1 0 0-5,0-1 0 6,-1 0 0-6,2-1 0 5,-1 1 0-5,1-2 0 6,-2 0 0-6,3 0 0 5,-2-1 0-5,0 1 0 6,-1-1 0-6,1 1 0 6,0-1 0-6,-1 0 0 6,0 1 0-6,0 0 0 5,-1 2 0-5,1 1 0 5,0-1 0-5,0 0 128 5,0 0-128-5,-1 0 0 6,1 1 0-6,0-1 0 5,-3 0 128-5,1-1-128 6,1 2 0-6,0 1-272 6,0 0 64-6,-1 0 16 18,2 1-1728-18,0-2-320 0</inkml:trace>
    </iact:actionData>
  </iact:action>
  <iact:action type="add" startTime="23788">
    <iact:property name="dataType"/>
    <iact:actionData xml:id="d1">
      <inkml:trace xmlns:inkml="http://www.w3.org/2003/InkML" xml:id="stk1" contextRef="#ctx0" brushRef="#br0">2861 6193 10079 0,'-2'0'448'0,"1"0"80"0,-1 0-528 1,2 0 0 3,0 0 0-3,0 0 0 6,0 0 1088-6,0 0 96 6,0 0 32-6,0 0 0 6,0 0-384-6,0 0-64 5,0 0 0-5,0 0-16 6,-1 0-240-6,1 0-64 5,0 0 0-5,0 0 0 7,-1 0 0-7,1 0 0 5,0 0 0-5,0 1 0 5,0-1-32-5,-1 0-16 7,1 0 0-7,0 0 0 4,0-1 0-4,-1 1 0 5,1 0 0-5,0 0 0 7,1 0-144-7,-1 0-16 4,0-1-16-4,-1 1 0 5,2 0-224-5,-1 0 144 6,1 0-144-6,-1 1 128 6,1-1-304-6,0 1-64 5,-1 0-16-5</inkml:trace>
    </iact:actionData>
  </iact:action>
  <iact:action type="add" startTime="25212">
    <iact:property name="dataType"/>
    <iact:actionData xml:id="d2">
      <inkml:trace xmlns:inkml="http://www.w3.org/2003/InkML" xml:id="stk2" contextRef="#ctx0" brushRef="#br0">2873 6199 8975 0,'3'1'384'0,"-2"-1"112"1,0 0-496 0,-1 0 0 4,2 0 0-4,-2 0 0 6,1-1 736-6,0 0 48 5,0 0 16-5,2 0 0 6,0-1-96-6,-1 0 0 5,-1 0-16-5,2 0 0 6,-2 0-256-6,0 1-48 6,-1-1-16-6,0 0 0 6,0 0-128-6,0 0-32 6,-1 1 0-6,-1-1 0 6,0 0 96-6,1 1 16 5,-3 0 0-5,2-1 0 5,0 2 240-5,-1 0 48 6,-1 0 16-6,0 0 0 6,0 0 64-6,0 0 16 4,2 0 0-4,-2 0 0 5,1 1-208-5,0-1-48 7,1 0 0-8,-1 0 0 9,1 1-48-8,-1 0-16 4,1 1 0-4,-1 0 0 7,2 1-96-7,1 1-32 5,0 0 0-5,-1-1 0 4,1 2-128-4,0 0-128 6,1-2 192-6,-1 2-192 5,1-1 128-5,2-1-128 7,-1 0 0-7,0-1 0 5,0 1 128-5,-1-1-128 5,3 0 0-5,-3-1 0 7,1 0 128-7,0 0-128 6,0-1 0-6,0 1 0 17,0-1-256-17,-1-1-144-1</inkml:trace>
    </iact:actionData>
  </iact:action>
  <iact:action type="add" startTime="25843">
    <iact:property name="dataType"/>
    <iact:actionData xml:id="d3">
      <inkml:trace xmlns:inkml="http://www.w3.org/2003/InkML" xml:id="stk3" contextRef="#ctx0" brushRef="#br0">2592 6315 14223 0,'-2'-1'624'1,"1"-1"144"0,-1 0-624 0,2 1-144 2,-1 0 0-2,1 1 0 6,-1-1 960-6,0 0 176 5,-1-1 16-5,1 0 16 7,-1-1-176-7,1 2-32 5,-4-1-16-5,4 1 0 6,-3 0-240-6,2 0-32 5,-1 1-16-5,2 0 0 6,0 1-144-6,-1 0-16 5,-1 1-16-5,1-1 0 6,-1 1-128-6,2 0-32 5,-1 2 0-5,0-1 0 6,1 1-128-6,-2-1-16 7,1 3-16-7,-1-1 0 3,3 0-160-3,-2 1 160 7,-1 1-160-7,3-1 160 5,-1 2-160-5,1-1 128 8,1 1-128-8,-1-2 128 4,0 2-128-4,0-1 128 5,3 0-128-5,-2 0 128 7,0-1-128-7,3 1 192 6,-3-1-192-6,3 0 192 7,-2 0 0-7,1-2 16 6,0 1 0-6,1-1 0 6,0-1-80-6,-1 0 0 7,2-2-128-7,-2 1 192 8,2-1-48-8,-1 0-16 0,1 0 0 0,2-1 0 3,-2 0-128-3,0-1 160 5,2 0-160-5,0-1 160 7,-2 0 64-7,1-1 16 6,-1 0 0-6,0 1 0 7,-1-2 128-7,1 0 16 6,-1-1 16-6,0-1 0 6,-1 0-144-6,0-2-16 7,0 1-16-7,-1-2 0 7,-1 1-64-7,1-1-16 0,-1 2 0 0,-1-1 0 3,0 1 16-3,-1-1 0 6,-1 0 0-6,2 2 0 7,-2-2 0-7,-1 2 0 6,1-1 0-6,0 1 0 6,-3-1 32-6,0 0 0 7,2 2 0-7,-1-2 0 6,-1 2-64-6,-1-1 0 6,1 0 0-6,0 2 0 8,-3 0-128-8,4 0 160 0,-1 1-160 0,-1 1 160 3,2 0-32-3,0 1 0 6,0 1 0-6,-1 0 0 7,2 0 32-7,-2 1 0 6,0 0 0-6,0 0 0 4,1 2-160-4,-1 0 160 5,1 0-160-5,0 1 160 4,0-1-160-4,-1 2 0 6,2 1 0-6,0-1 128 7,0 2-128-7,-1-1 0 4,0 1 0-4,1 1 0 6,-1-1 0-6,2 1 0 6,-1 0 0-6,0 1 0 6,1-2-272-6,0 2 16 7,2 0 0-7,4 0-10912 11,-3 1-2176-11</inkml:trace>
    </iact:actionData>
  </iact:action>
  <iact:action type="add" startTime="30303">
    <iact:property name="dataType"/>
    <iact:actionData xml:id="d4">
      <inkml:trace xmlns:inkml="http://www.w3.org/2003/InkML" xml:id="stk4" contextRef="#ctx0" brushRef="#br0">3857 4269 2751 0,'0'1'128'0,"0"0"16"0,0 0-144 1,0 0 0 4,0-1 0-4,1 1 0 5,-1 0 960-5,0-1 144 6,1 0 48-6,-1 1 0 6,1 0-832-6,1 0-176 5,-1 1-16-5,0-1-128 6,2 0 144-6,-1 0-144 5,1-1 0-5,1 0 144 5,0 0-144-5,-2 0 0 7,2-1 0-7,-1 1 0 6,1-1 0-6,-1-1 0 5,2 1 0-5,-3-1 128 8,2 0-128-8,-1 0 0 3,0 0 0-3,1 0 0 8,-4 0 0-8,3 1 160 4,-1-1-160-4,-2-1 160 7,3 2 144-7,-3-2 16 2,1 2 16-2,-2-1 0 6,2 0 432-6,-1 1 64 6,-1-1 32-6,0 0 0 5,-1 0-80-5,1 0-16 6,0 1 0-6,0-1 0 6,-1 2-96-6,1-2-32 5,0 1 0-5,-1 0 0 5,0 0-128-5,0 1-48 7,0-1 0-7,0 0 0 4,1 0-240-4,-1 0-48 6,1 0-16-6,-1 1 0 6,-1-1 32-6,2 1 16 4,-1 0 0-4,0 0 0 6,1 0-16-6,-1 0-16 6,0 0 0-6,1 1 0 9,-2 0-176-9,2 0 128 2,0 0-128-2,-2 1 128 6,1-2-128-6,0 2 0 5,0 0 0-5,0 0 128 6,1 1-128-6,0-2 0 5,-1 2 0-5,2-1 128 6,0 0-128-6,0 1 128 4,0 0-128-4,0 0 128 6,0-1-128-6,0 1 0 8,2-1 0-8,-1 1 128 4,0 1-128-4,-1-1 0 8,2 0 0-8,0-1 0 3,1 0 0-3,-2-1 0 7,2 1 0-7,-1-1 0 4,0-1 0-4,-1 0 0 6,2 0 0-6,-1-1 0 5,-1 0 0-5,2 0 0 5,-1-1 0-5,0 2 128 5,0-2-128-5,0 0 0 6,1 0 0-6,-1-1 128 7,1 0-128-7,-1 0 0 4,-1 1 144-4,1 0-144 7,-1-1 128-7,0 0-128 6,-2 0 128-6,1 0-128 4,-3 1 0-4,2 0 128 5,1 0-128-5,-3 0 0 6,1 0 128-6,-1 1-128 5,0 0 128-5,-2 1-128 6,3-1 192-6,-2 1-16 6,0 1-16-7,2-1 0 7,-1 1 0-6,-1 0 0 6,0 1 0-6,0 0 0 5,2 1-160-5,-1-2 128 5,-1 1-128-5,3 1 128 6,-1-1-128-6,0 0 0 5,0 1 0-5,0-1 128 6,2 0-128-6,-2 1 0 6,1 2 0-6,-1-1 128 5,2-1-128-5,0 0 0 5,0 2 0-5,0-2 0 6,0 1 0-6,2-1 0 7,-1-2 0-7,0 1 0 6,0-1 0-6,1 1 0 2,-1 0 0-2,0 0 0 7,2 0 0-7,-1-2 0 8,1 1 0-9,-1-1 0 8,0 0 0-7,0-1 0 6,1 0 0-6,-1 0 0 1,1-1 0-1,0 0 128 6,-1 0-128-6,1 0 128 6,-2 1-128-6,1 0 0 6,0-2 0-6,-1 0 128 6,1-1-128-6,-2 0 128 4,1 1-128-3,-1-2 128 4,-1 2-128-5,1-1 0 5,-2 1 0-5,1 1 128 5,0-1-128-5,-2 1 128 6,2-1-128-6,-3 1 128 6,0 1-128-6,1 0 0 5,0 0 0-5,1 0 128 6,-2 2-128-6,2-1 192 6,-1 1-192-6,0 0 192 5,0 0-192-5,0 1 192 6,1 1-192-6,-2 0 192 6,0 0-192-6,2 0 128 4,-1 2-128-4,2 0 128 5,-1-1-128-5,0 2 128 5,0 1-128-5,2-3 128 6,-1 0-128-6,2-1 0 6,-1 1 0-6,2 0 0 6,-1-1 0-6,0 1 0 7,1 0 0-7,-1-2 0 4,2-1 0-4,-1 1 0 6,0-2 0-6,1 0 0 6,-1 0 0-6,0 0 128 4,1-2-128-4,-2 0 128 7,0-1-128-7,2 0 192 4,-1 0-192-4,-2-1 192 6,3 0-192-6,-1 0 128 4,-2 0-128-4,3 1 128 7,-2-2 0-7,-1-1-128 6,2 1 192-6,-2 0-64 5,0-1 64-5,0 1 0 6,-2 1 0-6,2 0 0 6,0 1 0-6,-2 0 16 7,0 2 0-7,0-1 0 6,-1 2 48-6,2 0 16 2,-1 0 0-2,0 0 0 6,0 2-96-6,0 0-32 5,-1 0 0-5,0 1 0 6,-1 1-144-6,2-2 0 7,-1 0 0-7,3 1 0 5,-2 0 0-5,1 1 0 5,0 0 0-5,0-1-9120 14,1 1-1744-14</inkml:trace>
    </iact:actionData>
  </iact:action>
  <iact:action type="remove" startTime="32058">
    <iact:property name="style" value="instant"/>
    <iact:actionData xml:id="d5" ref="#d3"/>
  </iact:action>
  <iact:action type="add" startTime="32029">
    <iact:property name="dataType" value="strokeEraser"/>
    <iact:actionData xml:id="d6">
      <inkml:trace xmlns:inkml="http://www.w3.org/2003/InkML" xml:id="stk5" contextRef="#ctx0" brushRef="#br1">4426 6379 40447 0,'-21'-18'0'2,"11"10"0"-1,2 0 0 0,-3-1 0 8,2 3 0-8,1 0 0 0,3 2 0 0,0 4 0 11,3 2 0-11,-5 2 144-1,-5 0-144 0,-2 3 0 14,0 3 0-13,1 1 0 0,4-1 0 0,-1-1-176 13,-1-5 176-13,1 0-128 0,4-1 128 0,0-3 0 12,-2-4 0-12,1-2 0 0,0-1 0 0,-1-3 0 9,3-2 0-9,-4-5 0 0,-2-5 128 0,3 5-128 12,6 7 0-12,-2 0 0 0,-1-1 0 0,-1 0 0 11,-2 2 0-11,0-1 0 0,-2 0 0-1,2 1 0 10,5 2 0-9,-1 2-128 0,0 1 128 0,-2-2 0 13,-2 1 0-13,4 1 0 0,4 1 128 0,-5 0-128 10,-9 1 0-10,4 1 0 0,7 2 0 0,-8-1 0 12,-7 1 0-12,-4-1 0 0,0 1 0 0,7 2 0 11,10 3 0-11,-1-2-128 0,-4 1 128 0,3 0 0 10,2 1 0-10,0 0 0 0,0 0 128 0,2 0-128 12,2 2 0-12,-3-3 0 0,-2 1 0 0,6 4 0 10,4 6 0-10,-1 3 0 0,-3 1 0 0,1 7 0 12,4 8 0-12,-3-1-128 0,2-1 128 0,1-2 0 9,1-1 0-9,4-4 0 0,3-5 128 0,-3-1-128 11,-7-2 0-11,9-1 0 0,8-1 0 0,-3 6 0 12,-9 6 0-12,5 4 0 0,9 4 0 0,-6-1 0 11,-9 1 0-11,-4-8 0 0,1-7 0 0,4-7 0 11,8-3 0-11,-5-4-128 0,-8 1 128 0,3-5 0 12,5-1 0-12,-3-1 0 0,-3 0 0 0,-1-2 0 10,4-2 0-10,-4 0 0 0,4-1 0 0,-3-4 0 12,-1 0 0-12,0-4 0 0,-1-2 128 0,4-6-128 11,-2-4 0-11,0-2 0 0,0-2 0 0,1-7 0 12,5-8 128-12,0 7-128 0,-1 8 128 0,-3 6-128 10,-2 1 0-10,-1 1-128 0,7 0 128 0,-7-7-128 11,-2-4 128-11,-2-7-128 0,0-6 128 0,0 2 0 10,4 2 0-10,-6 7 0 0,-4 7 128 0,4 7-128 12,3 8 128-12,-5-1-128 0,-4 0 128 0,2 1-128 12,-2 1 0-12,5 0-128 0,1 2 128 0,0-2-128 9,-3 0 128-9,1 1-128 0,2 4 128 0,-1-1 0 12,-3-1 0-12,2 4 0 0,3 3 0 0,-3 1 0 11,0-1 0-11,-1 3 0 0,3 4 0 0,-3 3 0 11,-2 0 0-11,-1 3 0 0,6 3 0 0,-6 2 0 10,-4 2 0-10,-1 3 0 0,2 6 128 0,-10 18-128 13,-9 18 0-13,-21 2 0 0,-17 1 0 0,8-17 0 10,14-14 0-10,12-1 0 0,11 1 0 0</inkml:trace>
    </iact:actionData>
  </iact:action>
  <iact:action type="add" startTime="33619">
    <iact:property name="dataType"/>
    <iact:actionData xml:id="d7">
      <inkml:trace xmlns:inkml="http://www.w3.org/2003/InkML" xml:id="stk6" contextRef="#ctx0" brushRef="#br0">2627 6418 20495 0,'0'-1'896'1,"-1"1"208"0,1 0-880 0,-3-1-224 4,3 1 0-4,-1-1 0 5,0 1 1504-5,1-1 256 6,-1 0 48-6,-1 0 16 6,2-1-496-6,-2-2-112 5,1 1 0-5,-1 0-16 6,1-1-240-6,0-1-32 6,1 0-16-6,-1 0 0 6,0 1-320-6,1-2-64 4,-1 1-16-4,-1 0 0 7,0 0-112-7,-1-1-16 5,0 2-16-5,0-1 0 6,0 0-96-6,0 0-16 5,0 2 0-5,-1-1 0 7,1 1-64-7,0 0 0 4,-2 2-16-4,0 0 0 5,1 0-176-5,0 2 192 7,-1 1-192-7,0 0 192 5,1 1-192-5,0 1 0 5,1 0 0-5,0 2 0 6,-1 1 0-6,1 0 0 5,-1 1 0-5,0 1 0 5,0 2 0-5,3-1-144 7,-2 1 144-7,2 1 0 8,0 3-144-8,0 0 144 3,1-1 0-3,1 1-144 6,1 0 144-6,0 0 0 7,0-2 0-7,1-1-128 6,1 0 128 1,1-1 0-7,-1 0-144 0,1-1 144 6,1-3 0-6,-2-2 0 7,3-1 0-6,0-2 0-1,0-2 0 0,-1-2 0 4,2 0 0-4,-2-3 0 5,1 0 0-5,0-1 0 6,1-3 0-6,-1 0 0 7,2-1 0-7,-3-3 0 6,0 2 144-6,-1-1-144 6,2-2 0-6,-2 0 128 6,0-1-128-6,-1 1 0 7,1 2 0-7,-2 1 144 6,0 0-144-5,-2 3 0-1,-1 3 128 0,0 1-128 4,0 3 0-4,0 1 0 7,0 1 0-7,0 0 128 5,0 3-128-5,0 0 0 7,-1 2 128-7,1 0-128 3,0 2 0-3,1 0 0 5,-1 0 0-5,3 0 0 5,-1 1 0-5,3-1 0 6,-1 1 128-6,0-2-128 6,2 1 0-6,-1-2 0 6,0 0 0-6,1-1 0 5,0-3 0-5,-2 1 0 6,1 0 0-6,0 0 0 6,-1-1 0-6,-2-1 0 6,1 1 0-6,-1-1 0 3,0 0 128-3,-1-1-128 22,1 0-1088-22,-1 1-256 0,-2-1-64 0</inkml:trace>
    </iact:actionData>
  </iact:action>
  <iact:action type="add" startTime="34912">
    <iact:property name="dataType"/>
    <iact:actionData xml:id="d8">
      <inkml:trace xmlns:inkml="http://www.w3.org/2003/InkML" xml:id="stk7" contextRef="#ctx0" brushRef="#br0">3739 3708 3679 0,'0'0'320'0,"0"0"-320"1,0 0 0 0,0 0 0 0,0 1 1584 0,0 1 240 1,1 1 48-1,0-1 16 6,0 0-352-6,-1 1-80 5,1 3-16-5,-1 2 0 6,3 5-128-6,-1 2-32 6,0 4 0-6,1-1 0 6,1 3-128-6,-1 0-16 5,1 0-16-5,-1 1 0 5,0 0-112-5,0 1-32 6,0 2 0-6,0-2 0 6,-1 2-400-6,1-3-96 5,0 1-16-5,-2-4 0 7,1-3-304-7,0-3-160 4,-1-3 160-4,2-1-160 7,-1-2 128-8,-1-1-128 5,1-1 0-4,-2-1 0 6,0-3 176-6,0 0-176 6,0-1 192-6,0 0-192 6,-1-1 224-6,-1 0-64 5,0-1-16-5,-1-1 0 6,1-1 48-6,-1-2 16 5,1 1 0-5,0-4 0 6,0 2 96-6,1-2 16 4,1 0 0-4,0-1 0 7,1-2-320-7,1 1 128 5,2 1-128-5,-1 0 0 6,3 1 0-6,0 0 0 6,-1 1 0-6,1 0 0 5,0 2 0-5,0-1 0 6,2 1 0-6,-2 1-144 6,0 0 144-6,1 1-128 6,-2 2 128-6,0 1-128 7,0 1 128-7,-2 0 0 6,1 1 0-6,-2 2-128 2,2 1 128-2,-3 2 0 5,2 0 0-5,-3 2 0 6,0 0 0-6,0 3 0 5,0-2 128-5,0 1-128 6,-1 2 272-6,-1-1-16 5,0 0 0-5,-1 0 0 7,-1 1 96-7,0-3 16 6,2 0 0-6,-1-2 0 7,-1 0 64-7,2-1 16 6,-2-2 0-6,1 1 0 2,-2-1 16-2,0-1 16 5,0-2 0-5,0 1 0 5,-2 0-32-5,1-1 0 6,-2 1 0-6,2-1 0 6,-2 0-176-6,0-1-32 6,4 0-16-6,-1 0 0 6,0 0-224-6,1-1 0 6,1 1 128-6,0-2-128 21,2 1-1008-21,2-2-240-1,0 0-48 1</inkml:trace>
    </iact:actionData>
  </iact:action>
  <iact:action type="add" startTime="36083">
    <iact:property name="dataType"/>
    <iact:actionData xml:id="d9">
      <inkml:trace xmlns:inkml="http://www.w3.org/2003/InkML" xml:id="stk8" contextRef="#ctx0" brushRef="#br0">5128 4289 8287 0,'0'0'736'1,"0"-1"-592"-1,-1 1-144 1,1-1 0 0,1 0 2288 0,-2 1 416 1,1 0 96-1,0-1 16 6,0 1-1136-6,0 0-208 5,0 0-64-5,0 0 0 6,0 0-576-6,-1 0-128 5,-1 0-32-5,2 1 0 6,0-1-336-6,-1 1-64 5,0 1-16-5,0 0 0 6,1 0-128-6,0 0-128 6,-2 0 192-6,2-1-192 5,-1 0 224-5,1 1-64 7,0-1-16-7,0 0 0 4,0 0-144-4,1-1 128 6,-1 0-128-6,0-1 128 6,0 0-128-6,2 0 0 6,-1-1 0-6,-1 2 128 6,1-2-128-6,-1 0 128 4,-1 1-128-4,0 0 128 6,-1 0-128-6,0 1 128 4,-2 1-128-4,1 0 128 6,-1 2 0-6,-1-1-128 6,1 2 192-6,0 0-64 8,2-1 320-8,-1 0 48 2,-2-1 16-2,3 2 0 6,1 0 48 1,0 0 16-7,1-1 0 0,0-1 0 4,0 1-256-4,1-1-64 5,-1-1 0-5,1 0 0 7,1 0-112-7,-2-1-16 5,2 0-128-5,-1-1 192 5,-1 1-64-5,0-1 0 6,1 1-128-6,0-1 192 7,-3 1-192-7,2 0 0 4,1-1 128-4,-1 1-128 19,0 0-1952-18,0 0-432-1</inkml:trace>
    </iact:actionData>
  </iact:action>
  <iact:action type="add" startTime="36548">
    <iact:property name="dataType"/>
    <iact:actionData xml:id="d10">
      <inkml:trace xmlns:inkml="http://www.w3.org/2003/InkML" xml:id="stk9" contextRef="#ctx0" brushRef="#br0">5466 4126 11967 0,'-6'0'1072'0,"1"-1"-864"7,4 1-208-6,0 0 0 5,0 1 1744-5,-1 0 304 6,-2 0 64-6,-5 1 16 6,-2 1-608-6,-2 1-128 5,1 1-32-5,-1 1 0 6,4 0-416-6,-1 2-96 5,2 0-16-5,0 0 0 6,2 1-320-6,0 1-80 5,1 0-16-5,0 0 0 6,-1-1-112-6,2 1-32 6,-1 0 0-6,0 1 0 6,0 0 48-6,2 3 0 4,0-1 0-4,0 2 0 6,1 2 160-6,2 0 32 5,1 0 16-4,2-1 0 8,1-2-64-9,0-2-16 5,1-2 0-5,4-2 0 7,-2-1-272-7,2-2-176 7,0-2 192-7,0-1-192 7,3-2 0-7,0-1 0 0,2 0 0 0,2-2 0 3,-2 0 0-3,1 1 0 7,-1-1 0-7,-1-2 0 6,1 0 128-6,-2 1-128 6,1-1 0-6,-2 0 0 7,-1 0 128-7,-4 0-128 6,2 1 0-6,-3 0 0 7,-1 0 272-7,0 2-48 6,-1-1-16-6,-3 0 0 6,2-1 96-6,-4 1 16 0,2 1 0 0,-2 0 0 4,-1-1-176-4,1 1-16 5,0 1-128-5,-3-1-10992 15,2 1-2304-15</inkml:trace>
    </iact:actionData>
  </iact:action>
  <iact:action type="add" startTime="44640">
    <iact:property name="dataType"/>
    <iact:actionData xml:id="d11">
      <inkml:trace xmlns:inkml="http://www.w3.org/2003/InkML" xml:id="stk10" contextRef="#ctx0" brushRef="#br0">3739 4439 2751 0,'0'1'256'1,"0"1"-256"5,0 0 0-5,1-2 0 6,-1 1 992-6,0-1 160 5,0 1 16-5,1 0 16 6,0 1-848-6,0 1-160 5,1 0-48-5,0 0 0 6,-1-1-128-6,1 2 128 6,0-1-128-6,-1 1 128 5,1 0-128-5,-1-1 160 5,-1 2-160-5,0 0 160 6,0-1-160-6,0 1 160 5,-1 0-160-5,-1 1 160 9,2-1 416-9,-1 2 96 3,0 0 16-3,-2 1 0 5,3 0 208-5,-1 1 64 5,0-1 0-5,1 1 0 6,-1 0-192-6,1 1-48 7,-2-2 0-7,2 1 0 8,0 0-384-8,0-1-80 6,0 1 0-6,0 0-16 6,-1 0-80-6,1-1-16 7,-1 1 0-7,0-1 0 8,0 2-144-8,1-1 0 0,-3 0 0 0,1 0 128 3,-1-1-128-3,1 1 128 6,-1-1-128-6,1 0 128 6,-1 0-128-6,-1 0 0 7,3-1 0-7,-3 0 128 6,3 0-128-6,-1-1 0 6,0 1 0-6,2-2-8304 7</inkml:trace>
    </iact:actionData>
  </iact:action>
  <iact:action type="add" startTime="48603">
    <iact:property name="dataType"/>
    <iact:actionData xml:id="d12">
      <inkml:trace xmlns:inkml="http://www.w3.org/2003/InkML" xml:id="stk11" contextRef="#ctx0" brushRef="#br0">2237 4818 14847 0,'0'-1'656'1,"-2"0"144"0,-1 0-640 0,3-1-160 3,-1 1 0-3,1 0 0 5,0 0 896-5,0 0 160 5,0-1 32-5,0-1 0 7,0-1-304-7,1 1-48 6,1-2-16-6,1 0 0 5,0 1-304-5,1 0-64 5,1 0-16-5,0 0 0 6,0 0-208-6,3 1-128 4,0-2 128-4,3 0-128 7,1 1 128-7,-2-1-128 6,3 0 128-6,0 0-128 6,-3 1 0-6,1 0 0 6,1 0 0-6,-4 1 0 4,1 0 0-4,1-1 128 6,3 0-128-6,-3-1 0 8,1 2 0-8,-5-2 128 6,2 1-128-6,-2 0 0 6,-3 1 0-6,2 0 128 7,0 1-128-7,-1 0 0 0,-1 0 144 0,1 0-144 5,-2 0 192-5,-1 0-192 6,1 2 0-6,0-1 0 6,-1 0 0-6,-1 1-6976 15,-1 1-1408-13</inkml:trace>
    </iact:actionData>
  </iact:action>
  <iact:action type="add" startTime="48920">
    <iact:property name="dataType"/>
    <iact:actionData xml:id="d13">
      <inkml:trace xmlns:inkml="http://www.w3.org/2003/InkML" xml:id="stk12" contextRef="#ctx0" brushRef="#br0">2380 4617 8287 0,'-2'-3'736'1,"1"1"-592"3,-1 1-144-3,2 1 0 6,0 0 1440-6,0-1 256 6,0 0 48-6,-2-1 16 5,0 0-816-5,0 1-176 6,2 0-16-6,-1 0-16 6,1 2-304-6,-1 1-64 5,1 1-16-5,-1 3 0 6,1 1-64-6,0 1-16 6,2 1 0-6,-1 3 0 6,1-2 192-6,0 4 48 7,0 2 0-7,2 3 0 3,-1 0 0-3,-1-1 16 5,2 0 0-5,0 0 0 8,1-1-208-8,-2-1-64 5,2-2 0-4,0-1 0 6,1-2-256-7,-2-1 160 6,0 0-160-6,-1-4 128 6,2 1-128-6,-3-2 128 0,0-1-128 0,1-2 128 6,0 0-128-6,-1-1 0 5,1 1 0-5,-1-2 128 7,0 0-128-7,0-1 0 6,1-1 0-6,-1 0 128 6,1 0-128-6,1-2 128 7,-1 0-128-7,1-1 128 7,-1 0-128-7,0-2 0 6,0 0 0-6,2-1 128 6,0 0-128-6,1 0 0 7,-2 0 0-7,1 0-176 0,0 0-16 0,-1-1 0 4,1 2 0-4,-1-1 0 6,-1 0 0-6,-1 2 0 6,1-2 0-6,0 2 0 6,-1 0 192-6,-2 0-192 7,3 1 192-7,-2-1-192 6,-1 1 192-6,1 1 0 6,-1 0 0-6,0 1 0 7,0 0 0-7,0 1 0 0,0 1 0 0,0 1 0 6,0-1 0-6,-1 1 0 4,1 0 0-4,-1 0 0 6,1 1 128-6,-1-1-128 5,1 1 128-5,0 2-128 6,0 0 0-6,0 1 128 5,0 1-128-5,0 2 0 5,1 1 192-5,0-1-16 5,0 2-16-5,2-1 0 7,-2 2 128-7,1-1 32 5,1 1 0-5,0 0 0 7,1-2 16-7,0 1 16 4,-3-1 0-4,4 0 0 6,-2-2-80-6,-1 1-16 7,1-1 0-7,-1-1 0 6,-1 0 0-6,1-1-16 2,1-2 0-2,-1 1 0 6,-1 0 16-6,1-1 16 6,-1 0 0-6,0-1 0 5,0 0-16-5,-1 0-16 6,0-1 0-6,0 0 0 5,2 0-80-5,-2 0-16 6,0-1 0-6,-2 1 0 7,2 0-16-7,0-1-128 6,0 1 192-6,0-1-64 4,0 1-128-4,-1-1 128 6,1 1-128-6,0-1 128 5,0 1-128-5,0-1 0 6,0 1 0-6,0 0 128 5,0-1-128-5,0 1 0 6,-1 0 0-6,1 0 0 6,0 0 0-6,0 0-144 5,0 1 0-5,1-1-13808 9</inkml:trace>
    </iact:actionData>
  </iact:action>
  <iact:action type="add" startTime="51081">
    <iact:property name="dataType"/>
    <iact:actionData xml:id="d14">
      <inkml:trace xmlns:inkml="http://www.w3.org/2003/InkML" xml:id="stk13" contextRef="#ctx0" brushRef="#br0">4626 3426 3679 0,'0'0'160'1,"-1"-2"32"0,0 0-192 0,1 0 0 2,0 0 0-2,0 0 0 6,0 1 2624-6,0 0 464 6,1 0 112-6,0 0 0 7,0-1-1968-7,2-1-400 3,2 0-64-3,0 0-32 7,1 0-288-7,0 1-48 5,1 1-16-5,-1-1 0 6,2 1-224-6,-2-1-160 6,3 0 192-6,0 0-192 5,1 0 192-5,-1 0-64 5,0-1 0-5,3 0-128 6,-2-1 208-6,-1 0-64 5,3-1-16-5,-4 2 0 7,2-2 64-8,-1 0 16 8,1 1 0-7,-3-1 0 7,0 1-64-8,1 0-16 4,-2 1 0-3,1-1 0 7,-1 0 16-7,-2 1 0 6,0-1 0-6,0 2 0 7,-1 1-144-7,-1 0 192 2,-1 1-192-2,1 0 192 5,-2 1-192-5,0 0 0 6,0 1 0-6,0-1 0 20,-2 2-1984-20,0 0-416 0</inkml:trace>
    </iact:actionData>
  </iact:action>
  <iact:action type="add" startTime="51412">
    <iact:property name="dataType"/>
    <iact:actionData xml:id="d15">
      <inkml:trace xmlns:inkml="http://www.w3.org/2003/InkML" xml:id="stk14" contextRef="#ctx0" brushRef="#br0">4744 3266 7359 0,'-2'-1'656'1,"2"1"-528"5,0 0-128-5,0 0 0 5,0 0 1552-5,0 0 288 4,0 1 48-4,0-1 16 7,-1 2-1184-7,1 1-224 5,0 1-48-5,1 2-16 6,-1 0-48-6,2 2 0 5,0 0 0-5,-1 3 0 6,2 1 256-6,-2 1 32 5,0 2 16-5,2 0 0 5,-2 1 48-5,1 0 16 7,-1 1 0-7,0 0 0 8,0-1-64-8,1 0-16 4,-1 1 0-4,-1-2 0 3,1 0-208-3,-1-1-32 6,1 1-16-6,1-3 0 9,-1-3-176-10,1 0-48 8,-1 0 0-7,2-2 0 7,0 0-192-7,0-2 0 6,-1-1 128-6,0-1-128 6,0-1 0-6,-1-1 144 0,1 0-144 0,-1-1 128 6,0 0-128-6,2-1 128 6,-1-1-128-6,1 0 128 5,-1-1-128-5,2-2 0 5,0-1 0-5,0-1 0 5,1-2 0-5,-1 1 0 5,1 1 0-5,0-1-176 20,1-2-288-20,0 0-64 0,-1 1-16 0,-1 0 0 10,1 1-496-10,2-1-112 0,-3 1 0 0,1 0-16 11,0 2 80-11,0 0 0 0,-2-1 16 0,2 1 0 0,-1 0 688 0,-1 1 144 6,0 1 32-6,1 0 0 6,-2 1 208-6,2 0 0 3,-1 1 0-3,-1 0 0 5,3 1 0-5,-2 0 128 5,1 0-128-5,0 0 0 6,-1 1 0-6,0 0 0 5,2-1 0-5,0 2 0 6,-2-1 128-6,1 1-128 6,-1 0 0-6,-1 0 0 5,1 1 192-5,-2 1-192 5,2 0 192-5,-2 1-192 5,0 0 256-5,-1 0-64 6,0 3-16-6,-1-2 0 6,0 1 80-6,0 1 32 6,-1-1 0-6,1 2 0 5,-2-1-80-5,2 0-16 5,-1 0 0-5,-1-1 0 7,1 1-192-7,0-2 128 5,0 1-128-5,1-1 0 6,0-1 128-6,1 1-128 6,0-1 0-5,1-1 0 5,0 0 192-6,-1-2-48 6,1 1-16-6,1-1 0 2,-1 0 288-2,2 0 48 6,-1 0 16-6,0-1 0 6,1 0 0-6,-1 0 0 5,3-1 0-5,-1 0 0 5,0 0-128-5,-1 0-32 5,0-1 0-5,2 2 0 7,0-2-144-7,-1 0-48 5,-1 1 0-5,2-1 0 5,0 0-128-5,-1 1 128 5,0 0-128-5,-3 1 128 6,2 0-128-6,-3 2-272 5</inkml:trace>
    </iact:actionData>
  </iact:action>
  <iact:action type="add" startTime="56861">
    <iact:property name="dataType"/>
    <iact:actionData xml:id="d16">
      <inkml:trace xmlns:inkml="http://www.w3.org/2003/InkML" xml:id="stk15" contextRef="#ctx0" brushRef="#br0">5114 4284 11279 0,'-1'0'496'1,"0"0"112"0,1 0-480 0,-1 0-128 2,1 0 0-2,0-1 0 6,0 1 720-6,0 0 128 5,0 0 32-5,0 0 0 7,-1-1-16-7,-2 0 0 5,3 1 0-5,-1-2 0 5,0 1-224-5,0 0-64 6,-1 0 0-6,0 0 0 6,-1 1-64-6,2-1-32 5,0 1 0-5,-2 0 0 7,1 0-112-7,-1 1-32 5,-1 1 0-5,1 0 0 6,2 0-80-6,-2 0-32 5,1 1 0-5,0 1 0 6,1-1-96-6,0 1-128 4,1 0 176-4,-1 0-176 8,2 0 160-8,-1-2-160 3,1 0 128-3,1-2-128 6,-1 2 128 1,2-1-128-7,-1 0 128 0,1 0-128 4,0-1 160-4,0 0-160 5,1-1 192-5,-1 0-192 6,-1 0 192-6,3 1-192 5,-2 0 192-5,1 0-192 9,-2-2 208-9,1-1-64 5,1-2-16-5,-1 0 0 3,0 1 0-3,-1-3 0 5,0 1 0-5,1 0 0 8,-1-2-128-8,0 2 192 3,0-1-192-3,-1 1 192 5,1-1-192-5,0 1 0 7,-2 1 0-7,1 0 128 5,-2 0-128-5,-1 1 0 8,0 1 0-8,1 0 128 4,-3 1-128-4,2 0 128 4,-1 1-128-4,1 2 128 6,-2 0-128-6,0 2 0 5,0 1 0-5,1 0 128 6,-1 2-128-6,1 0 0 5,0 0 0-5,-1 0 0 6,2 0 0-6,2 0 128 5,-2-1-128-5,2 0 128 6,2-1-128-6,-1 0 128 8,0-1-128-8,3 0 128 4,-1-1-128-4,0-1 0 4,1-1 0-4,-1 0 128 6,2-1-128-6,0-1 0 5,-1-1 0-5,0 0 128 6,-1 1-128-6,-1 0 0 6,-1 0-192-6,-1 1-11920 14</inkml:trace>
    </iact:actionData>
  </iact:action>
  <iact:action type="add" startTime="78707">
    <iact:property name="dataType"/>
    <iact:actionData xml:id="d17">
      <inkml:trace xmlns:inkml="http://www.w3.org/2003/InkML" xml:id="stk16" contextRef="#ctx0" brushRef="#br0">2870 6204 5519 0,'0'0'496'1,"0"0"-496"0,0 0 0 0,0 0 0 0,-2 0 1856 0,2 0 256 0,0 1 64 0,0-1 16 4,0 0-800-4,0 0-176 5,0 0-16-5,0 0-16 6,0 1-224-6,0-2-64 5,0 1 0-5,0 0 0 6,0 0-416-6,0 0-96 5,0-1 0-5,0 0-16 7,0 1-368-7,3-1 128 5,-1 0-128-5,2-1 0 19,0-1-272-19,0 0-128-1</inkml:trace>
    </iact:actionData>
  </iact:action>
  <iact:action type="add" startTime="80446">
    <iact:property name="dataType"/>
    <iact:actionData xml:id="d18">
      <inkml:trace xmlns:inkml="http://www.w3.org/2003/InkML" xml:id="stk17" contextRef="#ctx0" brushRef="#br0">5132 4255 7487 0,'0'1'320'0,"0"0"80"0,0 0-400 1,0-1 0 5,0 0 0-5,-1 0 0 5,1 0 960-5,0 0 128 6,0 1 0-6,0-1 16 6,0 0-208-6,0 1-64 6,0-1 0-6,0 0 0 5,1 1-224-5,-1-2-48 6,0 1-16-6,0 0 0 5,0 0-80-5,0-1-16 6,0 1 0-6,0-1 0 5,-1 1-16-5,1 0-16 6,0-1 0-6,0 1 0 5,0 0-48-5,0 0-16 6,0 0 0-6,0 0 0 6,-1 0-32-6,1 0 0 5,0-1 0-5,1 1 0 5,-1 0-64-5,0-1 0 5,-1 1-16-5,1 0 0 7,0-1-48-7,1 1 0 5,-1 0 0-5,0-1 0 5,0 1-16-5,0 0-16 7,0-1 0-7,0 1 0 5,0 0-160-5,0 0 128 5,0 0-128-5,0 0 128 7,0 1-128-7,0-1 0 5,0 0 0-5,0 0 128 4,0 0-128-4,0 0 0 7,0 0 0-7,0 1 0 4,0-1-272-4,-1 1-96 6,-1 0-16-6</inkml:trace>
    </iact:actionData>
  </iact:action>
  <iact:action type="add" startTime="83135">
    <iact:property name="dataType"/>
    <iact:actionData xml:id="d19">
      <inkml:trace xmlns:inkml="http://www.w3.org/2003/InkML" xml:id="stk18" contextRef="#ctx0" brushRef="#br0">2885 6251 7359 0,'-2'0'656'1,"1"0"-528"-1,0 1-128 1,1 0 0 0,-1-1 2016 0,-1 0 368 0,2 1 80 0,0-1 16 7,0 0-1136-7,0 0-208 5,-1 0-48-5,0 0-16 5,1 0-560-5,0-1-128 6,-1 1 0-6,2-2-16 6,-1 2-368-6,1-2 128 6,0 0-128-6,3-2-6336 15,0 0-1328-15</inkml:trace>
    </iact:actionData>
  </iact:action>
  <iact:action type="add" startTime="86213">
    <iact:property name="dataType"/>
    <iact:actionData xml:id="d20">
      <inkml:trace xmlns:inkml="http://www.w3.org/2003/InkML" xml:id="stk19" contextRef="#ctx0" brushRef="#br0">4400 5781 4607 0,'-2'0'400'0,"-2"0"-400"1,1 0 0 0,0 0 0 0,0 1 2240 0,1-1 384 0,-1 0 64 0,1-1 0 6,-1 1-1072-6,2 0-208 6,-3-1-64-6,3 0 0 6,-5 0-336-6,-1-1-80 4,0 1-16-4,1 0 0 7,0 2-400-7,1-1-64 5,1 0-32-5,-2 1 0 6,2 0-160-6,-1 1-16 5,0-1-16-5,1 1 0 5,-1-1 32-5,0-1 0 6,-1 0 0-6,0 0 0 8,0 0 64-8,0 0 32 3,1 0 0-3,-2 1 0 7,2-1-96-7,-1 0 0 4,0-1-16-4,2 1 0 9,-1 0-48-9,0 0 0 2,-1 0 0-2,0 0 0 6,0-1-64-6,0-1 0 5,-1-1-128-6,0 0 192 8,0 0-64-7,0-1-128 5,0 1 176-5,-1-1-176 6,2-1 128-6,-2 1-128 5,3 2 0-5,-1-2 0 6,0 1 0-6,0 0 0 6,0-1 0-6,1 0 0 5,-1 0 0-5,1-2 0 6,1 3 0-6,0-2 0 6,0 0 0-6,1-1 0 7,0 0 0-7,-1-1 0 6,0 0 0-6,3-2 0 7,-3 1 0-7,3-3 0 6,-1 2 0-6,0-1 0 6,0-1 0-6,1 1 0 8,0 0 0-8,0-2 0 0,0 0-144 0,0 0 144 4,1-1 0-4,-2-1-128 5,1 1 128-5,1 1 0 6,0 0 0-6,0 0-128 6,0-1 128-6,1 1 0 7,1 1 0-7,-1-1 0 6,1-1 0-6,-1 1-128 7,1 0 128-7,1 0 0 6,0-1 0-6,0-1 0 7,2 2 0-7,-1-1 0 0,1 1 0 0,1-1-128 5,-2 2 128-5,2 0 0 5,1-1 0-5,-2 2-128 6,0 1 128-6,2-1 0 7,0 3 0-7,0-1-128 6,-2 2 128-6,4-1 0 6,0 0 0-6,0 1-128 7,0 0 128-7,1 0 0 6,-1 0 0-6,1 0-128 7,1 2 128-7,-1-2 0 0,-1 0 0 0,4 2-128 5,-1 2 128-5,-1-2 0 5,1 1 0-5,0 0-128 7,-1 1 128-7,0 0 0 6,0 1 0-6,-1 0-128 6,1 1 128-6,0-2 0 6,1 3 0-6,-1 0 0 7,1 0 0-7,-2 0 0 6,-1 2 0-6,1 0-128 7,0 0 128-7,0 1 0 0,1 0 0 0,-1 1 0 5,1 0 0-5,-1 0 0 5,-1 1 0-5,1 0 0 6,-3 0 0-6,3 1 0 7,-2 0 0-7,1 1 0 6,-2 1 0-6,0 0-128 7,0 0 128-7,-1 1 0 6,1-2 0-6,-1 2 0 6,-2-1 0-6,0 0 0 7,-1 1 0-7,0 0 0 0,0 2 0 0,-1-2 0 6,1 0 0-6,-2 1 0 4,0-1 0-4,-1 1 0 7,2 1 0-7,-2-1 0 6,-2 0 0-7,2 1 0 9,-2 3 144-8,-1-2-144 5,2 0 192-5,-1 0-192 7,0 1 192-7,0-1-192 6,0 0 192-6,0 0-192 6,-1 0 128-6,-1 0-128 8,0 0 0-8,0-1 0 0,1-1 160 0,-2-2-160 3,0 1 128-3,1-2-128 7,-3 1 128-7,1-2-128 6,0 1 0-6,-1-2 128 6,0 2 80-6,-3-1 16 6,4-1 0-6,-2 0 0 7,0-1 864-7,-1 1 192 6,0-1 16-6,1-1 16 7,-1-1-880-6,1 2-176-1,0-1-48 0,-1 0 0 5,2 2-208-5,-2 0 0 4,3 0 0-4,-2 1 0 18,0 0-2736-18,-2 2-592 0</inkml:trace>
    </iact:actionData>
  </iact:action>
  <iact:action type="add" startTime="97908">
    <iact:property name="dataType"/>
    <iact:actionData xml:id="d21">
      <inkml:trace xmlns:inkml="http://www.w3.org/2003/InkML" xml:id="stk20" contextRef="#ctx0" brushRef="#br0">5010 5842 12783 0,'-3'-2'560'1,"2"0"128"0,-1 0-560 0,0 0-128 2,2 1 0-2,0 0 0 6,0 1 1072-6,0-1 176 5,-1 1 32-5,1-2 16 6,0-1-336-6,0 0-64 5,0 0 0-5,0 0-16 7,0 1-240-7,1 0-64 5,1 0 0-5,-1 0 0 6,1 1-256-6,1 0-48 5,-1 1-16-5,1 0 0 6,1 1-128-6,1-1-128 5,-1 1 192-5,0-1-192 6,2 0 192-6,-1-1-192 5,-1-1 192-5,1 0-192 6,3-1 208-6,-3 0-64 5,2 0-16-5,0-2 0 5,0 1-128-5,0 1 192 10,-1 3-192-10,1-2 192 2,-1 0-192-2,-1 0 0 5,0-1 0-5,0 1 128 7,-2-1-128-7,2 2 0 6,1 0 0-6,-3 1 128 17,1-1-704-17,0 2-160 0,-1-1-32 0</inkml:trace>
    </iact:actionData>
  </iact:action>
  <iact:action type="add" startTime="98224">
    <iact:property name="dataType"/>
    <iact:actionData xml:id="d22">
      <inkml:trace xmlns:inkml="http://www.w3.org/2003/InkML" xml:id="stk21" contextRef="#ctx0" brushRef="#br0">5111 5886 7359 0,'-2'-2'320'1,"0"0"80"0,1 0-400 0,0 2 0 0,1-1 0 0,0 0 0 7,0 1 2144-7,-1-1 352 4,1 0 64-4,-2-1 0 6,2 1-1648-6,2-1-336 6,0 2-64-6,2 0 0 6,-3 1-224-6,2 1-32 5,2-1-16-5,0 1 0 6,-1 0 144-6,1-1 16 4,0-1 16-4,1 0 0 7,0 0-80-7,-1 0-16 4,1-1 0-4,0-1 0 7,-1 1-112-7,-1-2-16 5,2 0-16-5,-1-1 0 6,-1 1-176-6,-1 0 192 6,2-1-192-6,1-1-6656 15,-2 1-1456-15</inkml:trace>
    </iact:actionData>
  </iact:action>
  <iact:action type="add" startTime="98749">
    <iact:property name="dataType"/>
    <iact:actionData xml:id="d23">
      <inkml:trace xmlns:inkml="http://www.w3.org/2003/InkML" xml:id="stk22" contextRef="#ctx0" brushRef="#br0">6037 5752 11055 0,'-1'2'480'0,"1"-1"112"1,0 0-464 0,0-1-128 3,0 0 0-3,0 0 0 6,0 0 448-6,1 0 80 5,1 1 16-5,1-1 0 6,1 0-32-6,-1-1 0 6,2 0 0-6,-1-1 0 9,1 1-80-9,-3 0-32 1,3 0 0-1,0-1 0 6,-1 0-272-6,1 1-128 5,1-1 128-5,-2 1-7424 11</inkml:trace>
    </iact:actionData>
  </iact:action>
  <iact:action type="add" startTime="98944">
    <iact:property name="dataType"/>
    <iact:actionData xml:id="d24">
      <inkml:trace xmlns:inkml="http://www.w3.org/2003/InkML" xml:id="stk23" contextRef="#ctx0" brushRef="#br0">6087 5873 5519 0,'3'1'496'1,"-2"0"-496"5,0-1 0-5,-1 0 0 6,2 0 1792-6,-1 0 272 6,0 0 48-6,4 1 16 5,3-1-1648-5</inkml:trace>
    </iact:actionData>
  </iact:action>
  <iact:action type="add" startTime="108535">
    <iact:property name="dataType"/>
    <iact:actionData xml:id="d25">
      <inkml:trace xmlns:inkml="http://www.w3.org/2003/InkML" xml:id="stk24" contextRef="#ctx0" brushRef="#br0">2832 6277 4607 0,'-4'0'192'1,"2"0"64"0,-1 0-256 0,0-1 0 4,-1 0 0-4,2 0 0 6,-1 0 432-6,3 0 32 5,-1 0 16-5,-3-2 0 6,2-2-352-7,-2-4-128 7,-1-2 0-6,0-1 144 6,2-2-144-6,-1-1 0 5,1 1 0-5,1-1 128 6,2 0-128-6,-1 1 0 5,-1 1 0-5,2 0 0 7,0-3 0-7,2-1 0 5,-2-3 144-5,2-1-144 6,-1 0 0-6,-1-3 0 4,0 1 0-4,0-2 0 7,2 1 0-8,-1-2-128 6,1 2 128-5,-1 1 0 9,1 2 0-9,1 2-160 6,1 1 160-6,0 0 0 7,-1 1 0-7,1 0 0 6,3-2 0-6,-1-2 0 7,0 1 0-7,2-3 0 0,-2 1 0 0,1 0 0 5,0-3 0-5,1 0 0 5,-1-1 0-5,-2 0 0 7,2 1 0-8,-2-2 0 8,1 3 0-7,0-2 0 6,1 2 0-6,0 1 0 7,-1 4 0-7,3 0 0 6,0-2 0-6,1 2 0 6,1 2 0-6,0-2 0 7,2-4 0-6,-1-1 0-1,0 2 0 0,0-1 0 5,2-1 0-5,1-2 0 4,0 0 0-4,1-1 0 7,1 1 0-7,1 4 0 6,1 4 0-6,1 0 0 6,-2 2 0-6,1 0 0 6,1 1 0-6,-1 1 0 7,0-2 0-7,-1 1 0 7,-1-2 0-7,2 1 0 6,2 2 0-6,-1-2 0 0,-1 3 0 0,2-3 0 5,3-2-128-5,1 2 128 5,0 3 0-5,-1 1 0 6,0 0 0-6,-3 1 0 7,-4 4 0-7,0-2 0 6,0 0 0-6,-1 1 0 6,-1 2 0-6,0-1 0 7,-2 0 0-7,-2 1 0 6,1 1 0-6,-1-1 0 7,-2 2 448-7,0-1 192 7,-1 0 32-7,2 3 16 0,-1-1 176 0,0 0 32 3,-3 2 16-3,-1 0 0 6,0 1-64-6,-1 0-16 7,0 1 0-7,-1-1 0 6,0 2-64-6,-1 0 0 7,-2 0-16-7,0 0 0 1,0 0 48-1,0 0 16 5,-1 1 0-5,-1-1 0 6,0 0-48-6,0-2 0 7,-1 2 0-7,1-1 0 7,-1 0-272-7,-1-1-64 4,3 0-16-4,-1-1 0 6,0 0-208-6,-1 0-32 4,0-2-16-4,-1 1 0 5,0 1-160-5,1-1 0 5,-2 0 0-5,4 0 128 6,-2 1-128-6,2-1 0 6,-1 1 0-6,0 0-7600 18,0 0-1472-17</inkml:trace>
    </iact:actionData>
  </iact:action>
  <iact:action type="add" startTime="109605">
    <iact:property name="dataType"/>
    <iact:actionData xml:id="d26">
      <inkml:trace xmlns:inkml="http://www.w3.org/2003/InkML" xml:id="stk25" contextRef="#ctx0" brushRef="#br0">4828 4007 7359 0,'-1'7'320'0,"1"-3"80"1,0 0-400 0,-1-1 0 1,1-2 0-1,0 1 0 6,0 2 896-6,0 1 112 5,0 2 16-5,0 3 0 5,0 0-832-5,1-1-192 5,0-1 0-5,-1-1 0 7,0-1 0-7,2-1 0 5,-1-1 128-5,0-1-128 6,0 0 272-6,-1 0 16 5,2-1 0-5,-1 1 0 6,0-1-48-6,-1 0-16 6,2 0 0-6,-1 0 0 5,1 1-496-5</inkml:trace>
    </iact:actionData>
  </iact:action>
  <iact:action type="add" startTime="143051">
    <iact:property name="dataType"/>
    <iact:actionData xml:id="d27">
      <inkml:trace xmlns:inkml="http://www.w3.org/2003/InkML" xml:id="stk26" contextRef="#ctx0" brushRef="#br0">2856 6231 2751 0,'-2'-1'256'0,"1"1"-256"7,1 0 0-6,0 0 0 6,0 0 1488-6,0 0 256 5,-1 0 48-5,1 0 16 6,0 0-1024-6,0 0-208 5,1 1-32-5,0-1-16 6,-1-1-192-6,1 1-32 5,0-1-16-5,-1 0 0 6,0 1-48-6,2-2-16 5,-1 1 0-5,0 1 0 7,0 1 32-7,-1 0 0 4,1-3 0-4,-1 1 0 6,0 0-64-6,1 1 0 5,-1-1 0-5,0 1 0 6,0-1 0-6,0 1-16 5,0 0 0-5,0 0 0 5,0 0 80-5,0 0 32 6,-1 0 0-6,1 0 0 8,0 0-16-8,0 0 0 3,0-1 0-3,1 1 0 7,-1 0-48-7,0 0-16 4,-1 0 0-4,1 0 0 6,0 0-16-6,1 1-16 6,-1 0 0-6,0-1 0 5,0-1-32-5,0-1 0 6,0 2 0-6,0-1 0 5,-1 1-144-5,1 0 192 7,0 0-192-7,1 1 192 4,-1 1-192-4,0 0 160 6,0-2-160-6,0 1 160 5,1 1-160-5,-1 0 128 5,0-3-128-5,0 1 128 6,2 0-128-6,-2 1 128 6,1 1-128-6,-1 1 128 5,0-2-128-5,0-1 128 8,0-1-128-8,0 0 128 5,0 0 48-5,0 1 0 3,0-1 0-3,0 1 0 6,-1-1 80-6,1 1 0 6,-2 1 16-6,2-1 0 6,-1 0-16-6,1 1 0 6,-1-1 0-6,1 0 0 4,-1-1-128-4,1 1-128 6,0-1 192-6,0 1-192 5,0 0 128-5,0 1-128 7,0-1 0-7,0 1 0 7,1 0 0-7,-1 1 0 5,1 0 0-5,0 0 0 16,1 0-384-16,0-2-96 0</inkml:trace>
    </iact:actionData>
  </iact:action>
  <iact:action type="add" startTime="144345">
    <iact:property name="dataType"/>
    <iact:actionData xml:id="d28">
      <inkml:trace xmlns:inkml="http://www.w3.org/2003/InkML" xml:id="stk27" contextRef="#ctx0" brushRef="#br0">3865 4281 6783 0,'0'0'304'0,"0"0"64"1,0 0-368 0,-1 0 0 2,0 0 0-2,0 0 0 5,1 0 272-5,0 0-16 5,0 0 0-5,-2 0 0 6,1 1-96-6,0-1-32 5,-2 1 0-5,3-1 0 7,-1 0 0-7,1 0-128 6,-1 0 192-6,1 0-64 4,1 0-128-4,-1 0 160 6,0 0-160-6,0 0 160 6,0 0-32-6,0 0-128 6,-1 0 192-6,1 0-64 7,1 0 176-7,-1 0 16 5,0 1 16-5,-1-1 0 6,1 1-144-6,0 0-16 3,0 0-16-3,-2 0 0 5,2-1-160-5,0 1 0 7,0-1 0-7,0 1 0 7,0-1 0-7,0 1 0 4,0 0 0-4,0-1 0 5,0 1 0-5,0-1 0 5,2 2 0-5,-2-1 0 6,0 0 0-6,0 0 0 5,0 0 0-5,1-1 0 6,0 1 0-6,1 0 0 8,-1 0 0-8,1 0 0 3,0-1 0-3,0 1 0 5,1-1 0-5,-1 0 0 7,-2 0 0-7,4 0 0 8,-2 1 0-8,0-2 0 3,2 1-272-3</inkml:trace>
    </iact:actionData>
  </iact:action>
  <iact:action type="add" startTime="153793">
    <iact:property name="dataType"/>
    <iact:actionData xml:id="d29">
      <inkml:trace xmlns:inkml="http://www.w3.org/2003/InkML" xml:id="stk28" contextRef="#ctx0" brushRef="#br0">3888 4281 5343 0,'-2'-2'240'0,"2"0"48"1,-1-1-288 0,1 0 0 5,-1 1 0-5,-1 1 0 6,2 0 256-6,-1 0-16 6,0 1 0-6,-2-2 0 5,-1 0-240-5,0 0 176 5,-1 1-176-5,1 0 160 6,-1-1-160-6,3 2 0 7,-1 0 0-7,-1 0 0 5,1 1 0-5,0 0 0 5,1 1 0-5,0 0 0 6,2-1-144-6,-1 2 144 6,0-2 0-6,2 2 0 6,-1 1 0-6,1-1 0 5,-1 1 0-5,4 0 0 5,0 0-176-5,-2-1 176 5,2-2-160-5,-1 0 160 6,1 0-288-6,-1 1 32 5,2-1 16-5,-1-1 0 6,2-1-64-6</inkml:trace>
    </iact:actionData>
  </iact:action>
  <iact:action type="add" startTime="155415">
    <iact:property name="dataType"/>
    <iact:actionData xml:id="d30">
      <inkml:trace xmlns:inkml="http://www.w3.org/2003/InkML" xml:id="stk29" contextRef="#ctx0" brushRef="#br0">3846 4247 5055 0,'0'-1'224'1,"0"0"48"0,0 0-272 0,3 1 0 4,-3 0 0-4,0 0 0 6,1-1 144-6,-1-1-16 5,1 1-128-5,-1 0 192 7,2 1-192-7,-1-1 176 5,0 1-176-5,-1 0 160 6,0 1-160-6,2 0 0 5</inkml:trace>
    </iact:actionData>
  </iact:action>
  <iact:action type="add" startTime="155617">
    <iact:property name="dataType"/>
    <iact:actionData xml:id="d31">
      <inkml:trace xmlns:inkml="http://www.w3.org/2003/InkML" xml:id="stk30" contextRef="#ctx0" brushRef="#br0">3881 4272 2751 0,'-1'0'256'1,"0"0"-256"6,-1 0 0-6,2 0 0 0,0 0 960 0,2 0 160 4,-2 0 32-4,-2-1 0 7,2 1-1152-7</inkml:trace>
    </iact:actionData>
  </iact:action>
  <iact:action type="add" startTime="155777">
    <iact:property name="dataType"/>
    <iact:actionData xml:id="d32">
      <inkml:trace xmlns:inkml="http://www.w3.org/2003/InkML" xml:id="stk31" contextRef="#ctx0" brushRef="#br0">3880 4288 10191 0,'-1'0'448'1,"-1"0"96"0,2 1-544 0,-1-1 0 2,1 0 0-2,-1 0 0 6,1 1 352-6,-1-2-32 5,0 1-16-5,1-1-5152 11</inkml:trace>
    </iact:actionData>
  </iact:action>
  <iact:action type="add" startTime="156095">
    <iact:property name="dataType"/>
    <iact:actionData xml:id="d33">
      <inkml:trace xmlns:inkml="http://www.w3.org/2003/InkML" xml:id="stk32" contextRef="#ctx0" brushRef="#br0">3891 4304 2751 0,'0'0'256'1,"0"0"-256"4,0 0 0-4,0 0 0 3,0-1 1984-3,0 1 336 6,0 0 80-6,-1-1 16 6,0 0-1904-6,1 0-384 5,-1 0-128-5</inkml:trace>
    </iact:actionData>
  </iact:action>
  <iact:action type="add" startTime="159260">
    <iact:property name="dataType"/>
    <iact:actionData xml:id="d34">
      <inkml:trace xmlns:inkml="http://www.w3.org/2003/InkML" xml:id="stk33" contextRef="#ctx0" brushRef="#br0">2855 5020 5519 0,'-2'-3'240'1,"1"1"64"-1,1 0-304 1,-1 0 0 4,1 0 0-4,0 1 0 5,0-1 1344-5,1-3 192 5,-1-3 64-5,1-1 0 6,1-3-752-6,1-1-144 5,1-2-16-5,1 1-16 7,0 0-304-7,1-1-64 5,1 0-16-5,0-1 0 7,0-1-288-7,0-1 160 4,0 0-160-4,1 0 128 6,1 1-128-6,0-2 0 5,1-2 144-5,2 1-144 7,0 1 0-7,0 1 0 4,0-1 0-4,3-1 0 7,-1 0 0-7,4 0 0 4,-1 2 0-4,0 0 0 6,-1 0 0-6,0 1 0 5,0 1-192-5,1 1 64 6,1-1-128-6,-1 0-32 5,-1-2 0-5,1-1 0 19,3 0-272-19,1 0-48 0,0 0-16 0,1-2-4848 2</inkml:trace>
    </iact:actionData>
  </iact:action>
  <iact:action type="add" startTime="159620">
    <iact:property name="dataType"/>
    <iact:actionData xml:id="d35">
      <inkml:trace xmlns:inkml="http://www.w3.org/2003/InkML" xml:id="stk34" contextRef="#ctx0" brushRef="#br0">4989 3979 9215 0,'1'6'816'0,"-1"-1"-656"7,0-2-160-6,2-1 0 7,-1 0 848-7,0 1 144 4,0 4 32-4,1 3 0 5,-1 4-320-5,0 0-64 5,1-1-16-5,-1-1 0 7,1-3 176-7,-1 0 32 5,1-3 16-5,0-1 0 6,0 0-144-6,-1-3-16 5,1 2-16-5,-2-2 0 6,2 0-320-6,0-1-64 6,0 1-16-6,-1-1 0 5,-1 1-272-5,2-1 160 5,1-1-160-5,-3 0 128 6,2 1-128-6,-1 0 0 5,1-1 0-5,-1 1 128 6,0 0-128-6,-1-1 0 5,1 1 144-5,-1 0-144 5,0 0 0-5,1 0 128 6,-1 0-128-6,0 0 0 6,0 0 0-6,-1 0 128 6,1 0-128-6,0 0 0 5,0 0 0-5,1 0 128 5,-1 0-128-5,0-1 0 6,-1 1 0-6,1 0 0 5,0-1 0-5,1 1 0 5,-1-1 0-5,0 1 0 6,1-1 0-6,0 0 0 6,-1 0 0-6,0 0-320 5,-1 0 64-5,0-1-9488 11</inkml:trace>
    </iact:actionData>
  </iact:action>
  <iact:action type="add" startTime="161284">
    <iact:property name="dataType"/>
    <iact:actionData xml:id="d36">
      <inkml:trace xmlns:inkml="http://www.w3.org/2003/InkML" xml:id="stk35" contextRef="#ctx0" brushRef="#br0">3486 5017 2751 0,'2'-4'256'3,"1"0"-256"3,-2 2 0-5,0 1 0 6,-1 0 1152-6,3-3 176 5,0-2 32-5,3-4 16 6,3-2-816-6,1-3-176 5,-2 1-16-5,1 0-16 7,-1 2-128-7,1 1-32 4,-1 0 0-4,-1-1 0 7,0 2-192-7,-1-1 0 5,2-1 128-5,-2 1-128 5,1-1 0-5,-2 0 176 6,4 1-176-6,-3 0 160 6,-2 0 32-6,1 1 0 5,0 1 0-5,-1 0 0 6,-1 1 288-6,0-1 64 4,-1 1 16-4,1 0 0 7,-2 3-16-7,0-4 0 5,1 3 0-5,0-2 0 6,0 0-112-6,1 2-32 6,0-1 0-6,-1 1 0 8,2-3-128-8,1 0-16 6,0-1-16-6,0 1 0 6,0 0-240-6,0-1 0 7,1 2 128-7,-1-2-128 7,2 1 0-7,0 0 0-1,0 3 0 1,-1-2 0 4,0 0 0-4,-1 0 0 7,1 2 128-7,0-2-128 6,0 2 128-6,-1-1 0 6,1-1-128-6,-1 2 192 6,-1 0 0-6,3 0-16 6,-2 1 0-6,0-1 0 7,-1 1 0-6,-1 1 0 5,0-1 0-6,0 0 0 8,-1 1-16-8,0-1 0 0,0 2 0 0,1-1 0 3,-1 1 64-3,-2 0 16 6,2-1 0-6,-1 1 0 6,0-1 0-6,-1 1 0 7,1 0 0-7,-1 0 0 6,2 0-240-6,-2 0 144 1,0 1-144-1,0 1 128 7,2 0-128-7,-2 0 0 5,0 0 0-5,-2 1 128 6,2 1-128-6,-2 1-224 5,-3 1 48-5</inkml:trace>
    </iact:actionData>
  </iact:action>
  <iact:action type="add" startTime="161830">
    <iact:property name="dataType"/>
    <iact:actionData xml:id="d37">
      <inkml:trace xmlns:inkml="http://www.w3.org/2003/InkML" xml:id="stk36" contextRef="#ctx0" brushRef="#br0">3459 4687 2751 0,'5'-6'256'1,"-4"2"-256"1,1 1 0-1,0 0 0 6,0 1 2000-6,0-1 368 5,-1 0 64-5,3-2 0 6,-1-2-1344-6,4-4-288 6,0-1-48-6,1-1-16 6,3 2-272-6,-1-3-48 5,1 3-16-5,0-1 0 5,-2 0-96-5,3-1-32 6,-2 0 0-6,2 1 0 5,-1-1 16-5,1 0 0 7,1-1 0-7,-2 0 0 4,0-1-112-4,0 0-32 6,0-1 0-6,-1 2 0 7,0 2-144-7,-1-1 128 6,0 0-128-6,3 1 128 4,0 1-128-3,-1 0 0 5,0 1 0-6,-1 1 128 7,0 1-128-7,1 1 0 6,-2-1 0-6,2 1 0 6,-3 1 0-6,0 0 0 7,-1 1 0-7,0-1 128 7,-1 1-128-7,-1 1 0 0,-1 2 0 0,0 0 0 4,-2 1 0-4,1 1 0 6,-1-1 0-6,0 1 0 6,0 1 0-6,-1-1 0 6,1 1 0-6,-1 0 128 6,0 1-128-6,-1-1 0 2,3 0 0-2,-2 0 0 7,0 2 0-7,0 0 0 4,0 0 0-4,0 1 0 7,-1-2 0-7,3 3 0 6,-2 0 0-6,0 0 0 5,2 0 0-5,-2 1 0 6,3 1 0-6,0 3 0 6,-2 1 0-6,2 0 0 6,0 2-144-6,-1 0 144 7,0 1 0-7,0 0 0 6,-1 0 0-6,-1 0 0 6,0 2 0-6,1-2 176 7,0 1-32-7,-1-2 0 6,1-1 112-6,-1-2 0-1,-1 0 16 1,1-2 0 6,0 0-16-6,-1-1-16 5,2-1 0-5,-2 0 0 7,1-2-64-8,-1 1-16 8,0-1 0-7,0-1 0 3,0-1 64-3,1 1 16 6,-1-2 0-6,0 1 0 5,0-1-64-5,0-1-16 6,0 1 0-6,0-1 0 5,-1 0-32-5,0 0 0 6,1-1 0-6,-2 1 0 6,2 0-128-6,0 0 192 5,0 0-192-5,0 0 192 6,0 0-192-6,0 0 0 6,0 0 0-6,0-1 128 5,0 1-128-5,0 0 0 4,0 0 0-4,0 0 128 6,0-1-128-6,0 1 0 5,0-1 0-5,-1 1 0 7,1-2 0-7,0 1 0 7,-1 2 0-7,1-1 128 4,0-1-128-4,-1 0-224 6,1 1 48-6</inkml:trace>
    </iact:actionData>
  </iact:action>
  <iact:action type="add" startTime="163026">
    <iact:property name="dataType"/>
    <iact:actionData xml:id="d38">
      <inkml:trace xmlns:inkml="http://www.w3.org/2003/InkML" xml:id="stk37" contextRef="#ctx0" brushRef="#br0">3854 4254 3679 0,'-1'2'320'1,"-1"-1"-320"6,2-1 0-6,0 1 0 6,0 0 416-6,0-1 16 5,0 1 0-5,-1 2 0 7,1 0-432-7,0 0 0 5,0 1 0-5,1-2 0 5,-1 1 0-5,2-2 0 6,0 1 0-6,1-1 0 5,-1-1 0-5,2-1 0 5,-1 0 0-5,-1 0 0 7,2-1 0-7,-1-1 0 6,1 0 0-6,-2 1 0 4,1-1 0-4,-2 1 0 9,1-1-144-9,0 0 144 3,-1 1 0-3,1 0-128 5,-1 0 128-5,-1 1 0 6,1 0 0-6,-2 1 0 7,1-1 0-7,-1 0 0 5,-1 1-128-5</inkml:trace>
    </iact:actionData>
  </iact:action>
  <iact:action type="add" startTime="164799">
    <iact:property name="dataType"/>
    <iact:actionData xml:id="d39">
      <inkml:trace xmlns:inkml="http://www.w3.org/2003/InkML" xml:id="stk38" contextRef="#ctx0" brushRef="#br0">4950 4159 8287 0,'9'4'368'1,"-3"-2"80"0,-2 1-448 0,0-2 0 4,-1 0 0-4,1 1 0 5,-1 0 448-5,1 1 16 6,5 2 0-6,2 1 0 5,1 1-272-5,0 0-64 7,-3-2-128-7,0 1 192 6,-1-1-192-6,-2 0 176 4,0 0-176-4,-1-1 160 10,0-1 16-10,-1 0 0 2,1 0 0-2,0-1 0 6,-3 1 336-6,0-1 64 5,2 0 0-5,-3-1 16 5,2 1 112-5,-1 0 0 6,-2-1 16-6,2 1 0 5,-1-1-208-6,0 1-32 7,-1 0-16-6,0-1 0 6,0 1-144-6,0-1-48 6,0 2 0-6,-1 0 0 6,0-1 0-6,-1 1 0 5,2 1 0-5,0-1 0 4,-2 1-16-4,2-1-16 8,-1-1 0-8,-1 1 0 7,1-1-240-7,-3 2 176 4,3 1-176-4,-2 0 160 4,0 0-160-4,-1 1 128 5,-1 1-128-5,1-1 128 9,0 1-128-10,-3-1 0 4,3 1 0-3,-1-1 128 7,-1 1-128-7,0-1 0 5,-1 1 0-5,0-1 128 6,2-1 32-6,-2-1 0 6,2 2 0-6,-2-1 0 7,2-2 96-7,1 2 0 6,1-2 16-6,-2 0 0 6,2 0-272-6,0-1 160 6,0 0-160-6,1 0 128 7,-1-1-128-6,3 1 0-1,-1-1 0 0,0-1 128 4,1 0-128-4,-1 1 0 6,2-1 0-6,-1-1 128 6,0 1-128-6,0 0 0 5,0-1 0-5,1 1 0 5,-1-1 0-5,0 1 0 5,0-1 0-5,0 0 128 7,1 1-128-7,-1-1 0 5,0 0 0-5,0 0 0 5,0 1 0-5,0-1 0 6,0 1 0-6,0 0 0 6,0-1 0-6,0 1-176 5,0-1 48-5,0 1-6720 14,2-1-1344-14</inkml:trace>
    </iact:actionData>
  </iact:action>
  <iact:action type="add" startTime="166017">
    <iact:property name="dataType"/>
    <iact:actionData xml:id="d40">
      <inkml:trace xmlns:inkml="http://www.w3.org/2003/InkML" xml:id="stk39" contextRef="#ctx0" brushRef="#br0">5164 4209 1839 0,'0'1'0'1,"0"-1"160"-1,0-1-160 1,0 1 0 2,0 0 0-2,0-1 0 6,0 1 1072-6,0-1 176 5,2 0 32-5,-2 0 16 6,1-1-544-6,0 1-112 5,0-1-32-5,-1 1 0 6,2 0-288-6,-1 0-64 6,0 0-16-6,0 1 0 6,1 0-240-6,-2 0 0 5,1 1 0-5,-1 0 0 6,1-1 0-6,-1 1-208 5</inkml:trace>
    </iact:actionData>
  </iact:action>
  <iact:action type="add" startTime="167322">
    <iact:property name="dataType"/>
    <iact:actionData xml:id="d41">
      <inkml:trace xmlns:inkml="http://www.w3.org/2003/InkML" xml:id="stk40" contextRef="#ctx0" brushRef="#br0">2826 6310 4607 0,'0'0'192'1,"-2"0"64"0,0 2-256 0,0-1 0 3,0 0 0-3,0-1 0 6,1 0 1168-6,-1 0 192 4,0 0 48-4,0 0 0 7,-1 0-736-7,-1-1-144 4,-2 1-16-4,0 0-16 7,2-1-144-7,-2 1-32 5,3-1 0-5,-2 0 0 7,3 0 0-7,-2 2-16 5,2-3 0-5,-1 1 0 6,0-1-48-6,0 1 0 7,0-1 0-7,1-1 0 4,-1 2-32-4,0-2-16 5,1 0 0-5,-1-1 0 5,2 1-48-5,-2 0-16 8,3-1 0-8,-2 1 0 3,-1-1-144-3,1 0 160 5,-1 0-160-5,2 0 160 6,0 0-160-6,-1 0 128 6,2 0-128-6,-2-1 128 5,-1 0-128-5,2 1 0 6,0-1 0-6,-1 0 0 6,1 0 0-6,0 0 0 11,0-1 0-12,0 1 0 2,1 0 0-1,0-1 0 7,0 1 0-7,0-1 0 4,0 0 0-4,0 2 0 4,1-2 0-4,0 1 0 7,0 1 0-7,0 1 0 4,0-1 0-4,1-1 0 6,-1 0 0-6,2 1 0 6,-1 0 0-6,0 0 0 6,0 0 0-6,0 2 0 5,1-1 0-5,0 0 0 6,1 1 0-6,-2-1 0 6,2 1 0-6,0 0 0 4,1 0 0-4,-2-1 0 5,2 1 0-5,0 0 0 6,0 0 0-6,0 1 0 5,0 0-144-5,2 0 144 6,-2 0 0-6,3 0 0 5,-3 1 0-5,0-1 0 7,0 0 0-7,-1 1 0 5,-1-1 0-5,1 1 0 6,0 0 0-6,-1 0 0 6,0 0 0-6,1 0 0 6,0 0 0-6,-1 0 0 7,1 0 0-7,-2 1 0 3,-1-1 0-3,1 1 0 4,2 0 0-4,-1-1 0 6,1 1 0-6,-3-1 0 6,4 1 0-6,-1-1 0 6,-1 1 0-6,0 0 0 5,1-1 0-5,-1 0 0 6,-1 0 0-6,2 1 0 6,0 0 0-6,-2-1 0 5,0 2 0-5,0 0 0 5,1 0 0-5,1 0 0 6,-1 0 0-6,-1 0 0 4,2 0 0-4,-1-1 0 6,0 1 0-6,1 0 0 5,-3 0 0-5,2 0 0 6,0 0 0-6,0-1 0 6,0 1 0-6,-1 0 0 6,-1 0 0-6,0 1 0 6,2 0 0-6,-1 0 0 7,0 0 0-7,0 1 0 6,-1 1 0-6,1-1 0 3,0-2 0-3,-1 2 0 5,0 0 0-5,0 1 0 6,1 0 0-6,-2 1 0 5,2-1 0-5,0-1 0 6,-1 1 0-6,0-1 0 5,1 1 0-5,-2 0 0 7,3 0 0-7,-1 0 0 4,-2 0 0-4,0 0 0 7,1-1 0-7,-2 0 0 8,1 1 0-8,0 0 0 5,-2 0 0-5,1-1 0 6,-1 0 0-6,0 1 0 7,0-1 192-7,-2 0-16 6,3 1 0-6,-2 0 0 0,1-1 208 0,-1 0 64 6,0 0 0-6,0 0 0 6,-1-1-80-6,3 0-16 5,-3 1 0-5,0-2 0 6,1 1-16-6,-1-1 0 3,1 0 0-3,0 0 0 7,-1 0-16-7,-1 0-16 4,3-1 0-4,-2 0 0 7,1 0 16-7,-2-1 0 5,2 1 0-5,0 0 0 6,-1-1-64-6,0 0 0 5,0 0 0-5,1 0 0 6,-2 1-16-6,0-2-16 5,2 1 0-5,0 0 0 7,-1 0-96-7,0 1-128 7,-1-1 176-7,2 1-176 4,-1-1 160-4,2 1-160 4,-1-1 128-4,-2 1-128 6,4 0 0-6,-2-1 0 5,1 1 0-5,-2 0 0 7,2 2 0-7,-1-2 0 4,1 0 0-4,-2 0 0 7,3-1 0-7,-3 1 0 5,3-1 0-5,-1 0 0 5,-1 0 0-5,0 0 0 4,2-1 0-4,-1-1 0 7,0 1 0-7,0 0 128 5,-1-2-128-5,1 1 0 7,0-1 0-7,-1 0 0 4,0-1 0-4,1 0 0 6,0 0 0-6,-1-1 128 5,0 0-128-5,1 1 0 6,0-2 0-6,0 0 0 6,0 2 0-6,-1-1 0 6,3-1 0-6,-1 2 0 4,-1 0 0-4,0-1 0 6,1-1 0-6,0 2 0 4,-3-1 0-4,2-1 0 6,1 2 0-6,-2-2 0 6,3 0 0-6,-1 1 0 6,0-1 0-6,0 0 0 5,1 1 0-5,-2-1 0 6,2 0 0-6,0 0 0 6,0-1 0-6,0 2 0 7,0 1 0-7,2 0 0 6,-2-2 0-6,1 1 0 6,0-1 0-6,0 0 0 7,1 0 0-7,0 0 0 6,1 1-144-6,-2 1 144 6,2 0 0-6,-2 0 0 8,1 0 0-8,1 0 0 0,0 1 0 0,-1 0 0 4,2-1-128-4,0 2 128 4,1 1 0-4,0-2 0 7,0 1 0-7,1 0 0 7,0 0 0-7,-1-1 0 6,0 1-128-6,2 1 128 6,-3-2 0-6,2 1 0 7,-1-1 0-7,2 0 0 6,-1 0 0-6,0 1 0 8,-2-2 0-8,1 0 0 0,1 2 0 0,-2 0 0 4,2 0 0-4,-1 1 0 4,-1 0 0-4,2 1 0 6,-2 0-128-6,0 0 128 5,0 0 0-5,1 0 0 5,0 0 0-5,-1 0 0 5,1 0 0-5,0 1 0 7,0 1-128-7,-1 0 128 5,2 0 0-5,-2 0 0 6,0 1-128-6,1 0 128 6,-2 0 0-6,2 0 0 5,-1 0 0-5,1 0 0 6,-2 1 0-6,2 0 0 7,-1 0-128-7,1 1 128 6,-2 0 0-6,-1 0 0 6,0 0-128-6,0 0 128 7,-2 1 0-7,3 0 0 6,-2 0 0-6,-1 0 0 5,0 1 0-5,-1-2 0 7,1 2 0-7,-1-2 0 0,-1-2 0 0,0 1 0 6,0 1 0-6,0 0 0 5,-2-2 0-5,0 1 0 5,2 0 0-5,0 0 0 5,-1-1 0-5,1 0 0 7,-1 0 0-7,1-2 0 4,-1 1 0-4,3 0 0 6,-2 0 128-6,0-1-128 5,2 1 0-5,-2-1 0 6,1 0 128-6,-1 1-128 5,0-1 0-5,1 0 0 7,-1 0 128-7,2 0-128 5,-2 0 0-5,-1 1 0 6,3-1 128-6,-1-1-128 4,0 1 0-4,-1 0 0 6,2 0 128-6,0 0-128 5,-1 0 0-5,1 0 0 6,-1-1 0-6,1 1 0 5,0-1 0-5,-1 1 0 6,1-1 0-6,0 0 0 5,0 0 0-5,0 0 0 7,-2 0 0-7,2-1 0 4,0 1 0-4,0-1 0 7,0 1 128-7,0 0-128 5,0-1 0-5,-1 1 0 6,1 0 0-6,0 0 0 4,0 0 0-4,0 0 0 6,0-1 0-6,0 1 0 5,0 0 0-5,0 0 0 6,1-1 0-6,-1 1 0 5,0 0 0-5,0-1 0 7,0 1 0-7,0 0 0 5,0 0 0-5,0 0 0 5,0 0 0-5,2 1 0 5,-2-1 0-5,0 0 0 7,0 1-128-7,0-1 128 4,0 1 0-4,0-1 0 6,0 0 0-6,0 0 0 5,1 1 0-5,-1-1 0 6,1 1-128-6,-1 0 128 6,1 0 0-6,-1 0 0 6,0 0 0-6,0 0 0 4,2 0 0-4,-2 0 0 6,0 0 0-6,1 0 0 6,-1-1 0-6,0 1 0 6,0-1 0-6,1 1 0 4,-1-1 0-4,0 0 0 6,0 1 0-6,-1-1 0 5,1 1 0-5,0-1 0 7,0 1 0-7,-1-1 0 5,1 1 0-5,-2-1 0 5,2 1 0-5,0-1 0 6,0 0 0-6,-1 1 0 6,1-1 0-6,0 1 0 5,-1 1 0-5,1-1-7536 14,1 0-1424-14</inkml:trace>
    </iact:actionData>
  </iact:action>
  <iact:action type="add" startTime="170098">
    <iact:property name="dataType"/>
    <iact:actionData xml:id="d42">
      <inkml:trace xmlns:inkml="http://www.w3.org/2003/InkML" xml:id="stk41" contextRef="#ctx0" brushRef="#br0">5158 4373 3679 0,'-1'1'160'0,"-1"0"32"2,2 1-192-1,-1 0 0 4,0-1 0-4,1 0 0 6,-1 1 2000-6,1-2 368 5,-2 1 64-5,2 0 0 5,-1 1-1184-5,-1-1-240 6,0 2-48-6,0 0-16 7,0-1-304-7,-2 0-64 5,0 0-16-5,2 0 0 5,-1 1-112-5,-1 0-32 7,3-1 0-7,-3 0 0 4,-1-1-64-4,0 1-16 7,0 0 0-7,1-1 0 4,0 1-16-4,1 0-16 9,-2 0 0-9,0-1 0 3,2 0-80-3,0-1-16 8,-2 1 0-8,1-1 0 2,1 1-32-2,0-1-16 6,0 0 0-6,0-1 0 5,-1 1-160-5,1-2 192 5,1 0-192-5,-2 0 192 6,1-1-192-6,-1 1 192 6,1-1-192-6,-1 2 192 7,-1-2-64-7,0 0 0 4,0 0 0-4,1 1 0 8,-1-1-128-9,0 1 192 6,2-1-192-5,0 0 192 6,-1 1-192-6,2-1 128 3,-1 0-128-3,0 1 128 6,2 0-128-6,-1 0 0 6,-1-1 0-6,1 0 128 5,-1-1-128-5,2 1 0 5,0-1 0-5,-2-1 0 6,3 1 0-6,0 0 0 6,-1-1 0-6,1 0 0 6,-1 0 0-6,-1-2 0 6,2 0 0-6,-1 2 0 6,0-1 0-6,0 0 0 6,0 0 0-6,0-2 0 7,0 1 0-7,-1-1 0 6,2 1 0-6,0-1 0 6,-1 2 0-6,1-2 0 7,0 1 0-7,1 1 0 8,-1 0 0-8,0 1 0 0,2-2 0 0,-1 0 128 2,0 2-128-2,0-1 0 7,1 1 0-7,-1 0 128 6,2 0-128-6,-2 0 0 6,1 1 0-6,0-1 128 7,1-1-128-7,-1 2 0 6,1-2 0-6,0 1 0 6,1 0 0-6,-1 1 0 7,-1 0 0-7,2-1 0 7,0 1 0-7,-1 0 0 0,1-1 0 0,1-1 0 4,-1 1 0-4,1-1 0 6,0 0 0-7,1 1 0 8,-2 0 0-7,0-1 0 6,1 3 0-6,-1-1 0 7,1 0 0-7,0 0 0 6,0 2 0-6,-1 0 0 6,3 1 0-6,-1-1-176 7,-2 1 176-7,3 0-128 7,-1-1 128-7,0 1 0 0,2 1 0 0,-2-2 0 4,1 1 0-4,-2 0 0 5,0 1 0-5,0-1 0 7,0 1 0-7,0 0 0 6,-1 0 0-6,2 0 0 7,-1 0 0-7,0-1 0 2,0 1 0-2,-1 1 0 5,2-1 0-5,-1 1 0 6,0 1 0-6,1 0 0 6,0 1 0-6,-2 0 0 5,4 0 0-5,-2-1-128 7,-1 0 128-7,1 1 0 5,0 0 0-5,-1 0 0 6,2 1 0-6,-2-1 0 7,0 1 0-7,2 0 0 6,-2 0 0-6,1-1 0 6,0 2 0-6,-3 0 0 6,2-1 0-6,-1 0 0 7,0 1 0-7,0 1 0 8,1-2 0-8,-1 1 0 0,-2 0 0 0,2-1 0 3,-4 2 0-3,3 0 0 6,-1-1 0-6,0 0 0 6,0 1 0-6,-1-1 0 7,-1 1 0-7,0 0 0 6,-1-1 0-6,0 0 0 6,0 2 0-6,-1-1 0 6,1 1 0-6,1-1 0 7,-2-2 0-7,0 1 0 7,1 1 0-7,-2-2 128 0,2 2-128 0,-1-1 0 4,-1-1 0-4,-1 1 128 6,2 0-128-6,0-1 0 6,-2 0 0-6,0 2 0 6,1 0 0-6,0-1 0 7,0 2 0-7,0-3 128 7,0-2-128-7,-1 2 0 6,1 0 0-6,0 1 0 6,-1-2 0-6,0 1 0 0,1-1 0 0,-1 1 0 5,1-1 0-5,-1-1 0 5,1 2 0-4,-2-1 0 5,4-1 0-6,-3 0 0 6,-1 1 0-6,1-2 0 6,1 1 0-6,-1 0 0 7,-1 1 0-7,0-1 0 6,3 0 0-6,-2-1 0 6,0 1 128-6,0 0-128 7,1 0 128-7,0 0-128 6,-1 0 128-5,1-1-128-1,-1 0 128 0,2 0-128 4,0 0 0-4,-1 0 128 6,0 0-128-6,-1 0 0 5,3 0 128-5,-2 0-128 7,2 0 128-7,-1-1-128 5,0 0 176-5,-1 0-48 4,1 0 0-4,0 0 0 6,0 1 0-6,1-1 0 5,0 0 0-5,0 0 0 5,1 0-128-5,0 1 0 7,0 0 0-7</inkml:trace>
    </iact:actionData>
  </iact:action>
  <iact:action type="add" startTime="174947">
    <iact:property name="dataType"/>
    <iact:actionData xml:id="d43">
      <inkml:trace xmlns:inkml="http://www.w3.org/2003/InkML" xml:id="stk42" contextRef="#ctx0" brushRef="#br0">2883 6264 2751 0,'0'0'256'2,"0"0"-256"5,0 0 0-6,0-1 0 6,-1 1 1648-6,1 0 272 5,0-1 64-6,0 1 16 8,0-1-1120-7,0 0-240 6,0 0-32-6,0 1-16 4,0 0-208-4,0-1-32 6,0 1-16-6,0 1 0 6,0 2-176-6,0-2-32 6,1-2-128-6,-1 1 192 8,0 0-192-8,1 1 144 2,0 1-144-2,-1-1 128 6,1 0-128-6,0-1 160 5,-1 2-160-5,0 0 160 8,0 3-160-8,2-3 0 3,-2-3 0-3,0-1 128 5,0 2-128-5,0 1 0 6,0-1 0-6,0 3 128 6,1 2-128-6,-1-2 0 5,1-4 144-5,-1 0-144 6,0 2 0-6,1 0 128 5,-1 2-128-5,2-1 0 8,1-1 0-8,0 0 0 5,-1 1 0-5,2 0-4352 15,-1-1-848-15</inkml:trace>
    </iact:actionData>
  </iact:action>
  <iact:action type="add" startTime="176047">
    <iact:property name="dataType"/>
    <iact:actionData xml:id="d44">
      <inkml:trace xmlns:inkml="http://www.w3.org/2003/InkML" xml:id="stk43" contextRef="#ctx0" brushRef="#br0">5099 4420 1839 0,'-4'-1'160'1,"2"0"-160"3,0 1 0-3,-1-1 0 5,2 1 432-5,-1 0 48 5,0-1 16-5,0 1 0 6,-2-1-272-6,-3-1-48 6,1 1-16-6,-1 1 0 5,1-2-160-5,1 1 0 6,0 0 0-6,-1 0 0 5,2 0 0-5,-2-1 0 5,-1 1-160-5,1-2 160 5,0 1-224-5,0 0 48 7,1 1 16-7,0-1 0 6,-1 0 0-6</inkml:trace>
    </iact:actionData>
  </iact:action>
  <iact:action type="add" startTime="191581">
    <iact:property name="dataType"/>
    <iact:actionData xml:id="d45">
      <inkml:trace xmlns:inkml="http://www.w3.org/2003/InkML" xml:id="stk44" contextRef="#ctx0" brushRef="#br0">4907 4253 2751 0,'6'0'256'2,"-1"0"-256"5,3 0 0-6,-4-1 0 6,-1 1 1152-6,-1-1 176 5,0 1 32-5,1-1 16 5,5 1-416-5,-2-1-96 6,5 0-16-6,-2-1 0 6,-1 2-400-6,0-1-96 7,0 2-16-7,-2-1 0 4,0 1 0-4,-2 0 0 9,0 0 0-9,-1 0 0 2,0 0-32-2,-1 0-16 5,-2 1 0-5,2 0 0 6,-1-1 96-6,-1 0 0 5,-1 0 16-5,-1 0 0 6,1 0 176-6,-3-1 48 6,2 1 0-6,-3 0 0 5,1 0-272-5,-2 1-48 6,0-1-16-6,-2 1-8544 9</inkml:trace>
    </iact:actionData>
  </iact:action>
  <iact:action type="add" startTime="192681">
    <iact:property name="dataType"/>
    <iact:actionData xml:id="d46">
      <inkml:trace xmlns:inkml="http://www.w3.org/2003/InkML" xml:id="stk45" contextRef="#ctx0" brushRef="#br0">2918 6187 2751 0,'4'0'256'1,"-3"0"-256"3,1 0 0-3,-1 0 0 5,0 1 496-5,0-1 48 7,1 1 16-7,0-1 0 6,0 1-416-6,3 0-144 5,0 0 0-5,0-1 144 6,0 1-144-6,3-1 0 4,-2 1 0-4,1-1 128 7,1 0-128-7,-1-1 0 5,-2 1 0-5</inkml:trace>
    </iact:actionData>
  </iact:action>
  <iact:action type="add" startTime="192875">
    <iact:property name="dataType"/>
    <iact:actionData xml:id="d47">
      <inkml:trace xmlns:inkml="http://www.w3.org/2003/InkML" xml:id="stk46" contextRef="#ctx0" brushRef="#br0">3182 6177 2751 0,'1'0'256'1,"1"0"-256"7,1-1 0-7,-3 1 0 6,2 0 1920-6,-1 0 320 6,2-1 80-6,3-1 16 6,1 0-1696-6,2 0-320 7,-2 0-80-7,3-1-16 6,-3 2-224-6,1-1 0 6,-1 1 128-6,0 0-128 7,0 1 0-7,-1-1 0 0,0 2 0 0,-1 0 0 4,1 0 0-4,-1 0-128 6,0 1 128-6,-1-2-208 7,1 1 208-7,-1-2-144 6,1 1 144-6,-2-1-128 7,0 2 128-7,2-2 0 2,0-1-144-2,-1-2 144 4,1 1 0-4,1-1 0 6,-1 0 0-6,1 0 0 6,-1 0 0-6,-2 1 0 5,2 1 0-5,0 0 0 6,0 2 0-6,0-1 0 6,1 2 0-6,-1 0 0 7,0 0 0-7,1 1 0 6,-1 1 0-6,0-1 0 7,2 1 0-7,-3 0 0 5,-1-1 0-5,1 0 0 2,1 0 0-2,-2-1 128 5,1 0-128-5,1-1 0 6,-1 0 176-6,0-1-48 5,-1 0-128-5,0-1 192 6,0 0 192-6,2 0 48 6,-1-1 0-6,1 0 0 5,0 1 32-5,-1-1 16 4,-1 0 0-4,2 0 0 6,2 2-176-6,-2-1-48 6,2 1 0-6,-2 1 0 6,0-1-96-6,0 2-32 5,2 0 0-5,-3 0 0 7,1 0-128-7,-1 0 0 5,0 1 144-5,1-1-144 5,1 0 0-5,-2 0 0 6,1-1 0-6,0 0 0 7,0 0 0-7,-1 0 0 5,2-1 0-5,-1 0 0 3,-1 0 0-3,1 0 128 5,0 0-128-5,0 0 0 7,-1-1 0-7,1 0 128 5,-1 0-128-5,0 1 0 6,1 0 0-6,-1 0 0 5,1 0 0-5,-1 1 0 6,3 0 0-6,-2 1-160 6,0 1 16-6,0-1 0 21,0 1-240-21,1 1-32-1,-3 0-16 1,2-1 0 0,-1 1 32 0,1 0 0 1,0-2 0-1,1 1 0 6,-2-1 0-6,0 0 0 5,-1-1 0-5,2 0-3376 15,-1-1-656-15</inkml:trace>
    </iact:actionData>
  </iact:action>
  <iact:action type="add" startTime="193399">
    <iact:property name="dataType"/>
    <iact:actionData xml:id="d48">
      <inkml:trace xmlns:inkml="http://www.w3.org/2003/InkML" xml:id="stk47" contextRef="#ctx0" brushRef="#br0">3855 6124 4607 0,'7'1'192'1,"-4"-1"64"0,1 0-256 0,-2 0 0 5,0 1 0-5,0-1 0 4,0 1 688-4,3-1 80 5,3 2 32-5,1 1 0 7,-1 0-608-7,1 0-192 4,-3 0 0-4,3 1 0 6,-4 0 0-6,0-1 0 5,2-1 0-5,-3 1 0 7,2-1 0-7,-1 0 0 8,-1 0 0-8,0-1 0 6,1 0 128-6,1 0-128 3,-1-1 0-3,0 0 0 5,1 0 0-5,-2-1 0 5,1 0 0-5,0 1 0 7,-1-1 0-7,2 0 0 4,-1 0 0-4,-1 1 0 5,-1 1 0-5</inkml:trace>
    </iact:actionData>
  </iact:action>
  <iact:action type="add" startTime="193596">
    <iact:property name="dataType"/>
    <iact:actionData xml:id="d49">
      <inkml:trace xmlns:inkml="http://www.w3.org/2003/InkML" xml:id="stk48" contextRef="#ctx0" brushRef="#br0">4143 6168 3679 0,'2'-1'320'1,"-1"1"-320"5,2 0 0-5,-2-1 0 5,0 1 2176-5,1-1 384 5,1 1 64-5,1-2 0 9,4-1-1632-9,0 0-336 3,0 1-64-3,-2 1-16 6,0 0-368-6,-1 1-80 5,0-1 0-5,-1 1-128 9,1 1 0-9,-2 0 0 2,2 0 0-2,-1 0 0 6,1-1 0-6,0 1 0 5,-2-1 0-5,1 0 0 8,1 0 272-8,-1 0-48 4,-1-1-16-4,-1 0 0 8,3 1 448-8,-1-1 96 2,-1 0 16-2,-1-1 0 6,-2 2 32-6,0-1 16 5,3 0 0-5,-2 0 0 6,0 0-192-6,-1 1-48 5,2 0 0-5,-1 0 0 6,-1 0-272-6,1 0-64 5,-1 0-16-5,1 0 0 6,-1 1-96-6,0-1-128 8,2 0 176-8,-2 0-176 4,1 0 208-4,0 1-64 4,-2-1-16-4,1 1 0 6,1-1 32-6,-1 0 0 5,0 0 0-5,0 0 0 6,1-1 192-6,-1 1 32 4,0 0 16-4,-1-1 0 9,2 0 80-9,-2 0 16 2,1 0 0-2,-1-1 0 6,1 1-304-6,-1 0-64 7,2 0-128-7,-1 1 192 8,0-1-192-8,0 1 0 2,-1 0 128-2,1 0-128 5,-2 0 0-5,2 1 0 6,-1 1 128-6,0 0-128 7,0 1-256-7,-1 0-80 4,2 0-32-4,-1-2-12704 12</inkml:trace>
    </iact:actionData>
  </iact:action>
  <iact:action type="add" startTime="195109">
    <iact:property name="dataType"/>
    <iact:actionData xml:id="d50">
      <inkml:trace xmlns:inkml="http://www.w3.org/2003/InkML" xml:id="stk49" contextRef="#ctx0" brushRef="#br0">5109 4312 2751 0,'0'1'256'3,"0"1"-256"3,0-1 0-5,-2 0 0 6,2 1 688-6,0 0 80 5,0-1 32-5,-1 1 0 6,-1 2 592-6,-1 0 112 5,-1 3 32-5,2 1 0 6,-2 0-576-6,-1 1-128 6,-1 2 0-6,0-1-16 8,0 3-496-8,0 1-80 3,1 1-32-3,-3 0 0 6,2 3-208-6,-3-1 176 5,0 2-176-5,-2 0 160 6,-1 0-160-6,0 2 0 5,3-2 0-5,-1 0 0 5,3-2-144-5,-3 0 144 8,3 0 0-8,-1-1 0 9,0 0-160-9,2-3 160 6,-1 0-128-6,3-2 128 7,-1 1 0-7,0-2-160 0,3 2 160 0,-1-3 0 5,-1 1 0-5,2-2 0 5,-1 1 0-5,0 1 0 7,1 0-128-7,-2 0 128 6,0-1 0-6,0 0 0 6,1 1 0-6,0-1 0 6,-1 1 0-6,0-1 0 7,-1 1 0-7,3 0 0 6,-2-2 0-6,0 2 0 7,1-2 0-7,-1 0 0 0,2-1 0 0,-2 1 0 4,1-1 176-4,1 0 32 6,-1 0 16-6,1-1 0 6,0 1 128-6,0-1 32 7,-1 2 0-7,0-1 0 6,0 1-112-6,0 0-16 6,0 2 0-6,1-2 0 7,-2-1-256-7,0 0 160 6,0 2-160-6,1-1 128 8,-2 1-128-8,1-1 0 0,0 1 0 0,1-1 0 4,-1 1 0-4,0-1 0 5,1 1 0-5,0-2 0 6,-1 1 0-6,0-2 0 7,1 2 0-7,-1 0 0 6,0 1 0-6,0-1 0 7,0 3 0-7,0-3 128 6,0 3-128-6,0-2 0 6,1 0 0-6,-1 1 0 7,1-1 0-7,-1 2 0 0,1-1 0 0,-2 0 0 4,3 1 0-4,0-1 0 6,-3 1 0-6,3 0 0 7,-1 0-208-7,1 0 16 6,-1-1 16-6,1-1 0 19,-1 0-272-19,-1-2-64 0,1 1-16 0,-1-1 0 0,2 0 192 0,-3-1 32 0,1 2 16 0,-1-2 0 6,0 2 288-6,-1 0 0 6,0 0-128-6,1 0 128 6,0-1 0-6,0 2 0 6,-2-1 0-6,2 0 0 6,1 2 0-6,-2 0 0 6,0 0 0-6,1 0 0 6,-2 0 0-6,1 1 0 7,0-1 0-7,-1 1 0 5,2 0 0-5,-2-1 0 7,1 0 128-7,0 0-128 7,1-1 0-7,-1 0 0 0,2-2 0 0,-1 2 0 4,0 0 0-4,1-1 0 6,0-1 0-6,-2 2 0 6,2-1 0-6,1 0 0 7,-1 0 0-7,0 1 0 6,-1-2 0-6,2 2 0 6,-2-1 128-6,2 0-128 7,-1 0 0-7,0 0 0 6,1-1 0-6,-2 2 0 8,2 1 0-8,-1-1 128 0,2-3-128 0,-1 1 0 3,0 1 0-3,-1 0 0 6,1-1 0-6,-1 2 0 7,1-3 0-7,-1 2 0 6,1-2 0-6,0 1 0 6,1 0 0-6,0 0 0 7,0 0 0-7,-1-2 0 6,1 1 0-6,-1 1 0 6,1-2 0-6,0 2 0 8,0 0 0-8,-1-2 0 0,1 2 0 0,-1 0 0 4,2-1 0-4,-3 1 0 5,3-1 0-5,0 1 0 7,-2 0 0-8,0-1 0 7,0 0 0-6,-1-1 0 7,2 2 0-7,-2-3 0 7,2 0 0-7,-2 1 0 6,0-1 128-6,3 0-128 6,-2-1 0-6,1 1 0 7,-1-1 256-7,0 1-32 0,0-2-16 0,0 0 0 4,0 0 64-4,3 0 16 6,-1-1 0-6,1 1 0 7,-1-1-96-7,0 0 0 3,1 0-16-3,-2-1 0 6,2 2-176-6,0-1 160 5,0 0-160-5,0 0 160 7,0 2-160-7,-1-1 0 5,0 2 0-5,1-1 0 6,-1 1 0-6,-1 2 0 5,2-1 0-5,-1-1 0 6,-1 1 0-6,1 1 0 5,-2-1 0-5,0-1 0 7,1 1 0-7,-1-1 0 6,-1 0 0-6,3-1 0 6,-1 0 0-6,0 0 0 2,0-1 0-2,-1-1 0 6,1 1 160-6,0-1 0 5,-1-1 0-5,3 0 0 6,0 0 176-6,0 1 48 5,-1 0 0-5,1 0 0 7,0-1-256-7,-1 1-128 4,-1-1 128-4,2 1-128 8,0 1 0-8,-1 0 144 6,-1 0-144-6,0 1 0 3,0 0 0-3,-2 1 0 5,3 0 0-5,-1 1 0 6,-1-1 0-6,1-1 0 5,-1-1 0-5,1 0 0 6,-1 1 0-6,1 0 0 6,0-1 0-6,-1 1 0 7,1-1 192-7,1-1-192 4,0 1 192-4,-2-2-192 6,3 1 304-6,-2-1-48 4,2 2-16-4,0-2 0 7,0 0 48-7,0 0 16 4,0 0 0-4,0 0 0 6,0 0-112-6,0-1-32 5,1 1 0-5,-1 0 0 7,0 0-160-7,0 0 0 5,-1 0 0-5,1 1 128 8,0-1-128-8,-1 0 0 3,1 0 0-3,0 1 128 7,-1-2-128-7,1 1 192 4,0 0-192-4,0 0 192 6,0 0-192-6,0 0 192 4,0-1-192-4,0 1 192 7,0 0-192-7,-1 1 0 4,1-1 0-4,0 0 128 6,1 0-128-6,-2 0 0 6,1 0 0-6,0 0 0 7,0 1-144-7,1-1-64 3,-1 0-16-3,0 1-6672 15,0-1-1328-15</inkml:trace>
    </iact:actionData>
  </iact:action>
  <iact:action type="add" startTime="229238">
    <iact:property name="dataType"/>
    <iact:actionData xml:id="d51">
      <inkml:trace xmlns:inkml="http://www.w3.org/2003/InkML" xml:id="stk50" contextRef="#ctx0" brushRef="#br0">19473 5788 4607 0,'0'0'192'1,"0"0"64"0,0 0-256 0,0-1 0 1,0 1 0-1,-1 0 0 6,1-1 1856-6,0 1 336 5,0-1 64-5,0 1 16 6,0-1-1296-6,-1 0-256 7,-1-1-48-7,2 0-16 5,0 0-240-5,-1 0-48 5,1 0-16-5,-1 0 0 8,1 2-48-8,0 0-16 4,0-1 0-4,0 0 0 9,-1 1 32-9,1-1 16 2,-1 0 0-2,0 1 0 7,1-1 16-7,-1 0 0 3,-1 1 0-3,2 0 0 8,-1 0-160-8,0 0-16 2,0 0-16-2,1 1 0 6,-1-1-160-6,1 1 0 7,-1-1 0-7,-1 1 128 7,2 0-128-7,-2-1 0 5,1 2 144-5,0-1-144 6,0-2 0-6,-1 1 0 4,2 2 0-4,0-1 0 5,-1 2 0-5,0-1 0 5,1 1 0-5,-1 0 0 6,-1 2 0-6,1-1 0 5,1 1 0-5,0 0 0 6,-1 1 0-6,-1-1-128 6,2 1 128-6,-2-1 0 5,2 0 0-5,0-2 0 6,0 1 0-6,0-1 0 11,1 1 0-11,0-2 144 1,-1 0-144-2,0 0 160 7,3 0-32-6,-3 0 0 7,1 1 0-7,1-2 0 3,1 1-128-3,-3-1 192 5,3-1-192-5,-1 1 192 5,0-1-64-5,0 0-128 6,-1 0 192-6,0-1-64 6,1 1 0-6,-1-1 0 6,1 0 0-6,0 0 0 6,-1-1 32-6,0 0 0 4,-1-1 0-4,1 1 0 7,0-1 0-7,-1 1 0 7,2 1 0-7,-2-2 0 3,1-1-160-3,0 1 128 5,-1 0-128-5,0 0 128 6,0-1-128-6,0 0 128 5,0 0-128-5,0 1 128 6,0-1-128-6,0 0 0 6,0 1 0-6,0 0 0 6,0-1 0-6,0-1 0 5,0 2 0-5,-2 0 128 6,0 2-128-6,2-1 0 6,-2 0 0-6,1 0 0 4,-1 1 0-4,-1 0 0 5,1 1 0-5,0 1 128 6,1-1-128-6,-3 0 0 6,3 0 0-6,-3 0 128 5,3-1-128-5,-3 1 0 6,3 0 0-6,-2 0 0 6,1 0 0-6,-1 0 0 5,1 0 0-5,-1 1 0 6,0-1 0-6,2 0 0 5,-2 1 0-5,2 0 128 5,-1 0-128-5,0-2 0 5,2 0 0-5,-1 0 128 6,0 1-128-6,0 1 0 5,-1 1 0-5,2-1 0 7,0 2 0-7,0-2 0 5,0 2-144-5,2-1 144 6,0 1 0-6,-1 0 0 6,1 0-128-6,0-1 128 5,-1 0 0-5,2 1 0 6,0-1-128-6,0 0 128 7,0 0 0-7,1 0 0 6,-1 0 0-6,-1-2 0 2,2 1 0-2,-1 0 0 6,-1-1 0-6,1 0 0 5,-1 0 0-5,-1-1 0 6,1 1 0-6,0-1 0 6,0 1 0-6,0-2 0 5,0 0 128-5,-1 0-128 6,0 0 0-6,1 0 0 7,0-1 128-7,-2 0-128 6,0 1 0-6,0-1 144 3,2 0-144-3,-4-1 128 5,2 1-128-5,0 1 128 5,0-1-128-5,-1 1 128 7,-2 1-128-7,2 0 128 6,-1 0-128-6,-1 0 128 5,0 0-128-5,0-1 128 6,1 1-128-6,-1 0 128 5,0 0-128-5,0 1 0 6,-1 0 0-6,3 0 128 7,-2 0-128-7,-2 0 0 4,2 0 0-4,0 1 0 5,0-1 0-5,0 1 0 5,1 0 0-5,-1 0 128 5,2 1-128-5,-1-1 0 6,0 1 0-6,0-1 0 7,0-1 0-7,2 2 0 4,-1 1-144-4,0 0 144 6,0 3-128-6,1 1 128 5,-2 1-192-5,2 0 192 5,0-1-160-5,0 1 160 6,0-1-128-6,0 1 128 6,2-3 0-6,-1 1 0 5,1-1 0-5,-1-2 0 6,1 1 0-6,-1-2 0 5,3-1 0-5,-3 0 0 6,3-2 0-6,-1 0 0 6,-1 0 0-6,1-1 128 5,0 0-128-5,-1 0 176 5,2-2-176-5,-1 0 192 6,-1 0-32-6,0 1 0 5,0-3 0-5,-1 1 0 5,-1 1 0-5,2 0 0 6,-1-2 0-6,-1 0 0 6,1 2-32-6,-2-2 0 5,1 1 0-5,-1 0 0 7,-1 1-128-7,2 0 128 4,-1 0-128-4,0 2 128 7,0 0-128-7,-1 0 0 5,1 1 0-5,0 0 128 7,-1 1-128-7,0 0 0 3,1 0 0-3,-1 0 128 6,2 1-128-6,0 0 0 4,0 0 0-4,0 0 0 6,0 0 0-6,0 0 0 6,0 0 0-6,0 0 0 6,0 1 0-6,0-1 0 6,2 1 0-6,-2-1 0 5,0 1 0-5,1-1 0 6,-1 1 0-6,0-1 0 5,1 1 0-5,-1-1 0 4,1 0 0-4,-1 1 0 20,0 1-576-19,0-1-64-1,0 0 0 0</inkml:trace>
    </iact:actionData>
  </iact:action>
  <iact:action type="add" startTime="234312">
    <iact:property name="dataType"/>
    <iact:actionData xml:id="d52">
      <inkml:trace xmlns:inkml="http://www.w3.org/2003/InkML" xml:id="stk51" contextRef="#ctx0" brushRef="#br0">19788 4884 2751 0,'3'1'256'1,"1"0"-256"0,0 2 0 0,1 0 0 0,0 1 1360 0,-2-2 240-1,-1 1 32 1,0-1 16 6,-1 0-448-6,0 0-96 5,0 1-16-5,3 1 0 6,0 3-512-6,-1 0-96 5,0 0-32-5,2 0 0 6,-1-2-256-6,-2 0-64 6,1-1-128-6,-1-1 192 6,1-1-384-6,-1-1-96 5</inkml:trace>
    </iact:actionData>
  </iact:action>
  <iact:action type="add" startTime="234492">
    <iact:property name="dataType"/>
    <iact:actionData xml:id="d53">
      <inkml:trace xmlns:inkml="http://www.w3.org/2003/InkML" xml:id="stk52" contextRef="#ctx0" brushRef="#br0">19850 4743 9215 0,'3'6'816'1,"1"0"-656"7,-1 0-160-7,-1-1 0 6,0 2 640-6,1 1 112 6,3 4 16-6,2 9 0 7,5 7-512-7,2 4-80 6,-2-1-32-6</inkml:trace>
    </iact:actionData>
  </iact:action>
  <iact:action type="add" startTime="234910">
    <iact:property name="dataType"/>
    <iact:actionData xml:id="d54">
      <inkml:trace xmlns:inkml="http://www.w3.org/2003/InkML" xml:id="stk53" contextRef="#ctx0" brushRef="#br0">19915 5763 3679 0,'0'1'320'0,"0"-1"-320"7,0 1 0-6,0 0 0 7,0 0 3424-7,0-1 608 5,1 0 128-5,-1 2 32 6,0 2-2528-6,0 2-512 5,1 0-112-5,-1 3-16 6,-1 0-320-6,0 1-80 5,-1 0-16-5,0 1 0 6,0 2-224-6,0 1-64 6,0-1 0-6,0-1 0 4,-1 0-192-4,2-1-128 6,-1-1 128-6,0-1-128 6,1-1 0-6,1-3 0 5,0-2 0-5,1-1 0 21,1-2-704-20,1-2-192-1,0-2-64 0,2-3-9648 0</inkml:trace>
    </iact:actionData>
  </iact:action>
  <iact:action type="add" startTime="235125">
    <iact:property name="dataType"/>
    <iact:actionData xml:id="d55">
      <inkml:trace xmlns:inkml="http://www.w3.org/2003/InkML" xml:id="stk54" contextRef="#ctx0" brushRef="#br0">20053 5691 16287 0,'-1'8'720'0,"-3"-3"160"0,3 3-704 1,0-4-176 4,0-1 0-3,-1 3 0 1,0-1 1760-2,-1 1 320 6,-1 8 64-6,-2 8 16 5,0 0-1328-5,-1 0-256 6,-1 2-48-6,3-1-7952 16,-2-1-1600-16</inkml:trace>
    </iact:actionData>
  </iact:action>
  <iact:action type="add" startTime="239010">
    <iact:property name="dataType"/>
    <iact:actionData xml:id="d56">
      <inkml:trace xmlns:inkml="http://www.w3.org/2003/InkML" xml:id="stk55" contextRef="#ctx0" brushRef="#br0">19845 4905 3679 0,'2'1'160'0,"-2"0"32"0,1 0-192 1,-1 0 0 6,1-1 0-6,0 1 0 5,-1 1 2096-5,0-2 368 5,0 2 80-5,2 1 16 6,-1 1-1360-6,0-1-272 5,0 1-48-5,-1-3-16 5,2 2-368-5,0 0-80 6,-1 0-16-6,0 0 0 6,2-1-400-6,-1 0 128 6,0 0-128-6,-1 1 0 7,2 0 0-7,-1 0-320 5,0-1 48-5</inkml:trace>
    </iact:actionData>
  </iact:action>
  <iact:action type="add" startTime="239268">
    <iact:property name="dataType"/>
    <iact:actionData xml:id="d57">
      <inkml:trace xmlns:inkml="http://www.w3.org/2003/InkML" xml:id="stk56" contextRef="#ctx0" brushRef="#br0">19886 4872 6447 0,'2'1'576'1,"-2"-1"-576"5,0 0 0-5,1 0 0 6,-1 1 1856-6,1-1 272 7,-1 1 48-7,1 0 16 0,1 1-1296 0,0-1-256 6,3 3-48-6,-1 1-16 6,1 1-96-6,-2 0-32 5,2 1 0-5,0 1 0 6,-1 1-256-6,1 0-64 6,0 1-128-6,-1-1-5312 11,1 0-1184-11</inkml:trace>
    </iact:actionData>
  </iact:action>
  <iact:action type="add" startTime="240074">
    <iact:property name="dataType"/>
    <iact:actionData xml:id="d58">
      <inkml:trace xmlns:inkml="http://www.w3.org/2003/InkML" xml:id="stk57" contextRef="#ctx0" brushRef="#br0">19965 5721 5519 0,'-3'0'496'2,"3"0"-496"6,0 2 0-7,0-1 0 4,0-1 2624-4,0 0 448 6,-1 1 64-6,0 1 32 5,0 1-1936-5,-1 1-384 6,1-1-80-6,-1 2 0 5,0 1-288-5,0-1-48 6,1 1-16-6,-1 0 0 6,0 0-176-6,2 0-48 5,0 1 0-5,0 1 0 6,-1 0-192-6,0-1 176 6,1 1-176-6,1-3 160 5,-1 0-160-5,0 0 0 6,0-2 0-6,0 1 0 22,1 0-672-22,-1-1-160 0</inkml:trace>
    </iact:actionData>
  </iact:action>
  <iact:action type="add" startTime="240333">
    <iact:property name="dataType"/>
    <iact:actionData xml:id="d59">
      <inkml:trace xmlns:inkml="http://www.w3.org/2003/InkML" xml:id="stk58" contextRef="#ctx0" brushRef="#br0">20079 5713 12895 0,'0'4'576'1,"-1"-2"112"-1,0 0-560 1,1-1-128 7,0 0 0-7,-1 1 0 6,-1 0 528-6,2 1 80 1,-3 1 16-1,1 3 0 5,-2 1-496-5,0-2-128 7,0 0 0-7,0 0-6720 9</inkml:trace>
    </iact:actionData>
  </iact:action>
  <iact:action type="add" startTime="240530">
    <iact:property name="dataType"/>
    <iact:actionData xml:id="d60">
      <inkml:trace xmlns:inkml="http://www.w3.org/2003/InkML" xml:id="stk59" contextRef="#ctx0" brushRef="#br0">19877 5754 3679 0,'1'1'320'1,"-1"0"-320"1,0-1 0-1,0 1 0 6,1 0 2352-6,-1 0 400 6,0 0 64-6,0 1 32 5,0 1-1616-5,1 0-320 6,0 2-64-6,1 2-16 5,0 0-496-5,-1 0-96 6,4-1-32-6,-2 0 0 19,1-1-528-19,1-1-128 1</inkml:trace>
    </iact:actionData>
  </iact:action>
  <iact:action type="add" startTime="240710">
    <iact:property name="dataType"/>
    <iact:actionData xml:id="d61">
      <inkml:trace xmlns:inkml="http://www.w3.org/2003/InkML" xml:id="stk60" contextRef="#ctx0" brushRef="#br0">20059 5741 9551 0,'-2'7'416'1,"0"-2"96"-1,1 1-512 1,0-4 0 5,1 0 0-5</inkml:trace>
    </iact:actionData>
  </iact:action>
  <iact:action type="add" startTime="242296">
    <iact:property name="dataType"/>
    <iact:actionData xml:id="d62">
      <inkml:trace xmlns:inkml="http://www.w3.org/2003/InkML" xml:id="stk61" contextRef="#ctx0" brushRef="#br0">19522 5755 4607 0,'0'2'400'3,"-1"1"-400"3,1-1 0-5,0-1 0 5,0-1 384-5,0 1-16 6,-2 2 0-6,1-1 0 5,-3 3-368-5,1 1 128 6,-1-2-128-6,1 1 0 6,0-1 0-6,-1-1 0 4,1 0 0-4,-1-2 0 7,2 0 192-7,-1 0-16 6,0-1-16-6,-1-1 0 7,2-1 640-7,-1 1 128 4,2-2 32-4,-2 0 0 5,2-1 128-5,-1 0 16 6,1 1 16-6,0 0 0 8,0 0-608-8,-1 0-128 3,2-1-32-3,0 0 0 5,0 0-352-5,0 0 128 7,0 1-128-7,0 0 0 6,0 1 0-6,0 0 0 4,0 0 0-4,0 1 0 6,0 1-256-6,0-1-32 7,2 1 0-7,-1-1 0 18,0 1-592-18,0-1-112 0,0 1-32 0,1 0 0 8,0-1 176-8,0 1 16 0,-2-1 16-1,3 1 0 1,-1 0 496 0,0 0 112 5,0 0 16-5,-1 0 0 6,1 0 192-6,0 0 0 5,-1 1 0-5,1-1-144 5,-1 1 144-5,0 0 0 10,-1 0 0-10,2 0-128 5,-1 0 128-5,0 0 0 3,-1 0 0-3,0 0 0 5,0-1 0-5,0 1 0 6,-1 1 0-6,1-2 0 5,0 2 0-5,-1-1 0 6,1 0 0-6,0 0 0 5,-2 1 224-5,2-1-32 6,0 1 0-6,-1-1 0 5,0 0 0-5,0 1 0 7,1-1 0-7,-1 0 0 4,1 0-192-4</inkml:trace>
    </iact:actionData>
  </iact:action>
  <iact:action type="add" startTime="242796">
    <iact:property name="dataType"/>
    <iact:actionData xml:id="d63">
      <inkml:trace xmlns:inkml="http://www.w3.org/2003/InkML" xml:id="stk62" contextRef="#ctx0" brushRef="#br0">19527 5764 5519 0,'0'1'240'1,"0"-1"64"0,0 0-304 0,-1 0 0 0,1 0 0 0,0 0 0 5,0 1 1696-5,0 0 288 6,-1-1 48-6,1 0 16 6,0 2-1440-6,0-1-288 7,0-1-48-7,0 0-16 7,0 1-112-7,0-1-16 2,0 0-128-2,0 1 192 6,1-1-192-6,-1 0 0 7,0 1 0-7,1-1 0 4,-1 1 0-4,1-1 0 6,-1 0 0-6,2 1 0 7,-1-1 0-7,0 0 0 3,0 0 128-3,-1 0-128 6,2 0 0-6,-2 0 0 6,1 0 0-6,-1 0 0 7,1 0 0-7,-1 0 0 7,0-1 0-7,0 1 0 3,0 0 0-3,0-1 0 5,0 1 128-5,0-1-128 6,0 1 0-6,0 0 0 5,2 0 0-5,-2 0 0 6,0 0 0-6,1 0 0 5,-1-1 0-5,0 1 0 5,1 0 0-5,-1-1 0 8,0 1 0-8,1 0 0 6,0-1-288-6,-1 1 0 4,1 0 0-4,0 0 0 19,-1 0-480-19,2 0-112-1</inkml:trace>
    </iact:actionData>
  </iact:action>
  <iact:action type="add" startTime="245720">
    <iact:property name="dataType"/>
    <iact:actionData xml:id="d64">
      <inkml:trace xmlns:inkml="http://www.w3.org/2003/InkML" xml:id="stk63" contextRef="#ctx0" brushRef="#br0">20462 4973 2751 0,'19'-14'128'0,"-10"5"16"1,1 1-144 0,0-3 0 5,-2 5 0-5,-2 1 0 5,1-2 736-5,3-4 112 6,10-8 32-6,4-5 0 6,3-4-880-6,0-2-208 5,0 4-32-5,-4 1 0 5,1 1-16-5</inkml:trace>
    </iact:actionData>
  </iact:action>
  <iact:action type="add" startTime="247493">
    <iact:property name="dataType"/>
    <iact:actionData xml:id="d65">
      <inkml:trace xmlns:inkml="http://www.w3.org/2003/InkML" xml:id="stk64" contextRef="#ctx0" brushRef="#br0">19649 5679 5519 0,'6'-7'240'1,"-2"4"64"0,-1-1-304 0,2-1 0 3,-3 2 0-3,-2 3 0 5,2-2 2128-5,3-3 368 6,2 0 80-6,1-2 16 6,0-3-1424-6,0 2-272 7,1-1-64-7,1 2-16 5,-3-1-48-5,3 0-16 5,-2 0 0-5,1 1 0 6,-1 0-240-6,1-2-64 5,-1 1 0-5,0-1 0 8,1 0-192-8,1 1-64 3,0-1 0-3,0 0 0 6,1-1-192-6,0 1 0 5,1-1 128-5,-1 1-128 5,1 0 0-5,-2 1 0 6,0-1 128-5,2-1-128 11,-2 1 0-12,1-1 0 0,0 2 0 0,-2 0 0 3,1-2 0-3,-1 1 0 7,1-1 0-7,-1 0 0 6,-2 0 0-6,3 0 0 7,-1 0 128-8,-1-1-128 8,1 2 0-7,1-1 0 6,-1 0 128-6,0 1-128 7,1 0 0-7,-1 1 0 6,1-1 0-6,0 1 0 8,1-1 0-8,0 1 0 0,-1-1 0 0,-1 0 0 3,2 0 0-3,-2-1 0 6,1 1 128-6,-1-1-128 6,0 0 0-6,1 1 0 7,0-3 0-7,2 2 0 6,-2-2 0-6,1 1 0 6,0 2 0-6,-2-1 0 7,2-2 0-8,0 1 0 8,1 0 0-7,-1-2 0 7,2 1 0-7,-1 0 0 0,-2 1 0 0,0-1 0 4,0 2 0-4,-1 0 0 6,-1-1 0-6,1 1 0 6,2 1 0-6,-2-1 0 6,0 2 0-6,0-2 0 7,-1 3 0-7,1-2 0 6,0 2 0-6,1 0 0 6,0 0 0-6,-1 1 144 7,1-1-144-7,-2 1 128 7,1-1 128-7,0 0 32 0,2 0 0 0,-1-1 0 4,0-1 0-4,2 0 0 6,-1-1 0-6,-1 2 0 6,1 0-160-6,-1 0-128 6,0 0 192-6,0 0-192 7,0 0 0-7,0 1 0 6,3-1 0-6,-3 1 0 6,3-1 0-6,-1 0 0 7,1-3 0-7,-2 1 0 7,1 0 128-7,-1 1-128 0,1 1 0 0,-2-2 0 4,1-1 0-4,1 1 0 6,-3 2 0-6,3-1 0 6,1 1 128-6,0-1-128 6,-1-1 0-6,-1 3 0 7,0-2 0-7,1 2 0 6,-3-1 0-6,1 1 0 6,-1 0 0-6,1 0 0 7,-3 2 0-7,3-1 0 7,-1 0 0-7,0 0 0 0,3-1 0 0,-3 1 0 4,1-1 0-4,-2 0 0 6,1 0 0-6,-1-1 0 7,-1 1 0-7,2-3 0 6,1 0 0-6,2-1 0 7,1 0 0-7,-3 1 0 5,2 0 0-5,-2-2 0 7,-1 0 160-8,3 0-160 8,-2 0 128-7,1 0-128 0,1 0 0 0,-1 1 0 5,-1 1 0-5,0-1 0 6,-1 3 0-6,0-1 0 6,0 1 0-6,0-1 0 6,1 0 0-6,-3-1 0 7,2 4 0-7,-2-1 0 6,0 1 0-6,-1 0 0 6,1-2 0-6,0 2 0 7,-1 0 0-7,0 1 0 6,1-1 0-6,-1-1 0 7,2 2 0-7,-3-2 0 0,4 1 0 0,-4 0 0 4,3 0 0-4,-1 1 0 6,0-1 0-6,1 0 0 6,-2 2 0-6,3-1 0 7,-2 0 0-7,-1 1 0 6,1 0 0-6,0-1 0 6,1-1 0-6,1 1 0 7,0-1 0-8,1 0 0 7,-1 0 0-5,2 0 0-1,-2 0 0 0,-1 0 0 5,0 0 0-5,0 0 0 6,0 1 0-6,-1-1 0 6,0 3 0-6,-1-1 0 6,-2 1 0-6,2 0 0 6,-2 0 0-6,-1 0 0 7,0 2 208-7,-2-1-32 2,1 0-16-2,0 1 0 5,-1-1-160-5,1 1 192 6,-1-1-192-6,1 1 192 6,0-1-192-6,-1 1 0 5,1-1 0-5,-1 2 128 6,1 0-128-6,-1-1 0 6,1 0 0-6,0 0 0 21,0 1-576-21,-1 0-64 0,0 0 0 0</inkml:trace>
    </iact:actionData>
  </iact:action>
  <iact:action type="add" startTime="266499">
    <iact:property name="dataType"/>
    <iact:actionData xml:id="d66">
      <inkml:trace xmlns:inkml="http://www.w3.org/2003/InkML" xml:id="stk65" contextRef="#ctx0" brushRef="#br0">10924 8072 14847 0,'0'-2'656'1,"0"0"144"0,0 0-640 0,0 0-160 2,0 0 0-2,0 1 0 7,0 0 896-7,0 1 160 4,0-1 32-4,0-1 0 7,2 0-512-7,-2 0-112 5,1 0-16-5,-1 0 0 5,1 1-208-5,-1 0-48 5,1 1-16-5,-1 0 0 7,0 0 96-7,0 1 32 5,0 0 0-5,0 1 0 5,0-1 288-5,0-1 64 6,0 0 16-6,0 0 0 6,0-1-80-6,0 1-16 5,0 1 0-5,0-1 0 7,0 1-192-7,2-2-32 4,-4 0-16-4,2 1 0 6,2-1-80-6,-1 1-32 7,0 0 0-7,-1 0 0 5,1 1 16-5,-1-1 0 4,0 0 0-4,0 0 0 6,0 1-32-6,0-1 0 4,0 1 0-4,0-1 0 11,0 0 160-11,-1 1 16 2,1-1 16-2,-1 1 0 5,1-1 176-5,0 1 16 5,-1-1 16-5,1 0 0 6,0 0-80-6,0 0-16 5,-2 0 0-5,2 0 0 7,0 0-192-7,0-1-32 4,0 1-16-4,0-1 0 6,0 1-128-6,0 0-16 5,0 0-128-5,-1 0 192 6,1 1-192-6,0 0-208 6,0 0 32-6,0 3-16144 10</inkml:trace>
    </iact:actionData>
  </iact:action>
  <iact:action type="add" startTime="273722">
    <iact:property name="dataType"/>
    <iact:actionData xml:id="d67">
      <inkml:trace xmlns:inkml="http://www.w3.org/2003/InkML" xml:id="stk66" contextRef="#ctx0" brushRef="#br0">15858 8077 5519 0,'2'2'240'1,"2"0"64"0,-1 0-304 0,1 0 0 2,-1 0 0-2,0-1 0 7,0 0 1344-7,-1-1 192 4,-1 0 64-4,3 0 0 6,1 1-432-6,5-1-80 5,-1-1 0-5,1 1-16 7,1-2 64-7,-1 0 16 4,3-2 0-4,-2 0 0 7,-1 0-272-7,0 2-48 4,1-1-16-4,-1 0 0 9,1 1-496-9,-1 1-112 3,0 0-16-3,0 1 0 6,-1 1-48-7,0 0-16 7,1 1 0-6,-2-1 0 5,-1 2 64-5,0-1 0 5,2 0 0-5,0 0 0 7,1 0 48-7,-1-1 16 19,3 0 0-19,-2-1 0 0,0 0 272 0,2-2 64 0,-1 0 16 0,0 0 0 3,2 0-32-3,-1-1 0 5,-1 1 0-5,0-1 0 6,0 1-208-6,-2-1-48 6,1 2-16-6,0 0 0 7,-1 0 688-7,2 0 144 7,-1 1 16-7,1 0 16 16,2 1-1696-16,1 0-352 0,1 0-64 0,0-1-16 2,2 2 784-1,-1 0 176-1,-1 1 0 0,-1-1 0 5,-2 1 0-5,0-1 0 5,0 0 0-5,-1-2 0 6,3 0 0-6,-2 0 160 6,1 0-160-6,-1-1 192 7,-1-2-16-7,1 1 0 7,1-1 0-7,1-1 0 6,2 1-32-6,-1-1 0 6,-1 0 0-6,1 1 0 7,-2-1-144-7,1 2 0 0,1 1 144 0,2-1-144 5,-2 2 0-5,1 0 128 5,0 0-128-5,0 1 0 6,0 0 0-6,-1 0 0 7,-2 0 0-7,-1-1 0 6,0 2 0-6,1-2 0 6,3 0 0-6,-2 0 0 7,0-1 160-7,-1 0-32 6,-2 0-128-6,2-1 192 6,3-1-16-4,-1 0-16-2,0 1 0 0,-2-1 0 4,0 1-160-4,-1 0 192 5,0 1-192-5,1 0 192 7,-1 1-192-7,0 0 0 5,1 0 144-5,0 2-144 7,-1 0 0-7,2 1 128 7,0 0-128-7,0-1 0 6,0 0 0-6,-1 0 128 6,-1-1-128-6,1 0 0 6,0 0 0-4,0-1 0-2,1 0 0 0,0-1 128 5,0 1 32-5,-2 0 16 5,0-1 0-5,0 1 0 6,-1 1-48-6,0 0 0 6,1 0 0-6,2 1 0 6,-2 1-128-6,-1 0 160 6,0 1-160-6,0-1 160 6,-3-1-160-5,3 3 0 5,0-1 0-6,0 1 128 7,2 0-128-7,0 0 0 0,-2 0 0 0,1-1 0 6,0 0 0-6,1-1 0 4,-2 0 0-4,0-1 0 6,0 0 0-6,-2-1 128 7,3-1-128-7,-2 0 0 6,-2 1 0-6,2-1 128 7,-2 0-128-7,2 1 0 6,0 0 0-6,-2-1 0 6,4 1 128-6,-5 0-128 6,3 0 0-6,-3 1 0 1,3-1 0-1,-1 1 0 5,-1 0 0-5,0-1 0 5,0 1 0-5,-1-1 0 6,2 1 0-6,-1 0 0 7,1 0 0-7,-1 0 128 6,-1 0-128-6,0 0 0 6,0 0 0-6,0 0 0 7,1-1 0-7,-2 1 0 6,3 0 0-6,-2 0 0 6,2-1 0-6,-1 0 0 6,0-1 0-6,1 0 0 8,-1 0 0-8,0 0 0 0,2-1 0 0,-2 1 0 3,2 0 0-3,-2 0 0 6,1-1 0-6,-3 1 128 7,3 0-128-7,-3 0 0 6,1 1 0-6,1-1 0 6,1 1 0-6,-3 0 0 7,1 0 0-7,0 0 0 6,1 0 0-6,0-1 0 7,2 0 0-7,-2-1 0 6,1 1 0-6,-1 0 0 0,1 0 0 0,0-1 0 5,1 1 0-5,-2-1 0 6,2 0 0-6,1-1 0 6,-2 1 0-6,2 1 0 7,-2-1 0-7,-1 1 0 6,1 0 0-6,-2 0 0 6,0 0 0-6,0 0 0 6,0 0 0-6,1 0 0 6,-2 1 0-6,2-2 0 7,-2 2 0-7,2 0 0 0,-1-1 0 0,0 0 0 5,2 0 0-5,-2-1 0 6,1 0 0-6,-1-1 0 6,3 1 0-6,-1-1 0 7,0 1 0-7,-1-1 0 6,0 0 0-6,0-1 0 6,-1 2 0-6,-2 0 0 7,2 0 0-7,-3 1-144 6,1 0 144-6,-1 0 0 0,1 0-160 0,-2 1 160 4,0 0-128-4,1-1 128 6,-1 1 0-6,1 0 0 7,-3 0 0-7,3-1 0 4,-1 1 0-4,0 0 0 5,1 0 0-5,-1-1 0 6,1 1 0-6,-1-1 0 4,2 0 0-4,-1-1 0 6,1 0 0-6,0 0 0 6,0-1 0-6,-1 1 0 6,1-1 0-6,0 1 0 6,-1-1 0-6,-1 1 0 6,2 0-224-6,-2 0 32 5,1 0 16-5,-2 1 0 18,0 0-832-18,-1 0-160 0,-1 0-48 0,0 0-13408 2</inkml:trace>
    </iact:actionData>
  </iact:action>
  <iact:action type="add" startTime="303944">
    <iact:property name="dataType"/>
    <iact:actionData xml:id="d68">
      <inkml:trace xmlns:inkml="http://www.w3.org/2003/InkML" xml:id="stk67" contextRef="#ctx0" brushRef="#br0">12384 4724 2751 0,'4'-2'256'1,"-2"0"-256"-1,0 0 0 1,-1 2 0 0,1-1 1248 0,0 0 208 1,-1 0 32-1,0 1 16 5,0 0-896-5,-1 1-176 5,2 1-48-5,1 0 0 6,1 3-128-6,3 1-16 5,-2 1-16-5,5 0 0 6,-1 1-64-6,1-1-16 6,-1 0 0-6,1 1 0 7,-1-1 112-7,0-1 0 5,0 0 16-5,0-1 0 4,0 1-144-4,-2-2-128 5,2 0 192-5,-3-2-192 6,1 1 0-6,-2-2 0 6,-1-2 0-6</inkml:trace>
    </iact:actionData>
  </iact:action>
  <iact:action type="add" startTime="304153">
    <iact:property name="dataType"/>
    <iact:actionData xml:id="d69">
      <inkml:trace xmlns:inkml="http://www.w3.org/2003/InkML" xml:id="stk68" contextRef="#ctx0" brushRef="#br0">12588 4664 4607 0,'2'4'192'1,"-2"-2"64"0,0 0-256 0,0 1 0 2,0-1 0-2,1 0 0 7,0 2 1728-7,-1 1 320 5,1 4 48-5,-1 3 16 6,4 3-1600-6,-3 0-320 4,2 1-64-4,0-1-128 7,1 0 0-7</inkml:trace>
    </iact:actionData>
  </iact:action>
  <iact:action type="add" startTime="343174">
    <iact:property name="dataType"/>
    <iact:actionData xml:id="d70">
      <inkml:trace xmlns:inkml="http://www.w3.org/2003/InkML" xml:id="stk69" contextRef="#ctx0" brushRef="#br0">4723 16198 6447 0,'1'-3'576'1,"0"-1"-576"0,3 0 0 0,-1-3 0 0,0-2 1072 0,0 1 96 0,-1 1 32 0,0 3 0 5,-2 1-304-5,3-2-64 4,1-1-16-4,2-5 0 6,0-2-304-6,2-1-64 6,1 0-16-6,0 1 0 6,-1 2-96-6,1 1-16 5,1 0 0-5,-1 1 0 6,3 2 80-6,-2-1 16 5,-1 0 0-5,3 0 0 9,-1 0-80-9,0-1-16 2,1 1 0-2,1-2 0 6,-2 1 64-6,0-2 16 5,1 0 0-5,-2 0 0 8,-1-2 112-8,3 0 32 12,-3 1 0-12,2 1 0 0,-2 0-80 0,2 1-16 4,1-1 0-4,-4-1 0 6,1 2-48-6,1-1-16 6,-2 1 0-5,1 1 0 4,0 0-176-5,3-1-32 7,-3 1-16-7,-1-1 0 6,2 1-32-5,-2-1 0-1,2 1 0 0,-2 0 0 6,1-1-128-6,-2 2 128 4,1-2-128-4,0 0 128 6,0 1 112-6,-1-1 16 7,2 2 0-7,-1-2 0 6,-1 0 0-6,0 1 16 7,1 1 0-7,-2-1 0 6,2 2-80-6,-1-2 0 6,3 2-16-6,0 0 0 7,0 0-176-7,0 0 128 0,0 1-128 0,-1-2 128 5,1 2-128-5,1-2 128 6,-3 0-128-6,3 0 128 6,1-1-128-6,-1 1 0 6,0 0 144-6,-1-2-144 6,1 1 240-6,-2-2-32 7,-3 0 0-7,3 0 0 6,-2-1 112-6,1 0 32 7,-2 1 0-7,2 0 0 6,-1-1 32-7,0 0 16 9,0 2 0-8,0-1 0 0,-1 3-112 0,1-1-32 4,0 1 0-4,2 0 0 6,-1 2-112-6,-1-1-16 6,2 0-128-6,-2 0 192 7,3 1-192-7,-3 0 0 6,3 0 0-6,-1 0 0 6,0-1 0-6,-1-1 0 6,1 2 0-6,0-2 0 6,1 1 192-6,0 0-64 7,-1 0-128-7,-1-1 192-1,1 0 112 1,0-1 16 5,-1 1 0-5,0-2 0 7,0 2 16-7,-1-2 16 6,1 2 0-6,0 0 0 6,1 1-176-6,0-1-48 6,-1 1 0-6,1-1 0 7,2 3-128-7,-2-3 0 6,0 2 0-6,2-2 0 6,-2 1 0-6,1 0 0 0,-1 0 0 0,1 1 0 7,-1-2 0-7,0 2 0 5,-1 0 0-5,0-1 0 5,-1 0 0-5,1-1 128 7,-2 1-128-7,2-1 0 7,-2 1 0-7,1 0 0 6,-1 0 0-7,0 0 0 8,0 1 0-7,-1 0 0 6,2-1 0-6,0 2 0 7,-3 2 0-7,1 0 128 6,0-1-128-6,-1 1 0 6,-1 0 0-6,-1 2 0 0,1-2 128 0,-1 1-128 5,-2 0 0-5,1 0 0 5,0 0 144-5,0 1-144 6,-1 0 128-6,-1 0-128 6,1 1 128-6,-2-1-128 5,0 1 0-5,0 0 0 5,0 0 0-5,-2 0-11408 13,0 1-2352-13</inkml:trace>
    </iact:actionData>
  </iact:action>
  <iact:action type="add" startTime="344164">
    <iact:property name="dataType"/>
    <iact:actionData xml:id="d71">
      <inkml:trace xmlns:inkml="http://www.w3.org/2003/InkML" xml:id="stk70" contextRef="#ctx0" brushRef="#br0">4728 16092 12095 0,'-3'3'528'1,"2"-2"112"0,0 1-512 0,-1-1-128 3,1 0 0-3,0-1 0 5,0 1 1488-5,-2 0 272 5,-1 1 48-5,-1 0 16 6,-1 0-256-6,-1 1-48 6,3-2-16-6,-2 1 0 5,1-1-160-5,2-1-48 6,-1 0 0-6,2 0 0 6,-1-1-144-6,3 1-48 5,0 0 0-5,0-1 0 6,0 1-464-6,2-1-112 6,-1 0-16-6,1-2 0 5,1 1-336-5,0-1-176 7,2-1 160-7,1 0-160 6,0 0 0-6,2-1 0 2,1 0 0-2,1-1 0 6,-1 1 128-6,1-2-128 6,-1 2 0-6,0-2 0 7,1 0 128-8,0 1-128 5,1-1 0-4,1 1 144 7,-2-2-144-7,1 0 128 5,0 0-128-5,1 0 128 6,-3-1-128-6,3 0 160 5,0-1-160-5,0 1 160 7,1-2-160-7,1 2 0 5,-1-1 144-5,0-2-144 6,0 2 176-6,0 1-48 6,0-1 0-6,2 1 0 7,-2-2 32-7,-2 3 0 6,-1 0 0-6,1 1 0 6,-2-2 32-6,1 2 0 7,-2-3 0-7,2 3 0 7,-2-2-64-7,1 0 0 0,1 0 0 0,-2-2 0 4,1 2-128-4,-1-1 160 6,1 0-160-6,0 1 160 6,0-2-160-6,-1 2 0 6,0 0 144-6,1 1-144 7,-1 0 0-7,0 1 144 6,1 0-144-6,-1 1 0 6,-1 0 192-6,-2 0-192 7,3 2 192-7,0-2-192 6,1 1 240-6,-2 0-64 0,2-1-16 0,-2-2 0 5,3 2-32-5,0-2-128 6,-1-1 192-6,1 0-64 7,-2 0-128-7,0-1 128 6,1-1-128-6,-1 1 128 6,3-1-128-6,-3 0 192 6,2 1-192-6,-1 1 192 7,1-3-64-7,-1 2-128 6,0 1 192-6,-1 2-64 7,2-2-128-7,-2 2 192 0,1 0-192 0,0 0 192 4,0 0-192-4,1 1 0 6,-1-2 144-6,1 1-144 6,1-2 0-6,0 1 144 6,0-2-144-6,-1 1 0 7,-1-2 176-7,2 0-176 6,0 0 160-6,-1-1-160 7,0-1 144-7,0 2-144 6,1-1 128-6,-2 0-128 6,2 2 128-6,0-1-128 0,-1 0 0 0,0 1 128 5,3 2-128-5,-4-2 0 5,2 2 0-5,-3 0 0 7,4 0 128-7,-1-2-128 6,2 2 0-6,-1-1 128 7,1-1-128-7,-3 0 0 6,3-1 0-6,-4 0 0 6,2 0 0-6,0-2 0 7,-2 0 0-7,2-1 0 6,-1 1 0-6,-1-1 0 0,1 1 0 0,-1-1 128 6,0 2-128-6,-1 1 0 4,1 0 144-4,-3 1-144 7,2 1 0-7,-2 1 0 6,4 1 0-6,-3 1 128 7,2 0-128-7,-2 1 0 6,0 0 0-6,-2 1 128 7,3 1-128-7,0-2 0 6,0 1 0-6,0-1 0 6,0 1 0-6,0 0 0 0,1-1 0 0,-2-1 0 5,1 1 0-5,-1-1 0 6,-2 0 0-6,2 0 0 6,-2-1 0-6,0 2 144 6,0-2-144-6,-1 1 0 7,-2 1 160-7,2 0-160 6,-1 0 128-6,-2 1-128 7,2 0 128-7,-1 0-128 6,0-1 0-6,-1 3 128 6,0 0-128-6,-1 1 0 0,0-1 144 0,2 0-144 18,-2 1-304-18,0 1-128 0,1 0-16 0,-1 0-16 10,0 1-2672-10,0 1-512 0</inkml:trace>
    </iact:actionData>
  </iact:action>
  <iact:action type="add" startTime="345049">
    <iact:property name="dataType"/>
    <iact:actionData xml:id="d72">
      <inkml:trace xmlns:inkml="http://www.w3.org/2003/InkML" xml:id="stk71" contextRef="#ctx0" brushRef="#br0">5910 14773 10127 0,'-3'1'448'1,"1"-1"96"0,0 0-544 0,2 0 0 2,0 0 0-2,-1 0 0 6,1 1 3328-6,0-1 576 5,-1 0 96-5,1 1 32 7,-2-1-2160-7,2 0-416 5,3 1-96-5,-2 0-16 6,2 0-560-6,2 0-112 5,0 0-32-5,1-1 0 6,1-1 64-6,0 0 0 5,3-1 0-5,0-1 0 5,1 0-272-5,1-1-48 6,1-1-16-6,0 0 0 5,2-1-64-5,-1 0-16 5,0-2 0-5,-1 3 0 7,1 0 32-7,-2 1 0 7,0 0 0-8,-1 1 0 5,0 1 64-4,-2 0 0 5,-2 1 16-5,0 1 0 7,-2 0 96-7,0 1 16 6,-3 1 0-6,1 1 0 6,-2-1 16-6,-1 1 16 3,0 1 0-3,0 0 0 6,0 2-160-6,-2 1-48 5,2 1 0-5,-2 2 0 6,0 1-336-6,-1 2 0 6,0 3 0-6,0 3-13120 18,0 4-2592-18</inkml:trace>
    </iact:actionData>
  </iact:action>
  <iact:action type="add" startTime="345574">
    <iact:property name="dataType"/>
    <iact:actionData xml:id="d73">
      <inkml:trace xmlns:inkml="http://www.w3.org/2003/InkML" xml:id="stk72" contextRef="#ctx0" brushRef="#br0">5660 15886 18431 0,'-2'0'1632'1,"2"0"-1312"4,0 0-320-4,0 0 0 5,0-1 1968-5,0 1 320 6,0-1 64-6,0-1 16 5,2 0-1056-5,-2-3-208 7,1 0-32-7,0-1-16 6,3 1-448-6,0-1-96 5,1 0 0-5,-1-1-16 6,1-1-240-6,0 2-64 5,1-2 0-5,1 1 0 8,-1-1-192-8,1 2 144 3,0 0-144-3,-1 1 128 21,2 1-576-21,-1-1-128 0,3 2-32 0,-3 0-13664 0</inkml:trace>
    </iact:actionData>
  </iact:action>
  <iact:action type="add" startTime="345788">
    <iact:property name="dataType"/>
    <iact:actionData xml:id="d74">
      <inkml:trace xmlns:inkml="http://www.w3.org/2003/InkML" xml:id="stk73" contextRef="#ctx0" brushRef="#br0">5810 15535 20383 0,'-1'-2'896'0,"0"1"192"1,1 1-864 0,0 0-224 0,-1 0 0 0,1 1 0 7,0 1 1168-7,1 1 192 6,3 1 48-6,-1 2 0 5,2 3-640-5,-1 1-112 6,4 1-16-6,-1 1-16 5,2 1-128-5,-2 0-32 6,4 0 0-6,-3-1 0 5,0 2-32-5,0-1-16 5,1-1 0-5,-2-1 0 5,0 1-192-5,1-1-32 6,-2 1-16-6,1-2 0 8,-2 1-176-8,0-2 0 4,1 0 144-4,0-1-144 7,-1 1 128-7,-1-2-128 3,-2 0 128-3,1-2-128 5,-1 0-192-5,-1-1-96 6,0 0-32-4,0-2 0 16,-1-2-832-18,0 2-192 0,0-2-16 0,0-2-10928 2</inkml:trace>
    </iact:actionData>
  </iact:action>
  <iact:action type="add" startTime="346026">
    <iact:property name="dataType"/>
    <iact:actionData xml:id="d75">
      <inkml:trace xmlns:inkml="http://www.w3.org/2003/InkML" xml:id="stk74" contextRef="#ctx0" brushRef="#br0">5848 15587 24639 0,'-7'-6'1088'1,"5"3"240"0,0 0-1072 0,0 1-256 2,1 0 0-2,1 1 0 5,2-1 704-5,-2-1 64 6,0-2 32-6,1-1 0 6,0-1-368-6,2 1-80 5,2 0-16-5,2 2 0 6,-1 1-336-6,2 1 0 4,-1 2 0-4,1 1 0 7,0 2 0-7,1 2 0 6,-1 1 0-6,0-1 128 5,-2 3-128-5,0 0 128 9,0 1-128-9,-2-1 128 3,0 0 0-3,-1 0 0 4,0 2 0-4,-1-2 0 6,-1 0 192-6,-1-2 64 5,0 0 0-5,-1-1 0 7,0-1-80-7,-1 0-16 5,0 0 0-5,-1-1 0 5,1-1-112-5,0 1-32 8,0 0 0-9,1-1 0 5,0 0-144-4,1-2 160 5,0 0-160-5,0 0 160 7,1 0-160-7,-1-1 128 4,2-1-128-4,0 0 128 6,1 0-128-6,0 0 0 5,2 0 144-5,1-1-144 6,0-1 144-6,0 0-144 5,-1 1 192-5,1-1-192 6,0-1 128-6,1 0-128 5,1 1 0-5,-1 2 0 6,2-1 0-6,-2 2 0 6,2 1 0-6,-2 0 0 6,-1 2 0-6,0 1 160 5,0 0-160-5,-1 2 128 7,1 0 80-7,-3 0 16 6,0 2 0-6,-1 0 0 6,1-1 208-6,-2 1 32 6,-1 0 16-6,0 0 0 7,-1 0 32-7,-2-1 16 6,3 0 0-6,-1-1 0 8,-3 1-96-8,1-1-32 0,-1 0 0 0,-1 0 0 4,0-1-208-4,0 1-64 5,1-1 0-5,-2 1 0 7,1 0-272-7,0-1-64 6,-1 1-16-6,1 1 0 19,-1-1-1744-19,3 1-336 0,-2 2-80 0,2-3-12672 0</inkml:trace>
    </iact:actionData>
  </iact:action>
  <iact:action type="add" startTime="346504">
    <iact:property name="dataType"/>
    <iact:actionData xml:id="d76">
      <inkml:trace xmlns:inkml="http://www.w3.org/2003/InkML" xml:id="stk75" contextRef="#ctx0" brushRef="#br0">5763 15587 3679 0,'-5'-2'320'1,"2"0"-320"5,1 0 0-5,0 1 0 7,2 1 4672-7,0-2 880 5,-4 0 160-5,-1-1 48 6,-1-2-3456-6,-1 0-704 5,2 0-128-5,3 2-16 6,0-1-544-6,2 0-96 6,0-1-32-6,3 2 0 5,0-1-448-5,3-2-80 5,1 2-32-5,2-3 0 6,0 1-32-6,2 0 0 5,-1-4 0-5,1 1 0 6,0-1 192-6,-1-1 16 5,2 0 16-5,0-2 0 6,0 0-16-6,-1 0 0 5,0 0 0-5,-2 2 0 7,0 0-144-7,-1 2-48 4,-1 1 0-4,-2 0 0 6,1 2 64-6,-2 1 16 5,-2 1 0-5,0 0 0 7,-1 2 208-7,-1 0 32 4,0 1 16-4,-3 1 0 6,3 0 208-6,-3 0 32 5,-1 0 16-5,-1 0 0 6,-2 2-160-6,1-2-48 5,-1 1 0-5,0-1 0 5,-2-1-272-5,1 0-48 6,0 0-16-6,-1-1 0 7,1 0-256-7,0 0 0 5,2-1 0-5,1 0 0 20,0 1-384-20,1 1-144 0,2 0-32 0,0 2-19568 1</inkml:trace>
    </iact:actionData>
  </iact:action>
  <iact:action type="add" startTime="362584">
    <iact:property name="dataType"/>
    <iact:actionData xml:id="d77">
      <inkml:trace xmlns:inkml="http://www.w3.org/2003/InkML" xml:id="stk76" contextRef="#ctx0" brushRef="#br0">17824 15776 10127 0,'-5'0'896'1,"2"0"-704"0,-2 1-192 0,3 0 0 0,0 0 1568 0,-1-1 288 1,1 0 48-1,1 0 16 6,0 1-928-6,0-1-176 5,-1 0-48-5,2 0 0 6,-2 0-48-6,0 0-16 6,0 0 0-6,-1 0 0 5,1-1 64-5,-1 1 0 7,3 0 0-7,-2-1 0 7,1 0-192-7,0 1-16 4,1 0-16-4,0-1 0 5,0 1-240-5,0-1-48 6,-1 1-16-6,1 0 0 8,-2 0-240-8,2 0 0 2,-1 0-144-2,0 0 144 24,-2 0-2144-24,1 0-336 0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5:19:32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2194">
    <iact:property name="dataType"/>
    <iact:actionData xml:id="d0">
      <inkml:trace xmlns:inkml="http://www.w3.org/2003/InkML" xml:id="stk0" contextRef="#ctx0" brushRef="#br0">6130 14240 4607 0,'0'-1'192'0,"-1"0"64"1,0-1-256 0,0 1 0 5,-1-1 0-5,1 0 0 6,0 1 2160-6,0 0 384 5,1 1 80-5,-1-2 0 7,0 0-1392-7,0 0-272 6,0 0-64-6,0 0-16 5,2 1-240-5,-1 0-32 5,0 0-16-5,1 0 0 7,1 1-112-7,-1 0-32 4,1 0 0-4,1 0 0 6,0 1-144-6,1-1-48 4,-1 1 0-4,2-1 0 6,-1 1-64-6,1-1 0 7,-1 0-16-8,1 0 0 6,-2 0 64-5,2 1 16 6,0-1 0-6,-1 0 0 7,3 1 0-7,-2 0 0 3,-2 1 0-3,1 1 0 7,-1 0-64-7,1 1 0 5,1 0 0-5,-2 1 0 6,2 0 32-6,-1 0 0 7,1 3 0-8,-3-1 0 6,3-1 48-5,-1 2 16 5,-1-2 0-5,-1 2 0 5,1-1 32-5,1 2 16 5,-3-2 0-5,2 2 0 7,-1-2 0-7,1 1 0 5,0-2 0-5,0 3 0 6,1 0-16-6,0 0 0 7,-2-1 0-7,0 1 0 6,3 1-64-6,-2 1 0 6,-1-1-16-6,2 0 0 7,-1 2-48-7,-1 0-16 6,2-1 0-6,-1 1 0 6,-1 0-176-6,1-1 160 7,0 0-160-6,1 0 160-1,-1 1-32 0,2-3-128 3,-2 2 192-3,0-3-64 6,0 1 16-6,2-1 0 7,-1 1 0-7,1 0 0 6,1 0-144-6,-1 0 0 6,0-1 0-5,0 0 128 4,0-1-128-5,0 1 0 7,0-1 0-7,1 1 0 6,-2 1 0-5,0 0 0-1,-1-1 0 0,1 1 128 6,0-1 0-6,-1 1-128 4,0 1 192-4,0 0-64 7,-1 1 32-7,0-1 0 6,0 0 0-6,0 3 0 6,-1-3-32-6,1 0-128 7,0 0 192-7,-1-1-64 6,1-1-128-6,1-1 160 6,-2 1-160-6,1-1 160 6,1 1-160-6,-2-1 128 7,0 0-128-7,0-1 128 6,1-1 48-6,-1 1 0 0,1 0 0 0,-2-2 0 5,0 1 80-5,2 1 0 6,-2-2 16-6,1-1 0 4,-1-1-16-4,-1 1 0 5,1 0 0-5,-2-1 0 6,2 0-128-6,0-1-128 4,-1-1 144-4,0 0-144 6,1 1 0-6,-1-1 0 5,1 1 0-5,-2-1-160 22,2 0-1952-22,0-1-400-1,0 0-80 1</inkml:trace>
    </iact:actionData>
  </iact:action>
  <iact:action type="add" startTime="73172">
    <iact:property name="dataType"/>
    <iact:actionData xml:id="d1">
      <inkml:trace xmlns:inkml="http://www.w3.org/2003/InkML" xml:id="stk1" contextRef="#ctx0" brushRef="#br0">6626 14371 3679 0,'0'-3'160'1,"0"1"32"0,0 0-192 0,0 1 0 3,0 1 0-3,0-1 0 5,0 0 3200-5,-1 0 608 6,1-2 112-6,-2-1 32 5,0 0-1872-5,1 1-368 6,-1-2-80-6,0 2-16 6,0 0-336-6,0 0-64 4,0 2 0-4,0-1-16 7,-2 0-272-7,3 2-48 4,-3-1-16-4,3 0 0 6,-2 0-224-6,1 0-64 6,-1 1 0-6,-2 0 0 6,3 0-128-6,-2 0-48 7,1 1 0-7,-1 0 0 3,0 0-128-3,0 0-16 6,2 0-16-6,-1 1 0 5,0 0-48-5,0-1 0 5,-1 2 0-5,0 0 0 7,2 2-64-7,-2-1-128 4,1 0 176-4,0 1-176 8,1-1 192-8,-1 1-64 4,2 1 0-4,-1 0-128 6,2 1 128-6,-2 1-128 6,0 0 0-4,1 0 0 1,-1 0 0-3,2 1 0 5,0 1 0-5,-1-1 0 7,1 2 0-7,0-1 0 6,1 1 0-6,-1-2 0 6,3-1 0-6,-1 1 0 7,0-1 0-7,0 0 0 6,-1-1 144-6,2 0-144 7,0 1 0-7,0-1 144 6,0 0 32-6,2-1 0 0,-1 2 0-1,1-3 0 7,0 2-48-6,0-1 0 5,-1-2 0-5,3 2 0 6,-2-1 0-6,0-1-128 7,0-2 192-7,1 2-64 6,-1-1-128-6,0-1 0 6,0-1 144-6,-2-1-144 7,2 0 0-7,-1 0 144 6,1-1-144-6,0-2 0 2,2 0 128-2,-2-1-128 4,2 3 0-4,-2-3 0 5,2 0 0-5,0 0 0 6,0 0 128-6,0 0-128 6,0-1 128-6,-2 1-128 7,0 0 144-7,2-1-144 7,-2 0 144-7,0 0-144 6,-1-1 128-6,0-1-128 6,0 2 128-6,-2-1-128 6,1 0 0-6,-1 0 128 6,-2-1-128-6,2 0 128 7,-1-1-128-7,-2 0 128 0,1-2-128 0,-2 0 128 4,0-1-128-4,-1 0 128 7,0 0-128-7,-1 0 0 6,1-3 144-6,-2 2-144 6,1 0 0-6,-1 1 128 7,1-1-128-7,-1 2 0 6,-1 1 0-7,0-1 0 8,0 4 0-7,0-1 128 6,0 2-128-6,1 0 0 0,0 0 128 0,-1 1-128 6,0 1 0-6,0 1 144 5,1 1-144-5,-2 1 0 6,3 0 144-6,-2 0-144 7,0 2 0-8,1 0 144 8,-1 0-144-7,-1 1 0 7,1 1 0-7,0-1 128 6,-2 0-128-6,0 1 0 6,3 0 0-6,-1 1 0 6,-2-1 0-6,3 1 128 7,-1 1-128-6,0-2 0-1,2 0 0 0,-1 1 0 3,2 1 0-3,-2 2 0 7,2-1 0-7,-1 0 0 6,0 0 0-6,2-2 0 7,-1 2 0-7,1-1 0 6,0-2 0-6,1 1 0 6,1-1 0-6,0-1-144 7,1-1 144-7,0-1 0 0,2 1 0 0,-1 0 0 5,1 0 0-5,2 0 0 7,0-1 0-7,-1 1 0 4,3-1 0-4,0 0 0 7,1-1 0-7,-1 0 0 6,0 0 0-6,3 1 0 8,-1-1 128-8,2-1-128 5,-1 0 0-5,0-1 144 7,-1 0 0-7,-1 0 0 6,1-1 0-6,0-1 0 6,-1 0 16-6,0 0 0 6,-2-1 0-7,2 1 0 1,-1 1-32 0,-1-1-128 5,0 1 192-5,-1 0-64 7,1 1-128-7,-1 0 0 6,-2 1 144-6,0 1-144 7,-3 0 128-7,1 1-128 3,-1 0 160-3,0 0-160 6,0 0 0-6,-1 1 0 4,0 1 0-4,-2-1-12896 15,-1 1-2560-15</inkml:trace>
    </iact:actionData>
  </iact:action>
  <iact:action type="add" startTime="79369">
    <iact:property name="dataType"/>
    <iact:actionData xml:id="d2">
      <inkml:trace xmlns:inkml="http://www.w3.org/2003/InkML" xml:id="stk2" contextRef="#ctx0" brushRef="#br0">5441 15897 6447 0,'0'0'576'3,"0"-1"-576"3,0 0 0-5,0 0 0 6,0 1 1680-6,0 0 240 5,1 0 32-5,0-1 16 6,1 1-1136-6,0 0-240 5,1 0-32-5,2 0-16 6,0 0 96-6,0 0 32 6,-1 0 0-6,1 0 0 6,2 0 96-6,-2 0 32 4,0 0 0-4,2-1 0 7,-2 0-112-7,2 0-32 5,-1 1 0-5,1-1 0 6,1 0-208-6,0 0-64 5,0 0 0-5,0 1 0 6,1-1-144-6,1 1-48 6,-1 1 0-6,1-1 0 5,0 0-16-5,1-1-16 5,2 1 0-4,-1 0 0 6,2 0 96-7,-1 0 32 6,-2 1 0-6,1 0 0 6,0 0 144-6,-2-1 16 7,-1 1 16-7,0 0 0 6,4 0 48-6,-2-1 0 6,-4 1 0-5,3-1 0-1,-2 1-128 0,-1-2 0 4,-1 1-16-4,3-1 0 6,-4 0-48-6,3 0 0 7,0 0 0-7,-2 0 0 6,2 0 0-6,-3 1-16 6,1-1 0-6,1 1 0 6,-1-1-64-5,0 0-16 5,-1 2 0-6,1-1 0 7,0 0-96-7,1 1 0 0,-1-1-128 0,0 1 192 5,-1 0-64-5,2-1 0 6,-2 2-128-6,1-1 192 5,0 1-48-5,-2-1-16 6,1 1 0-6,0-1 0 6,0 0 80-6,-1 0 16 7,1 1 0-7,-3-1 0 2,-1 1 32-2,1-2 0 5,-2 1 0-5,2-1 0 7,-1 0 32-7,0 0 16 5,-1 1 0-5,0-1 0 6,0 0-64-6,-1 0-16 4,1-1 0-3,-1 1 0 4,1 0 32-5,0 0 16 5,0-1 0-5,0 1 0 6,1 0-112-6,-2-1-32 7,-1 1 0-7,2 0 0 6,-1-1-128-6,0 1 0 5,0 0 0-5,-1 1 0 5,1-1 0-5,1 0 0 4,-1 0 0-4,1 0 0 20,-1 1-464-20,-1 1-128 0,2-1-32 0,0 1-11168 6,-1 1-2240-6</inkml:trace>
    </iact:actionData>
  </iact:action>
  <iact:action type="add" startTime="109967">
    <iact:property name="dataType"/>
    <iact:actionData xml:id="d3">
      <inkml:trace xmlns:inkml="http://www.w3.org/2003/InkML" xml:id="stk3" contextRef="#ctx0" brushRef="#br0">8440 14581 4607 0,'-1'0'400'1,"-1"-1"-400"7,2 0 0-7,-1 1 0 5,0 0 4176-5,1 0 752 5,0-1 160-5,0 0 32 7,0 0-2624-7,-2 0-512 5,2 1-96-5,-1-1-32 7,1 1-672-7,-1 0-144 5,1-1-16-5,1 1-16 6,0 0-480-6,1 0-80 4,0 0-32-4,2 0 0 8,0 1-208-8,1-2-32 4,1 1-16-4,1 0 0 6,1 0 32-6,2 0 0 5,-2 0 0-5,2 0 0 7,0 0 0-7,1 0 16 4,0 1 0-4,1-1 0 6,-1 0-64-6,1-1-16 6,2 1 0-7,-1 0 0 6,1-1-128-5,-1 1 160 5,-1-1-160-5,1 1 160 6,-3-1-160-6,-1 0 0 6,1 0 0-6,-4 0 128 6,1-1-128-6,-2 1 160 6,-2-2-160-6,-1 2 160 6,1 0-320-7,-1 0-64 5,-2-1-16-4,0 0 0 21,0 0-320-21,-2 0-64 0,-1 0-16 0,0 0 0 9,1 1-480-9,-3 0-96 0,0 1-32 0,0 1-12992 6</inkml:trace>
    </iact:actionData>
  </iact:action>
  <iact:action type="add" startTime="110286">
    <iact:property name="dataType"/>
    <iact:actionData xml:id="d4">
      <inkml:trace xmlns:inkml="http://www.w3.org/2003/InkML" xml:id="stk4" contextRef="#ctx0" brushRef="#br0">8545 14582 19919 0,'-5'1'880'1,"3"-1"192"0,-1 0-864 0,2 0-208 2,0 1 0-2,0 0 0 5,0-1 1632-5,0 1 288 4,-3 1 48-4,1 0 16 6,-2 0-704-6,1 1-128 6,1 0-16-6,0 0-16 7,-1 0-304-7,3 0-64 4,-1 0-16-4,1 2 0 6,1 0-352-6,-2 0-64 5,2 3 0-5,-1-1-16 7,1 3-128-7,-2 0-32 4,2 3 0-4,0 2 0 6,0 2-144-7,2 3 192 7,-1 1-192-6,0 0 192 11,0 3 160-12,1 0 32 6,0-2 16-5,1-2 0 7,-1-2 112-7,0-2 32 6,1-2 0-6,-1-2 0 8,0-2-96-8,0-2-32 0,1-1 0 0,-1-2 0 4,1 0-32-4,-1-1-16 5,-1-2 0-5,0 0 0 6,0-1-128-6,0-1-32 4,0 0 0-4,-1 0 0 7,0 0-208-7,-1 0 128 4,1 0-128-4,0 0 0 6,0 0-128-6,-1 0-128 6,0 1-32-6,0-1 0 18,0 1-1472-18,0 0-288 0,1 0-64 0,-1 2-14352 2</inkml:trace>
    </iact:actionData>
  </iact:action>
  <iact:action type="add" startTime="113949">
    <iact:property name="dataType"/>
    <iact:actionData xml:id="d5">
      <inkml:trace xmlns:inkml="http://www.w3.org/2003/InkML" xml:id="stk5" contextRef="#ctx0" brushRef="#br0">6593 14430 9263 0,'0'0'400'1,"0"0"112"0,0 0-512 0,0 0 0 1,0 0 0-1,0 0 0 5,0 0 576-5,0 1 32 6,0 0 0-6,1 0 0 6,0 1 16-6,1 0 0 5,0 0 0-5,0 1 0 6,1-1-160-6,0 0-16 6,0 0-16-6,-1 0 0 5,2-1 0-5,-1 0 0 5,2 1 0-5,-1 0 0 7,0 2-48-7,1-3 0 5,-2-1 0-5,1-1 0 9,-1-1 0-9,2 0-16 4,-1-1 0-4,0 0 0 2,0 1 32-2,-2 1 16 7,2 1 0-7,-1-1 0 5,-1 0-96-5,0 0 0 6,1 2-16-6,0-1 0 5,0-2-176-5,-1 1-128 5,0 1 192-5,0 1-192 7,-1 2 128-7,1-1-128 6,0-3 0-6,-2 1 0 5,3 0 192-5,-2 2-192 5,0 1 192-5,-1 0-192 6,2-1 368-6,-2-1-48 4,0 0 0-4,0-2 0 6,1-2 192-6,-1 2 16 6,-1 2 16-6,1 0 0 6,0-1-96-6,0 0-32 7,0-1 0-7,-2 1 0 6,2-1-192-6,0-1-32 3,0-1-16-3,0 0 0 6,-1 2-176-6,0 0 128 5,1 1-128-5,-1 0 128 5,1 0-368-5,-2 1-80 6,2-1 0-6</inkml:trace>
    </iact:actionData>
  </iact:action>
  <iact:action type="add" startTime="120344">
    <iact:property name="dataType"/>
    <iact:actionData xml:id="d6">
      <inkml:trace xmlns:inkml="http://www.w3.org/2003/InkML" xml:id="stk6" contextRef="#ctx0" brushRef="#br0">10163 12438 6447 0,'0'1'272'0,"0"-1"80"1,0 0-352 0,0-1 0 4,0 1 0-4,0-1 0 6,2 1 3728-6,-2-1 688 4,0 1 128-4,-2-1 16 6,2-1-2448-6,-1 0-512 5,0 0-80-5,-1 1-32 6,2-1-464-6,-2 0-112 5,1 0-16-5,-1 0 0 7,1 0-256-7,-1 0-64 5,0 0-16-5,0 0 0 6,0 1-96-6,-3 0-16 5,2-2 0-5,-1 3 0 6,1-1 64-6,-1 1 0 4,-1 0 0-4,0 0 0 8,0 0-144-8,-2 0-32 4,1 1 0-4,2 0 0 7,-3 0-192-7,2 1-144 6,1-1 192-6,-1 0-192 4,0 2 128-4,0 0-128 4,1 0 0-4,0 0 0 7,0 0 0-7,2 1 0 5,0 2 0-5,0 0 0 6,-1 0 0-6,0 2 0 6,1-1 0-6,-1 1-144 11,2 0 144-10,-1 2 0-1,-1 1 0 0,2 0 0 4,-1 1 0-4,0 2-128 5,2-1 128-5,0-1 0 7,0 0 0-7,0 1 0 6,2-2 0-6,0 0 0 7,2-1 0-7,-2-2 0 6,2 0 0-6,1-1 0 6,0 0 0-6,-1-2 0 7,4 1 0-7,-1-1 0 7,3-1 0-7,0-1 0 0,1-1 0 0,-1-2 0 4,0-1 0-4,0-1 144 5,-2-1-144-5,3-1 0 7,-3 1 160-7,0-2-160 6,-1 1 128-6,0-1-128 7,1 0 128-7,-2-1-128 6,-2 1 0-6,3-1 128 7,0 1-128-7,-4-2 128 6,2 0-128-6,-1 1 128 6,0-2-128-5,-2 1 0-1,1-2 0 0,-2 1 128 4,3 0-128-4,-3-1 0 6,1 0 0-6,-1 0 128 6,0 2-128-6,-1-1 0 6,1 1 0-6,-1 1 0 7,0 1 0-7,0-1 0 6,0 3 0-6,-1 0 0 6,0 1 128-6,0 1-128 1,1 0 0-1,-2 1 128 7,2 1-128-7,-1 0 0 4,0 2 0-4,1-1 0 7,0 2 0-7,0 2 0 5,1 0 0-5,0 1-176 5,1 1 176-5,0 0-128 7,-1 1 128-7,2 1-128 7,-1 0 128-7,0 0 0 6,2 0-144-6,0-1 144 7,0 0 0-7,2-1 0 6,-1 2 0-6,0-4 0 6,0 2-144-6,1-2 144 0,0-1 0 0,1-1 0 6,0 0 0-6,-2-1-128 4,0-2 128-4,2 1 0 7,-3-2 0-7,1-1 0 6,1 0 0-6,1-1 0 6,-1-2 0-6,-1 0 0 7,0-2-128-7,1 1 128 6,-1-2 0-6,-2 0 0 7,0-2 128-7,2 1-128 6,-3 0 384-6,0 0 0 0,-1-2-16 0,-1 1 0 5,0 0 208-5,-2-2 64 5,-1 1 0-5,2-1 0 7,-3 1-32-7,-1 0 0 7,4-1 0-7,-3 2 0 6,-1 0-240-6,0 1-48 6,1 0-16-6,-1 3 0 7,-2-1-128-7,3 1-32 5,-1 2 0-5,-1-1 0 7,2 2-16-7,-3 1-128 6,1 0 192-6,0 1-64 0,-2 2-128 0,0 0 0 4,1 0 0-4,1 0 128 7,0 0-128-7,0 0 0 6,2 0 0-6,0 0 0 20,3 0-576-20,-1 0 16 0,2-1 0 0,0 0 0 6,2-1-1680-6,1 0-320 0,1 0-80 0,3-1-14576 4</inkml:trace>
    </iact:actionData>
  </iact:action>
  <iact:action type="add" startTime="121172">
    <iact:property name="dataType"/>
    <iact:actionData xml:id="d7">
      <inkml:trace xmlns:inkml="http://www.w3.org/2003/InkML" xml:id="stk7" contextRef="#ctx0" brushRef="#br0">10452 12343 11055 0,'-2'-3'976'1,"2"2"-784"5,-1 0-192-5,1 0 0 2,0 0 2416-2,0 1 432 5,-1 1 96-5,-2-1 0 6,1 2-1024-6,-1 0-224 6,-1 2-32-7,0 0-16 8,0 2-656-7,-1 1-128 5,3 0-32-5,0 1 0 7,2 0-400-7,-1 1-96 4,0 0-16-4,0 1 0 6,1 0-192-6,1-2-128 6,-1 1 128-6,1-3-128 4,-1 1 224-4,1-1-32 5,0 0 0-5,2 1 0 6,0-2 16-6,2 0 0 5,0-1 0-5,-1-1 0 7,3 1-208-7,0-2 128 5,0 2-128-5,1-2 0 7,-1 0 144-7,2 0-144 6,1 0 128-5,-2-1-128 4,0 0 0-5,-1-1 0 6,1 0 128-6,-1 2-128 6,0 1 144-6,-1 1 0 7,-2 0 0-7,1-1 0 6,-3 3 352-6,1-1 64 0,-1 0 16 0,-2 2 0 7,2 0 288-7,-4-2 64 5,2 2 16-5,-2-1 0 5,-1 0-176-5,1 0-16 6,-1-1-16-6,0 0 0 6,-1 0-176-6,-1-1-48 7,0 0 0-7,1 0 0 6,-1 0-240-6,0 0-48 7,1-1-16-8,-3 0 0 8,1 0-80-7,0 0 0 7,-2-1-128-7,3-1 192 0,-2-1-192 0,1 0 144 4,1 0-144-4,1-1 128 6,0 0-352-6,1 0-80 6,1-1-16-6,1-2 0 18,1 1-2304-18,1-1-448 0,3-1-112 0</inkml:trace>
    </iact:actionData>
  </iact:action>
  <iact:action type="add" startTime="121798">
    <iact:property name="dataType"/>
    <iact:actionData xml:id="d8">
      <inkml:trace xmlns:inkml="http://www.w3.org/2003/InkML" xml:id="stk8" contextRef="#ctx0" brushRef="#br0">10704 12291 9215 0,'0'-2'816'1,"-1"1"-656"6,1 0-160-6,-1 1 0 6,1 0 3152-6,-2-1 608 5,2 0 112-5,-2-1 32 7,0 1-2176-7,0-2-448 4,0 2-64-4,0 0-32 6,-1 2-464-6,1 0-80 5,0 0-32-5,1 1 0 6,0-1-208-6,-2 2-32 7,1 0-16-7,-1 1 0 5,-1 0 16-5,2-1 0 6,-1 2 0-6,1-1 0 5,-2 1-32-5,1 0 0 4,0 0 0-4,3 0 0 8,-2 0-96-8,1 1-32 4,-1 1 0-4,2-1 0 7,0 2-208-7,0-1 128 6,0 2-128-6,-1-2 0 3,2 2 128-3,-1-2-128 12,0 2 0-13,0 0 0 4,0 1 160-3,2 0-160 6,-2-2 160-5,1 2-160 5,0 1 224-6,0-1-48 6,2 1-16-6,-1 0 0 7,1 1 48-7,1 0 16 0,-1-2 0 0,1 0 0 5,1 1-32-5,-3-3-16 5,3 0 0-5,0-1 0 6,0-1-16-6,-2-1 0 7,1-2 0-7,0 0 0 3,-1 2-160-3,0-3 160 5,0 1-160-5,1-1 160 6,-2-1-160-6,2 2 0 5,0-1 144-5,0-2-144 6,0-2 0-6,0 1 144 6,-2 4-144-6,1 0 0 7,1-1 160-7,0-2-160 4,1-2 128-4,-1 1-128 6,-1 3 192-6,1-1-64 7,0-1 0-7,0-2 0 4,1-4 0-4,0 1-128 4,-1 0 192-4,-2 0-64 5,1 1 0-5,0-2-128 6,-1 1 192-6,0 0-64 6,0-2-128-6,0-1 192 6,0 1-192-6,-2-2 192 6,1 1-192-6,0-2 192 5,-1-1-192-5,1 1 192 7,-1-2-16-7,-1-1 0 6,1 1 0-6,-1-1 0 6,0 1 16-6,-1-1 0 7,1 1 0-7,-1 1 0 6,-1 1-32-6,1 0 0 6,1 1 0-6,-2 0 0 6,0 1-160-5,0 0 128-1,-1 1-128 0,-1 0 128 5,1 1-128-5,-1-1 0 5,1 0 0-5,-1 2 128 6,1-1-128-6,0 0 0 7,0 2 0-7,0 0 0 6,0 0 0-6,1 1 128 6,0 0-128-6,-1 3 0 7,0-1 0-7,1 0 0 6,0 1 0-6,-1 1 0 7,0 0 128-7,1 0-128 0,1 2 128 0,-2 1-128 5,0 0 0-5,0 0 0 5,1 2 0-5,-2 0 0 6,2-1 0-6,-1 1 0 7,1 1 0-7,1-2 0 6,-2 2 0-6,1 0 0 6,0-2 0-6,-1 1 0 7,2 0 0-7,0 0 0 6,0 1 0-6,1-2 0 6,0 2-160-6,1-1 160 0,-2 1 0 0,2 0-144 6,2-1 144-6,-1 1 0 5,3-2 0-5,-1 2-128 7,-1 0 128-7,3-2 0 7,0 1 0-7,-1-1 0 5,1-1 0-5,0-1 0 7,0 1 0-7,-1-2 0 6,1 0 144-6,0-1-144 6,0-1 192-6,0 0-192 7,1-2 304-8,-2 0-48 1,2 0-16 0,0-1 0 6,-1 0 96-6,-1 1 32 6,1 0 0-6,-1 0 0 6,-2 1-64-6,2 0-16 5,-1 0 0-5,1-1 0 5,-2 2-144-5,1-1-16 6,0 1-128-6,-1 0 192 4,-1 0-192-4,-1 0 0 6,2 1 0-6,-2 0 0 21,-2 0-400-21,2 0-176 0,-1 1-48 0,0-1-12784 4,0 0-2560-4</inkml:trace>
    </iact:actionData>
  </iact:action>
  <iact:action type="add" startTime="123227">
    <iact:property name="dataType"/>
    <iact:actionData xml:id="d9">
      <inkml:trace xmlns:inkml="http://www.w3.org/2003/InkML" xml:id="stk9" contextRef="#ctx0" brushRef="#br0">10969 12357 18767 0,'0'-1'832'0,"0"0"176"1,0 0-816 0,2 1-192 3,-1 0 0-3,0 0 0 6,0 0 1888-6,-1 0 336 4,4 0 64-4,0 0 16 6,2-1-1024-6,1 0-208 5,0 0-48-5,1-1 0 7,0 1-288-7,1-1-64 4,-1-1-16-4,0 0 0 8,-1 0-288-8,-2 0-64 5,3 1-16-5,-4-2 0 7,1 2-144-7,-2 0-16 4,1 1-128-4,-1 1 192 6,-2 1-192-6,1 0 0 6,-1 1 0-6,1 0 0 20,-1 1-2176-19,-2 1-384-1,2 1-80 0</inkml:trace>
    </iact:actionData>
  </iact:action>
  <iact:action type="add" startTime="123452">
    <iact:property name="dataType"/>
    <iact:actionData xml:id="d10">
      <inkml:trace xmlns:inkml="http://www.w3.org/2003/InkML" xml:id="stk10" contextRef="#ctx0" brushRef="#br0">11024 12482 18191 0,'0'3'800'0,"0"-2"176"0,0 0-784 1,0-1-192 6,0 0 0-6,2 0 0 7,-1 0 1856-7,1-1 336 1,2-1 64-1,2-2 16 6,1 0-544-6,0-2-96 5,0-1-32-5,-2 0 0 7,2 1-320-7,0 0-80 5,-2-1-16-5,1 1 0 6,0 2-512-6,-3-1-96 6,1 2-32-6,-2 0 0 6,0 2-368-6,-1 0-176 5,-1 1 160-5,0 0-160 21,1 1-1888-21,0 1-480 0,0 0-80 0</inkml:trace>
    </iact:actionData>
  </iact:action>
  <iact:action type="add" startTime="124052">
    <iact:property name="dataType"/>
    <iact:actionData xml:id="d11">
      <inkml:trace xmlns:inkml="http://www.w3.org/2003/InkML" xml:id="stk11" contextRef="#ctx0" brushRef="#br0">11333 12380 6447 0,'-1'-1'272'1,"1"1"80"0,-1 0-352 0,1 0 0 2,0 0 0-2,0-1 0 6,0 0 3888-6,0 1 704 6,0-1 144-6,1 0 16 5,-1 0-2656-5,0 1-544 6,1-1-96-6,0 1-32 6,0 0-480-6,1 0-112 7,-2-1 0-7,3 0-16 5,-2 2-176-5,2-2-16 4,2 0-16-4,-3-1 0 6,3 2-144-6,-3-1-16 6,2-2-16-5,-1 2 0 3,3 0-64-4,-3-1-16 6,2 0 0-6,0-1 0 6,-1 1-48-6,1 0-16 5,1-1 0-5,0 1 0 6,1-2-48-6,-1 0-16 4,0-1 0-4,0 2 0 6,0-1-32-6,-1 0-16 5,0 2 0-5,1 0 0 9,-3 1-48-9,3 0-128 6,0 0 192-6,-1-1-64 6,0 1-128-6,2 0 128 7,-3-3-128-7,2 1 128 8,1 1 32-8,-1 0 0 0,0 1 0 0,-1-2 0 3,1 1 64-3,0 0 16 6,-2 0 0-6,1 1 0 6,2 0 1680-6,-3-1 352 7,3 0 64-7,0 1 16 6,-2-1-1648-6,1 1-320 7,-1 1-64-7,1-1 0 15,0 0-896-15,-1-1-192 0,1 2-16 0,-1-1-16 9,0 1-96-9,-1 0 0 0,2-1-16 0,-1 0 0-1,0 1 752 1,-1-1 160 5,1 0 0-5,1 0 0 6,1 1 0-6,-2-1 128 5,0-1-128-5,1 1 0 5,0-1 128-5,-1 0-128 6,0 1 0-6,3 0 144 5,-2-1-16-5,0 0 0 6,-2 0 0-6,3-1 0 6,-2 2-128-6,2-1 160 5,-1 1-160-5,0 0 160 6,0 1-160-6,0-1 0 6,-1 0 0-6,1 1 128 6,1 0-128-6,0 0 0 6,-1 0 0-6,1 1 0 7,0-1 0-7,-2 0 0 6,1 1 0-6,1-1 0 6,-1 0 0-6,0-1 0 7,0-1 0-7,1-1 0 8,0 0 0-8,0 0 0 0,2 0 0 0,-1-2 0 3,-1 0 128-3,2 0-128 5,-1 0 128-5,1 0-128 7,1 1 128-7,-2-1-128 6,1 1 128-6,0-1-128 7,1 4 128-7,-1-1-128 6,0 0 128-6,-1 1-128 7,0 0 160-7,1 1-160 6,-2 1 192-6,0-1-192 8,0 1 176-8,-2 0-176 0,2-1 160 0,0 1-160 5,2 0 144-5,-1 0-144 5,-1-1 128-5,0 0-128 5,2 0 128-5,-1-1-128 7,-1 1 128-7,1-1-128 6,0 0 192-6,-2 0-32 6,0-1-16-6,0 1 0 6,0 0 64-6,-2-1 16 7,2 1 0-7,1-2 0 6,-2 1-64-4,1 0-16-2,-1-2 0 0,1 1 0 4,1 0-144-4,-3 1 160 5,3 1-160-5,-2 0 160 6,0 0-160-6,0 1 0 6,0 0 0-6,1 1 0 7,0-1 0-7,0 1 0 7,-2 0 0-7,1-1 0 6,1 2 0-6,-2-1 0 6,1 0 128-6,-2 0-128 0,2-1 0 0,-1 0 0 6,0 0 0-6,2 0 0 6,-1 0 0-6,-1-1 0 5,1-2 0-5,0 2 0 6,-1-1 0-6,1 1 0 7,1 0 0-7,-3-1 0 6,1 1 0-6,-2-1 0 6,3 1 0-6,-1 0 0 2,0 0 0-2,1 0 0 5,-1 1 128-5,0 0-128 6,-2 0 0-6,0 0 0 6,2 0 0-6,-3 0 0 6,0 0 0-6,-1 0 0 6,0 0 0-6,0 0 0 4,-1 0-240-4,-1 0 32 6,0 0 0-6,-2 0 0 22,1 0-1296-22,-2 0-256 0,0 1-48 0,-2-1-18288 0</inkml:trace>
    </iact:actionData>
  </iact:action>
  <iact:action type="add" startTime="127773">
    <iact:property name="dataType"/>
    <iact:actionData xml:id="d12">
      <inkml:trace xmlns:inkml="http://www.w3.org/2003/InkML" xml:id="stk12" contextRef="#ctx0" brushRef="#br0">11642 11606 9215 0,'0'0'816'2,"0"-2"-656"4,0 0-160-5,0 1 0 6,0 1 2656-6,0 0 496 5,0 0 112-5,0 0 0 6,0 2-1472-6,-1 1-288 5,-1-1-64-5,0 4-16 6,1 1-736-6,-1-1-160 5,1 2-16-5,-1 0-16 7,1 3-48-7,-1 0-16 5,1 1 0-5,-2 2 0 5,1 1 48-5,0 2 16 5,-1 1 0-5,0 2 0 6,3 2 80-6,-3-1 32 5,3 1 0-5,-2-1 0 8,1-2-32-8,-1 0 0 7,1-1 0-8,0-2 0 6,1-1-192-5,-1-2-64 14,1 0 0-14,-2-4 0 0,2-1-144 0,0 0-48 4,0-2 0-4,0-1 0 6,0 0-128-6,0-2 0 7,0 0 144-7,0-1-144 1,0-1 0-1,0 0 0 4,0-1 0-4,0-1 0 20,0 0-448-20,-3-1-176 0,2-1-16 0,1-1-16 9,0-2-1776-9,0 1-336 0,0-3-80 0</inkml:trace>
    </iact:actionData>
  </iact:action>
  <iact:action type="add" startTime="128089">
    <iact:property name="dataType"/>
    <iact:actionData xml:id="d13">
      <inkml:trace xmlns:inkml="http://www.w3.org/2003/InkML" xml:id="stk13" contextRef="#ctx0" brushRef="#br0">11597 11558 18943 0,'2'-4'832'1,"-1"1"192"0,0 0-832 0,2 1-192 3,-2 1 0-3,0 1 0 7,-1 0 1440-7,2 0 240 5,1-1 48-5,1 2 16 7,1 2-784-7,2 1-176 4,-1 1-16-4,3 1-16 6,-2 0-240-6,0 1-32 5,2 2-16-5,-1 1 0 5,1 2 32-5,3 2 0 6,-3-1 0-6,0 1 0 6,1 1 208-6,-3 0 64 6,1 1 0-6,-1 1 0 6,2 2-96-6,-1 1-16 5,-1-1 0-5,2 0 0 8,1 0-224-9,-3-2-48 5,3-2-16-4,-4-2 0 7,0-1-240-7,-1-3-128 6,-2-1 128-6,2 0-128 7,-1-1 128-7,-2-2-128 6,2 0 160-6,-3 0-160 6,0 0 128-6,-1-1-128 6,1-1 0-6,-2 0 0 1,0-1 0-1,0-2-320 5,-1 0 64-5,-1 0 0 17,-1 0-768-17,-1-2-128 0,3-1-48 0,-4 0-14288 4</inkml:trace>
    </iact:actionData>
  </iact:action>
  <iact:action type="add" startTime="128365">
    <iact:property name="dataType"/>
    <iact:actionData xml:id="d14">
      <inkml:trace xmlns:inkml="http://www.w3.org/2003/InkML" xml:id="stk14" contextRef="#ctx0" brushRef="#br0">11637 11871 10127 0,'0'0'896'1,"0"0"-704"1,0 0-192-1,0 0 0 5,0-1 2928-5,0 1 544 5,2-1 112-5,-1 0 32 6,1-1-1696-6,1 0-352 6,1 0-64-6,2-2-16 6,0 0-832-6,0 1-160 5,0 0-48-5,1-2 0 7,0 1-448-7,2-2 0 4,-1 2-128-4,-1-2-8752 15,2 0-1744-15</inkml:trace>
    </iact:actionData>
  </iact:action>
  <iact:action type="add" startTime="128526">
    <iact:property name="dataType"/>
    <iact:actionData xml:id="d15">
      <inkml:trace xmlns:inkml="http://www.w3.org/2003/InkML" xml:id="stk15" contextRef="#ctx0" brushRef="#br0">11819 11800 17903 0,'0'1'784'1,"0"-1"176"0,0 0-768 0,0 0-192 6,0 0 0-6,0-1 0 6,0 0 1280-6,0-1 224 0,1-2 32 0,-1-2 16 7,1-2-416-7,1-3-96 5,-1 1-16-5,0 0 0 6,2-1-208-6,-1 1-48 6,0 1-16-6,0 0 0 6,-1 2-128-6,1 0-32 7,0 2 0-7,-2 1 0 6,1 1-144-6,-1 1-48 6,0 2 0-6,1 0 0 1,-1 1-160-1,1 0-48 6,0 1 0-6,0-1 0 5,1 1-192-5,-1 0 0 6,1 2 128-6,2-1-128 7,-1 2 0-7,0-2 0 5,2 1 0-5,0 1 0 6,0 0 0-6,1 1 0 7,1 1 0-7,-2-1 0 6,0 0 144-6,0 0-144 7,2 1 128-7,-1 1-128 6,1 1 256-6,0 0-16 6,1 0-16-6,0-1 0 8,-1 2 16-8,-1-3 0 0,0 1 0 0,-1-1 0 3,1-2-112-3,0 0-128 6,-2 0 176-6,0-1-176 6,-1-1 160-6,2 0-160 7,0-1 128-7,-1 0-128 6,-1 0 0-6,-1-1 0 2,1-1 0-2,-1 0 0 20,0-1-256-20,-2-1-144 0,0 1-32 0,0 0 0 9,0-1-560-9,0 0-112 0,0 0-32 0,0 0-8624 7,0 0-1728-7</inkml:trace>
    </iact:actionData>
  </iact:action>
  <iact:action type="add" startTime="128917">
    <iact:property name="dataType"/>
    <iact:actionData xml:id="d16">
      <inkml:trace xmlns:inkml="http://www.w3.org/2003/InkML" xml:id="stk16" contextRef="#ctx0" brushRef="#br0">11960 11683 7359 0,'-1'0'320'1,"0"-1"80"-1,1 1-400 1,0 0 0 2,0 0 0-2,-2 1 0 6,2 0 4256-6,-1 0 768 6,0 1 160-6,-1 2 16 6,0 2-3104-6,-1 0-624 5,1 2-128-5,-1 1-32 6,1 2-288-6,-1 1-48 5,0 3-16-5,0 2 0 5,-1 0-256-5,-1 1-64 5,2-1-16-5,-2-1 0 7,1-2-272-7,0-1-48 5,2-2-16-5,-2 0 0 7,1-2-288-7,-2-1 0 7,2-2 128-7,-1 0-128 17,1-2-480-18,0-1-160 1,-1-1-16-1</inkml:trace>
    </iact:actionData>
  </iact:action>
  <iact:action type="add" startTime="130118">
    <iact:property name="dataType"/>
    <iact:actionData xml:id="d17">
      <inkml:trace xmlns:inkml="http://www.w3.org/2003/InkML" xml:id="stk17" contextRef="#ctx0" brushRef="#br0">11902 12458 17279 0,'-1'1'768'1,"1"0"144"0,0 0-720 0,-1-1-192 1,0 2 0-1,-1-1 0 7,4 1 1360-7,-4 0 240 5,2 1 64-5,0 2 0 6,-1 2-672-6,0 3-128 4,1 0-32-4,-1 0 0 7,0 2-160-7,1 1-32 6,-1 0-16-6,0 0 0 5,-1 2 1008-5,2-1 208 6,-1 2 32-6,-2 0 16 6,2 1-1680-6,-3 1-208 4,4 0-288-4,-3 0 64 7,0-1 672-7,2-1 144 4,-1 1 32-4,1-2 0 6,-1 0-160-6,0 0-16 7,1-1-16-8,-1-1 0 15,0 0-176-14,2-2-48 0,-1-1 0 0,1 0 0 12,0-3-80-12,-1-1-128 0,1-1 176 0,0-2-176 4,0 0 144-4,1-1-144 3,-2-1 0-3,1-1 144 18,0 0-464-18,0-1-80 0,0 0-32 0,-1-1 0 12,2-1-720-13,-1 1-160 1,0-2-32 0,-1-1 0 11,2 0-2208-11,-1-1-448 0</inkml:trace>
    </iact:actionData>
  </iact:action>
  <iact:action type="add" startTime="130419">
    <iact:property name="dataType"/>
    <iact:actionData xml:id="d18">
      <inkml:trace xmlns:inkml="http://www.w3.org/2003/InkML" xml:id="stk18" contextRef="#ctx0" brushRef="#br0">11894 12491 15663 0,'0'-2'1392'0,"1"0"-1120"6,-1 1-272-5,0 0 0 5,0 1 2432-5,0 0 448 5,2-1 64-5,-2-1 32 7,0-1-1456-7,3 2-304 5,-1 0-48-5,0 1-16 6,0 0-352-6,3 2-80 5,0 1-16-5,1 1 0 6,1 1-192-6,1 0-32 5,0 3-16-5,0-1 0 6,0 3-16-6,1-1-16 5,2 2 0-5,-5 0 0 7,4 1 176-7,-1-1 32 4,-1 3 16-4,1-2 0 5,1 0 16-5,-1 1 0 6,0 0 0-6,2 1 0 7,-2-1-160-7,1 0-48 4,-2-1 0-4,-2 0 0 6,2-1-256-6,-2-2-48 7,2 0-16-7,-2-4 0 6,0-1-144-6,-3 1 0 6,2 2 144-6,-2-1-144 7,2-3 0-7,-3 0 144 6,2 2-144-6,-2-1 0 6,-1-2 160-6,-1 0-160 0,0-2 128 0,0 0-128 5,0-1 0-5,0-1-320 6,-3-1 48-6,1 1 16 20,0-1-448-20,0 1-96 0,-1-1-16 0,-1-1 0 9,1 1-1536-9,-1-1-304 0,-1 2-64 0</inkml:trace>
    </iact:actionData>
  </iact:action>
  <iact:action type="add" startTime="130751">
    <iact:property name="dataType"/>
    <iact:actionData xml:id="d19">
      <inkml:trace xmlns:inkml="http://www.w3.org/2003/InkML" xml:id="stk19" contextRef="#ctx0" brushRef="#br0">11899 12699 4607 0,'-2'1'400'1,"2"-1"-400"1,0 0 0-1,2-1 0 6,-4 1 4688-6,2 0 864 6,2-1 160-6,0 0 48 6,1 0-3040-6,2-2-608 5,2-1-112-5,1 0-16 6,2-1-240-6,0 0-32 7,1 0-16-7,-1 1 0 3,-2 0-544-3,2-1-128 6,-2 2 0-6,0-1-16 5,-3 1-736-5,2 0-144 6,-4 1-128-6,1 1-12464 18,-1 1-2592-18</inkml:trace>
    </iact:actionData>
  </iact:action>
  <iact:action type="add" startTime="139785">
    <iact:property name="dataType"/>
    <iact:actionData xml:id="d20">
      <inkml:trace xmlns:inkml="http://www.w3.org/2003/InkML" xml:id="stk20" contextRef="#ctx0" brushRef="#br0">10512 14004 16815 0,'0'-1'736'0,"-1"0"160"1,1-1-704 0,-2 1-192 4,1 0 0-4,0 0 0 6,1 1 1520-6,-1-1 272 5,-1 0 48-5,2-1 16 6,-3 1-576-6,1-2-96 5,-2 0-32-5,-1 0 0 6,3 0-288-6,-1 0-64 5,1 3-16-5,-1-3 0 7,-1-1-32-7,2-1-16 4,-2 1 0-4,1-2 0 6,0 1-48-6,-2 1-16 6,2 1 0-6,-1-1 0 5,0 1-144-5,-2 0-16 5,0 1-16-5,2 0 0 7,-2 2-176-7,0-1-48 6,0 2 0-6,1-1 0 5,0 2-112-5,-1 1-32 5,0 0 0-5,2 2 0 6,-1 1-128-6,0 1 0 5,0 0 144-5,0 4-144 6,0-1 0-6,0 1 0 7,2 3 0-8,-1-2 0 5,0 0 0-4,1 0-160 6,1 1 160-6,0-2-160 6,2-1 160-6,0 0-128 6,0 0 128-6,0-2-128 6,1 0 128-6,2-1-160 7,0-1 160-7,0 0-160 6,2-1 160-6,-2-1-208 7,3 0 80-7,-1-2 128 6,1 1-192-6,2-2 192 6,-1 0-160-6,1-1 160 7,-2 1 0-7,3-2 0 0,0 1-128 0,2-1 128 4,-1 2 0-4,0-1 0 6,0 1 0-6,0 0 0 7,-2 1 0-7,0 1 0 6,-2 2 0-6,-1 0 0 6,-1-1 0-6,-1 2 0 7,-1 1 0-7,-1-1 0 6,0 3 0-6,-1-2 128 6,-1 1-128-6,-1 0 160 8,0 1 0-8,-2-1 0 0,0 2 0 0,-2-1 0 3,1-1 80-3,-1 0 16 7,-1-1 0-7,-1 1 0 5,0-1 64-5,0-2 32 7,0 0 0-7,1-1 0 6,-1-1-96-6,1-2 0 6,1 2-16-6,-1-1 0 7,2 0-240-7,0-1 144 6,0 0-144-6,2 0 128 0,1-1-128 0,0 0-144 5,0 0 144-5,1-1-208 19,1 0-1328-19,0-1-272 0,1-1-48 0,1 0-9200 5,1 0-1824-5</inkml:trace>
    </iact:actionData>
  </iact:action>
  <iact:action type="add" startTime="140357">
    <iact:property name="dataType"/>
    <iact:actionData xml:id="d21">
      <inkml:trace xmlns:inkml="http://www.w3.org/2003/InkML" xml:id="stk21" contextRef="#ctx0" brushRef="#br0">10595 13880 16815 0,'0'-4'736'0,"0"2"160"1,1-1-704 0,-1 1-192 3,0 1 0-3,0 1 0 6,0 0 1024-6,1-1 160 6,0 1 32-6,-1 0 16 6,2 2-720-6,0 2-128 5,0 1-48-5,0 1-6832 14,1 3-1376-14</inkml:trace>
    </iact:actionData>
  </iact:action>
  <iact:action type="add" startTime="140494">
    <iact:property name="dataType"/>
    <iact:actionData xml:id="d22">
      <inkml:trace xmlns:inkml="http://www.w3.org/2003/InkML" xml:id="stk22" contextRef="#ctx0" brushRef="#br0">10649 14107 17503 0,'-2'7'1552'1,"2"-4"-1232"3,0 1-320-3,0-2 0 5,-1 1 2128-5,1-1 368 5,0 1 80-5,0 2 16 6,-1 1-944-6,1 4-192 4,-2 1-48-4,2-3 0 7,0 1-848-7,0-2-176 5,0 0-48-5,0 0 0 5,0-1-336-5,0-1 0 6,2 1 0-6,-1-2 0 20,0 0-1856-20,-1 0-384 0,2-1-64 0</inkml:trace>
    </iact:actionData>
  </iact:action>
  <iact:action type="add" startTime="140659">
    <iact:property name="dataType"/>
    <iact:actionData xml:id="d23">
      <inkml:trace xmlns:inkml="http://www.w3.org/2003/InkML" xml:id="stk23" contextRef="#ctx0" brushRef="#br0">10713 14090 5519 0,'0'-2'496'1,"1"0"-496"5,-2 2 0-5,1 0 0 6,0 1 3984-6,0-1 704 7,1 0 144-7,-1 1 32 6,2 1-2896-6,-1 1-576 0,1 2-112 0,0 0-32 7,0 1-608-7,-1 1-128 5,1-1-32-5,-2 1 0 6,1 1-192-6,-1-2-32 6,0 0-16-6,0-1 0 5,0 1-48-5,0-1-16 7,0 0 0-7,0-3 0 6,0 0 0-6,-1 0 0 3,1-1 0-3,-2 0 0 6,2-2-48-6,0 0-128 5,0 0 192-5,0-3-64 5,0 1-128-5,0-2 0 6,2-1 0-6,-1 0 128 6,0-1-128-6,-1-1 0 5,3-1 0-5,0 0 0 6,-1-1 0-6,0 0 0 6,0 1-144-6,-1 0 144 7,2 2 0-7,0 1 0 7,-1 0 0-7,-1 3 0 6,2 1 0-6,-2 1 0 6,0 1 0-6,1 0 0 0,-1 1 0 0,0 1 272 6,-1 1-48-6,2 1-16 6,0 1 128-6,1 0 32 5,-1 1 0-5,2 1 0 7,-1 0-176-7,0 1-16 7,0-1-16-7,0 1 0 5,-1-1-160-5,3 1 192 6,-2-2-192-6,1 1 192 7,-2-1-192-7,2-1 0 6,-1 2 0-6,-1-3 0 13,0-1-352-12,-1-1-96-1,4 0-32 0,-3-2 0 9,0 0-2112-9,-1-1-416 0,1-2-96 0</inkml:trace>
    </iact:actionData>
  </iact:action>
  <iact:action type="add" startTime="141047">
    <iact:property name="dataType"/>
    <iact:actionData xml:id="d24">
      <inkml:trace xmlns:inkml="http://www.w3.org/2003/InkML" xml:id="stk24" contextRef="#ctx0" brushRef="#br0">10888 13970 20495 0,'0'0'896'1,"-1"0"208"0,1 0-880 0,0 0-224 2,0-1 0-2,-1 1 0 5,1 0 1456-5,0 1 240 5,-2 0 48-5,4 1 16 7,-1 0-928-7,0 2-176 5,-1 2-32-5,0 2-16 6,3 1-288-6,-1 2-64 6,2 2-16-6,0 1 0 6,1 0-112-6,1 1-128 4,2 0 176-4,-2 1-176 6,2 0 160-6,0-2-160 5,1-1 128-5,-2-2-128 6,2-1 0-6,-2-2 0 6,1-2 128-6,-2-2-128 6,2-1 0-6,-1-2 128 5,0-1-128-5,0-2 128 8,2-2 16-8,-2 0 0 3,0-1 0-2,-1-3 0 4,-2 1 176-5,0-1 16 6,1-2 16-6,-2-2 0 7,0 0 32-7,-2-1 0 6,1 0 0-6,-1-1 0 6,1-1 0-6,-3-1 16 7,1 1 0-7,-1-1 0 6,0 0 80-5,-1 1 16-1,1 2 0 0,-4 0 0 4,3-2-192-4,-3 1-48 6,0 0 0-6,-2 2 0 6,0 3-112-6,0 1-16 6,-1 3-128-6,2 0 192 7,-2 2-192-7,1 2 176 6,-1 0-176-7,2 2 160 8,-2 0-160-7,1 1 128 6,0 1-128-6,-1 0 128 7,2 0-128-7,-1 2 0 7,0 1 0-7,2-1 128 0,-2 3-128 0,2 0 0 4,0 1 0-4,2 1 0 5,1 2 0-5,0-2-144 7,2 0 144-6,1 1 0 5,0 0-192-6,3-1 192 6,0 2-192-6,1-3 192 7,-1-1-144-7,4 1 144 6,0-2 0-6,0-2-144 6,0-1 144-6,1 0-128 0,-2-1 128 0,3-1-128 5,-4-1 128-5,3 0 0 6,-1-2 0-6,0-1 0 6,-2 0-256-6,3-2 0 6,-1 0-16-6,1-2 0 20,-2 0-2400-20,0-1-464-1</inkml:trace>
    </iact:actionData>
  </iact:action>
  <iact:action type="add" startTime="141544">
    <iact:property name="dataType"/>
    <iact:actionData xml:id="d25">
      <inkml:trace xmlns:inkml="http://www.w3.org/2003/InkML" xml:id="stk25" contextRef="#ctx0" brushRef="#br0">11193 13897 13823 0,'5'-2'608'1,"-2"0"128"0,1-1-592 0,-1 0-144 0,0 1 0 0,-2 1 0 6,2-1 3136-6,2-2 608 5,2-2 112-5,3-2 32 5,-2-1-2528-5,0 2-496 6,-1 0-96-6,1 1-32 5,-2 2-576-5,-2 0-160 6,0 1 0-6,-2 3-8976 15,-2-1-1856-15</inkml:trace>
    </iact:actionData>
  </iact:action>
  <iact:action type="add" startTime="141709">
    <iact:property name="dataType"/>
    <iact:actionData xml:id="d26">
      <inkml:trace xmlns:inkml="http://www.w3.org/2003/InkML" xml:id="stk26" contextRef="#ctx0" brushRef="#br0">11258 14017 11055 0,'1'0'976'1,"-1"0"-784"5,1 0-192-5,-1-1 0 6,0 1 4208-6,3-1 784 7,-1 0 176-7,3-1 16 7,0-1-2816-7,1 0-576 5,1-1-128-5,-2 0 0 6,3 0-1024-6,-1 0-192 7,-2 0-32-7,0-1-16 0,0 1-400 0,-1 2 0 4,0-2 0-4,-1 1-176 19,0 1-2128-19,-1 1-448 0</inkml:trace>
    </iact:actionData>
  </iact:action>
  <iact:action type="add" startTime="142352">
    <iact:property name="dataType"/>
    <iact:actionData xml:id="d27">
      <inkml:trace xmlns:inkml="http://www.w3.org/2003/InkML" xml:id="stk27" contextRef="#ctx0" brushRef="#br0">11824 13860 17503 0,'0'-1'1552'1,"-1"0"-1232"6,1 0-320-6,0 0 0 5,0 1 2128-5,0-1 368 6,-1-1 80-6,1-2 16 5,0 1-288-5,1-3-64 5,1 1-16-5,2 0 0 6,1 0-2048-6,1 0-416 6,1 1-80-6,2-1 0 6,1 1 512-6,4-1 128 5,1 3 0-5,3-2 16 6,4 1-48-6,-1-1-16 5,5 1 0-5,-1 0 0 6,1 0 112-6,0 0 32 5,0-1 0-5,-2 0 0 8,1 0 144-8,-5-1 16 5,1 2 16-6,-2-1 0 9,0 1 16-8,1-2 0 6,1 0 0-6,1-1 0 7,3-1-160-7,0 0-16 6,3 0-16-6,-2 0 0 0,2 0 16 0,-1-2 0 6,0 1 0-6,-3-2 0 5,-1 2-112-5,-1-1 0 6,-1 3-16-6,0-2 0 7,1 0-48-7,-2 0 0 6,1 1 0-6,0 0 0 6,0 2-80-6,-2 1-32 7,-2-2 0-7,-1 1 0 6,-2 1-144-6,-5-1 192 6,-1 2-192-5,-2 0 192-1,1 1-192 0,-5 0 160 4,-2 0-160-4,-1 0 160 5,-2 1 0-5,0-1 0 7,-4 0 0-7,2 0 0 20,-2 0-592-20,-2 1-112 0,-1 0-32 0,1 0-13424 4,-3 1-2688-4</inkml:trace>
    </iact:actionData>
  </iact:action>
  <iact:action type="add" startTime="142969">
    <iact:property name="dataType"/>
    <iact:actionData xml:id="d28">
      <inkml:trace xmlns:inkml="http://www.w3.org/2003/InkML" xml:id="stk28" contextRef="#ctx0" brushRef="#br0">12164 13260 7359 0,'-7'6'320'1,"2"-5"80"0,2 1-400 0,1 0 0 2,0 1 0-2,1-1 0 6,0 1 2896-6,-2 1 496 5,0 4 112-5,-1 2 16 5,0 4-1856-5,-1 1-352 6,1 1-80-6,0 4-16 6,2 6-560-6,-1-3-112 5,1-3-32-5,-1 1 0 7,0 4-304-7,-1 0-64 4,2-1-16-4,-1 0 0 7,-1-1-128-7,3 0 128 5,-3-1-128-5,2-3 128 6,1 0-128-6,-1-3 128 4,0-3-128-4,2-3 128 6,0-5-128-6,0 0 0 6,0 0 0-6,0-2 0 7,0-4 0-7,0 1 0 4,0 0 0-4,0-1 0 20,0-2-1232-21,0-2-176 0</inkml:trace>
    </iact:actionData>
  </iact:action>
  <iact:action type="add" startTime="143240">
    <iact:property name="dataType"/>
    <iact:actionData xml:id="d29">
      <inkml:trace xmlns:inkml="http://www.w3.org/2003/InkML" xml:id="stk29" contextRef="#ctx0" brushRef="#br0">12116 13315 13535 0,'1'0'592'0,"0"-1"128"1,0 0-576 0,0 2-144 2,0 1 0-2,-1-1 0 7,3 1 1456-7,-1 1 256 5,4 3 48-5,2 2 16 6,1 3-480-6,2 0-80 5,0 1-32-5,0-1 0 5,2-2 16-5,-2 2 0 6,1 5 0-6,-1-1 0 6,3-1 16-6,-2-1 16 4,-1-2 0-4,0-1 0 6,0 1-432-6,-2-3-96 5,2 2 0-5,-5-3-16 6,3 2-400-6,-4-3-80 6,2 2-16-6,-2-3 0 6,0 0-192-6,-2-1 176 5,-1 1-176-5,0-4 160 5,-1 2-160-5,-1-2 0 6,-1-1 0-6,-1 0 128 22,0 0-704-22,-1-2-160 0,0-1-32 0,-1 0-9584 2,-1 0-1920-2</inkml:trace>
    </iact:actionData>
  </iact:action>
  <iact:action type="add" startTime="143482">
    <iact:property name="dataType"/>
    <iact:actionData xml:id="d30">
      <inkml:trace xmlns:inkml="http://www.w3.org/2003/InkML" xml:id="stk30" contextRef="#ctx0" brushRef="#br0">12128 13557 11967 0,'2'-1'1072'1,"-2"0"-864"1,1 1-208-1,-1-1 0 6,1 1 2240-6,0-1 384 5,1 1 96-5,1-2 16 6,2 0-1520-6,1-1-288 5,3 1-64-5,-2 1-16 6,1-1-592-6,-1-1-128 5,2-1-128-5,-3 0 176 21,3 2-528-21,-2-1-96 0,3-3-32 0,-2-1-6704 4,0 1-1344-4</inkml:trace>
    </iact:actionData>
  </iact:action>
  <iact:action type="add" startTime="143659">
    <iact:property name="dataType"/>
    <iact:actionData xml:id="d31">
      <inkml:trace xmlns:inkml="http://www.w3.org/2003/InkML" xml:id="stk31" contextRef="#ctx0" brushRef="#br0">12384 13355 12895 0,'1'1'1152'1,"-1"1"-928"6,0-1-224-6,0 0 0 7,1 0 2048-7,-1 1 384 6,3 1 64-6,-2 2 0 6,4 2-1264-6,0 1-256 7,0 0-48-7,-1-2-16 5,1 1-272-4,1-2-48-1,-2 0-16 0,0-1 0 4,2-1-208-4,-3 0-48 7,0-1-16-7,1-2 0 6,0 0-48-6,0 0-16 4,-3 0 0-4,1-2 0 6,0-1-48-6,0 0-16 5,1-1 0-5,0-1 0 6,-1 1-16-6,1-1 0 5,-2 0 0-5,1 0 0 6,0-1-160-6,-1-1 0 5,2 3 0-5,-1-2 0 6,0 1 0-6,0 0-272 5,-1-1 64-5,1 0 16 6,-1 2-80-6,0-2-16 5,-1 2 0-5,0 0 0 5,0 0 160-5,0 0 128 6,0 2-192-6,0-1 192 5,0 2 0-5,-1 1 0 6,0 0 0-6,1 0 0 5,0-1 0-5,-1 1 0 6,0 1 160-6,1-1-32 6,0 2 128-6,-1 0 48 6,0 1 0-6,1 0 0 5,-1 1 16-5,1 0 16 5,1 1 0-5,0 1 0 6,0 0-144-6,0 1-16 6,2-1-16-6,0 2 0 5,0 0 64-5,1 0 16 5,-2 0 0-5,3 3 0 6,0-1 144-6,0 2 16 6,-1 4 16-6,1-3 0 5,1-2-32-5,-2-3-16 5,1-1 0-5,0 0 0 7,-3-1-112-7,2 3 0 6,-1-1-16-6,-1 1 0 7,2-1-112-7,-3 0-128 6,3-2 176-6,-4 2-176 6,2-2 192-6,-1 1-64 6,-1 1 0-6,-1-3-128 7,1 0 304-7,-1-1-48 0,0-2-16 0,-1-2 0 5,-2 2-48-5,1 0-16 5,-2-1 0-5,1 1 0 7,-1 0-176-7,-2 0-224 6,-1-1 48-6,-2 1-11136 13,-1 0-2224-13</inkml:trace>
    </iact:actionData>
  </iact:action>
  <iact:action type="add" startTime="144276">
    <iact:property name="dataType"/>
    <iact:actionData xml:id="d32">
      <inkml:trace xmlns:inkml="http://www.w3.org/2003/InkML" xml:id="stk32" contextRef="#ctx0" brushRef="#br0">12430 13790 10127 0,'-4'3'448'0,"4"-1"96"1,-1 0-544 0,0 0 0 2,0-1 0-2,-1 0 0 7,2 3 3184-7,0 1 528 5,-2 2 96-5,0 5 32 5,1 1-2256-5,-1 2-448 5,1 1-96-5,-1 2-16 6,0 2-176-6,2 1-32 5,0 2-16-5,-1 0 0 6,0 3-272-6,1-3-48 6,-1 1-16-6,1-3 0 6,0-2-224-6,0-1-48 6,0 0-16-6,-1-1 0 5,1-1 0-5,-1-2 0 6,1-1 0-6,-1-1 0 5,0-2 16-5,-1-1 0 7,2-2 0-8,-1 0 0 14,0-2-192-13,0-1 0 0,-1-1 144 0,2-2-144 16,-1 0-400-16,0-2-160 0,0-1-16 0,-1-1-16 10,2-1-2480-10,-1-1-480 0</inkml:trace>
    </iact:actionData>
  </iact:action>
  <iact:action type="add" startTime="144530">
    <iact:property name="dataType"/>
    <iact:actionData xml:id="d33">
      <inkml:trace xmlns:inkml="http://www.w3.org/2003/InkML" xml:id="stk33" contextRef="#ctx0" brushRef="#br0">12404 13832 3679 0,'1'-4'160'0,"-1"2"32"1,1 0-192 0,-1 0 0 2,0 1 0-2,0 0 0 7,1 1 4032-7,1 0 752 6,2 1 144-6,0 1 48 7,0 0-3152-7,6 2-624 4,-3-1-128-4,3 2-32 5,-2 2 64-5,3-1 16 6,-2 3 0-6,1-1 0 5,1 2-192-5,-1 1-32 6,0 0-16-6,2 2 0 5,-3 0-160-5,0 0-16 6,-1 2-16-6,-1-1 0 6,3 2-272-6,-1 0-48 6,-3 0-16-6,3-1 0 4,-1-2-192-4,0 0-32 9,-2-2-128-10,2-3 192 6,-1 2-192-5,0-3 128 6,-2 0-128-6,-2 0 0 7,2-1 0-8,-3 0 0 8,1-2-128-7,-3 0 128 15,1 0-592-15,0-1-16 0,-2-2 0 0,0-2 0 10,-2-1-720-10,2 1-144 0,-1 1-16 0,-1 1-12272 2</inkml:trace>
    </iact:actionData>
  </iact:action>
  <iact:action type="add" startTime="144833">
    <iact:property name="dataType"/>
    <iact:actionData xml:id="d34">
      <inkml:trace xmlns:inkml="http://www.w3.org/2003/InkML" xml:id="stk34" contextRef="#ctx0" brushRef="#br0">12413 14099 2751 0,'1'-2'256'0,"1"0"-256"3,-1 1 0-2,1-1 0 7,0 1 5040-8,-2 0 960 7,4 1 192-6,0-1 32 6,2-2-3888-6,3 0-784 6,1-1-144-7,2 0-48 7,-2 1-480-6,3-2-112 7,0 1 0-7,-3-1-16 4,-1 1-368-4,1 0-80 8,-3 0-16-8,0 1 0 2,-2 2-288-2,-3-1 0 6,3 2 0-6,-3-1 0 20,0 0-2048-20,-2 0-448-1</inkml:trace>
    </iact:actionData>
  </iact:action>
  <iact:action type="add" startTime="188460">
    <iact:property name="dataType"/>
    <iact:actionData xml:id="d35">
      <inkml:trace xmlns:inkml="http://www.w3.org/2003/InkML" xml:id="stk35" contextRef="#ctx0" brushRef="#br0">19972 14106 3679 0,'0'-1'320'1,"1"-1"-320"0,0 0 0 0,0 0 0 0,0 0 1584 0,-1 1 240-1,2 0 48 1,-1 1 16 5,-1 0-1200-5,1 1-240 6,0 0-64-6,1 0 0 5,1 1 64-5,0 0 16 6,1 2 0-6,0-1 0 6,0 2 112-6,0 1 0 5,-2-2 16-5,3 3 0 6,0 0-144-6,0 0-16 5,0 2-16-5,0-1 0 6,1 1-96-6,-1 2-32 5,3 0 0-5,-2 0 0 7,3 2-160-7,-2-3-128 6,2 0 192-6,-3 0-192 6,2-1 0-6,-3 0 0 9,1 0 0-10,0-2 0 5,-1 0 128-4,-2 0-128 7,0-1 0-7,1-2 0 6,-3 0 0-6,2 0 0 6,-1-1-192-6,-2 1-5280 13,2 1-1056-13</inkml:trace>
    </iact:actionData>
  </iact:action>
  <iact:action type="add" startTime="188927">
    <iact:property name="dataType"/>
    <iact:actionData xml:id="d36">
      <inkml:trace xmlns:inkml="http://www.w3.org/2003/InkML" xml:id="stk36" contextRef="#ctx0" brushRef="#br0">20199 13993 2751 0,'0'-2'256'1,"0"-1"-256"0,-1 1 0 0,1 1 0 6,1 0 1936-6,-1 0 352 5,0 1 64-5,0-1 16 6,1 0-1536-6,1-1-320 6,0 1-48-6,2 1-16 6,0 0-256-6,-1 1-64 6,1 0-128-6,1 2 192 5,1 0 320-5,-1 2 48 6,3 0 16-6,-3 2 0 8,3 0-48-8,0 2 0 3,0-1 0-3,0 2 0 7,1-1-112-7,0 3-32 4,3 2 0-4,-2-1 0 5,0 2-112-5,2-1-16 5,-1 2-16-5,1-1 0 6,1 2-240-7,2 2 176 7,1 3-176-6</inkml:trace>
    </iact:actionData>
  </iact:action>
  <iact:action type="add" startTime="189706">
    <iact:property name="dataType"/>
    <iact:actionData xml:id="d37">
      <inkml:trace xmlns:inkml="http://www.w3.org/2003/InkML" xml:id="stk37" contextRef="#ctx0" brushRef="#br0">21519 12582 17679 0,'-2'-4'384'0,"-1"1"64"1,3 2 32 0,2 1 32 0,-1 1-512 0,1-1 0 1,-2 0 0-1,3-1 0 4,0 1 304-4,3 1-48 6,2 3-16-6,2 2 0 5,0 0-240-5,2 3 0 6,2 0 0-6,-2 0-160 6,-2-1 160-6,2 0 0 6,-1 0 0-6,-2-1 0 5,0-1 0-5,-1 1 0 6,-2-1 0-6,0-1 0 4,0 2 0-4,-1-2 0 7,-1 0 0-7,0 0 0 20,0 0-400-20,-2-2-48 0,2-2-16 0,-1 0-4688 4,-1 0-928-4</inkml:trace>
    </iact:actionData>
  </iact:action>
  <iact:action type="add" startTime="189900">
    <iact:property name="dataType"/>
    <iact:actionData xml:id="d38">
      <inkml:trace xmlns:inkml="http://www.w3.org/2003/InkML" xml:id="stk38" contextRef="#ctx0" brushRef="#br0">21654 12544 15663 0,'0'-4'688'0,"0"0"144"1,0 0-656 0,0 2-176 3,0 1 0-3,0 1 0 5,0 0 1024-5,1 0 192 6,0 0 16-6,0 0 16 6,4 3-736-6,-2 2-128 6,1 2-48-6,1 4 0 6,0 3-336-6,-1 4 0 6,0 5 0-6,-1 4-9472 9</inkml:trace>
    </iact:actionData>
  </iact:action>
  <iact:action type="add" startTime="221744">
    <iact:property name="dataType"/>
    <iact:actionData xml:id="d39">
      <inkml:trace xmlns:inkml="http://www.w3.org/2003/InkML" xml:id="stk39" contextRef="#ctx0" brushRef="#br0">8242 18574 10079 0,'0'0'448'1,"0"0"80"0,-14-13-528 0,14 13 0 1,0 0 0-1,0 0 0 4,0 0 1280-4,0 0 160 6,-19-7 32-6,19 7 0 6,0 0-368-6,-19-4-64 6,19 4-16-6,0 0 0 5,-18 2-384-5,18-2-64 6,0 0-32-6,0 0 0 5,0 0-160-5,0 0-48 6,0 0 0-6,0 0 0 6,0 0-32-6,0 0-16 5,0 0 0-5,0 0 0 6,0 0-48-6,0 0-16 6,0 0 0-6,0 0 0 4,0 0 96-4,0 0 32 8,0 0 0-8,0 0 0 5,0 0 96-5,0 0 32 5,0 0 0-5,0 0 0 5,22-5-192-5,-22 5-32 7,0 0-16-7,0 0 0 6,23 3-112-6,-23-3-128 4,0 0 176-4,22 7-176 5,-22-7 0-5,0 0 0 7,29 8 0-7,-29-8 0 8,26 5 0-8,-26-5 0 6,29 3 0-6,-29-3 0 6,32 1 0-6,-32-1 0 7,32-2 0-7,-32 2 0 0,34-4 0 0,-34 4 0 4,31-5 0-4,-31 5 0 6,24-3 192-6,-24 3-192 6,19-1 192-6,-19 1-192 7,0 0 304-7,21 2-48 4,-21-2-16-4,0 0 0 5,18 9-80-5,-18-9-16 6,0 0 0-6,23 13 0 4,-23-13-144-4,19 9 0 6,-19-9 0-6,21 9 128 6,-21-9-128-6,23 6 0 6,-23-6 0-6,27 3 0 5,-27-3 0-5,31 0 0 6,-31 0 0-6,33-1 128 7,-33 1-128-7,31-2 160 6,-31 2-160-6,31-1 160 7,-31 1 96-7,29 0 0 5,-29 0 16-5,27 2 0 7,-27-2-96-7,24 6-32 6,-24-6 0-6,18 8 0 7,-18-8-144-7,18 8 0 0,-18-8 0 0,18 8 128 4,-18-8-128-4,19 4 0 6,-19-4 0-6,25 3 0 7,-25-3 0-7,26 0 0 6,-26 0 0-6,29-3 0 6,-29 3 0-6,32-4 128 7,-32 4-128-7,35-7 0 6,-35 7 160-6,34-8-160 8,-34 8 192-8,31-6-192 0,-31 6 256 0,29-6-48 4,-29 6-16-4,30-5 0 5,-30 5-16-5,25-3-16 6,-25 3 0-6,20-1 0 7,-20 1-32-7,18-1-128 6,-18 1 192-6,19 0-64 6,-19 0-128-6,23 0 128 6,-23 0-128-6,27-3 128 7,-27 3-128-7,35-4 0 6,-16 1 0-6,1 1 0 7,-1-2 0-7,3 0 0 0,0-1 0 0,-2 1 128 5,2 0 32-5,-3-1 0 5,2 1 0-5,-21 4 0 6,33-5 64-6,-33 5 16 7,27-5 0-7,-27 5 0 7,22-2-112-7,-22 2 0 6,21-1-128-6,-21 1 192 6,24 0-192-6,-24 0 128 6,29 1-128-6,-29-1 0 1,33 1 128-1,-33-1-128 5,36-2 0-5,-15 0 0 5,1 0 0-5,-1 0 0 7,0-1 0-7,1-1 0 6,0 0 0-6,-2 1 128 5,0-1-128-5,-20 4 0 7,32-7 0-7,-32 7 0 7,26-5 128-7,-26 5-128 6,23 0 0-6,-23 0 0 6,28 2 128-6,-28-2-128 6,31 6 0-5,-31-6 128-1,36 8-128 0,-16-4 0 4,1 0 0-4,0 1 0 6,2-2 0-6,0 1 0 7,-2-1 0-7,3-2 0 6,-3 1 0-6,0-1 0 7,-2-1 0-7,-19 0 128 6,31-1-128-6,-31 1 0 6,26-2 0-6,-26 2 144 7,28-4-144-7,-28 4 128 6,31-3 128-6,-31 3 0 0,35-3 16 0,-16 3 0 5,2-1-16-5,2 1-16 5,-3 0 0-5,5 0 0 6,-2 1-240-6,1 0 144 7,2 0-144-7,-3 0 128 7,-2 0-128-7,-21-1 0 6,33 4 0-6,-33-4 128 5,33 2-128-5,-33-2 0 7,33 1 0-7,-33-1 0 7,33-1 0-7,-13 0 0 0,0-1 0 0,0 0 0 5,0 0 288-5,-2 0-32 5,2-1 0-5,-20 3 0 7,35-5 64-7,-35 5 16 6,33-5 0-6,-33 5 0 6,28-3-128-6,-28 3-16 7,22-4-16-7,-22 4 0 6,0 0-16-6,22-3 0 1,-22 3 0-1,0 0 0 5,0 0-160-5,0 0 0 7,0 0 144-7,0 0-144 5,18-7 0-5,-18 7 0 6,0 0 0-6</inkml:trace>
    </iact:actionData>
  </iact:action>
  <iact:action type="add" startTime="232897">
    <iact:property name="dataType"/>
    <iact:actionData xml:id="d40">
      <inkml:trace xmlns:inkml="http://www.w3.org/2003/InkML" xml:id="stk40" contextRef="#ctx0" brushRef="#br0">23271 15307 4607 0,'0'-4'400'1,"0"1"-400"5,0 0 0-5,0 1 0 5,2 1 2336-5,-4 0 384 5,2 0 80-5,-1 0 16 6,-1-1-1728-6,-1-1-320 6,0 1-80-6,-2-1-16 5,0 0 176-5,1 0 48 6,-2 0 0-6,-1 1 0 6,3 0-128-6,-1 0-32 6,0-1 0-6,0-1 0 5,-2 1-288-5,2-2-48 6,1 2-16-6,-2-3 0 4,1 0-144-4,0-1-48 10,0-1 0-10,-1 1 0 1,0-1-192-1,-2 0 0 7,3 1 128-7,-2 0-128 5,1 1 0-5,0-1 0 7,-2 2 128-7,1-2-128 4,0 3 320-4,-2-2 32 9,2 1 0-8,0-1 0 3,0 3 112-4,1-2 32 7,0-1 0-7,1 2 0 7,-1-1 16-7,2-1 0 5,0 1 0-5,1-3 0 8,0 2-272-8,-1-2-48 0,2 0-16 0,0-1 0 4,1 2-176-4,0-1 0 5,0 0 0-5,1-1 0 6,-2 1 0-6,2-2 0 7,0 1-144-7,0 0 144 6,0 0 0-6,2-1 0 7,-1 1 0-7,0-1 0 6,0 0 880-6,2-1 224 7,0-1 48-7,0-1 16 13,4 1-1616-13,-3-2-320 0,1 1-64 0,1-2 0 0,0-1 832 0,2 0 0 4,-2 2 0-4,1 0 0 5,1 0 0-5,0 3 0 7,-1-1 0-7,1 1 128 6,1 2 16-6,0-1 0 6,0 1 0-6,0 0 0 7,1 0 48-7,0 2 0 6,-1-1 0-6,1 2 0 7,3 0-48-7,-2 0 0 6,0 2 0-6,1 0 0 0,0-1-144 0,-2 1 0 5,1 3 0-5,0-2 0 6,0 2 0-6,0 0 0 6,-1 1 0-6,-2 0 0 7,4 1 0-7,-3 0 0 6,1 1 0-6,0-1 0 6,1 1 0-6,0 1 0 7,2 2 0-7,-1 0 0 6,-1 0 0-6,0 1 0 1,-1 1 0-1,0-1 0 4,0 2 0-4,-2 0 0 5,0 2 0-5,-2 1 0 7,2-1 0-7,-3 3 0 6,1 1 0-6,0 0 0 7,-2 2 0-7,0 1 0 6,1 1 0-6,-2 1 0 6,0 1 0-6,-2-2 0 6,1 0 0-6,-1-2 0 7,0-1 0-7,-2 2 0 0,0-2 0 0,-2 1 0 4,2 0 176-4,-3-1-48 6,-1 0-128-6,-1-1 192 7,0 0-64-7,-2 0-128 6,1 1 176-6,-2-2-176 6,1 0 192-6,-3-1-192 8,1 0 192-8,1 0-192 5,-2-1 224-5,0-1-64 6,2 1-16-6,-3-1 0 7,2 1 80-6,-1 0 16-1,1 0 0 0,2-2 0 3,-1-2-32-3,1 1 0 6,-1-2 0-6,3-1 0 7,-2 1-16-7,2-3 0 6,-2 0 0-6,1 0 0 7,0-2 128-7,-1-1 32 6,3 0 0-6,-2-1 0 6,3-1-32-6,-1 0 0 6,0 0 0-6,0 0 0 7,1 1-320-7,-1-2 0 0,-1 1 0 0,0-1-11856 13,-2 1-2448-13</inkml:trace>
    </iact:actionData>
  </iact:action>
  <iact:action type="add" startTime="234488">
    <iact:property name="dataType"/>
    <iact:actionData xml:id="d41">
      <inkml:trace xmlns:inkml="http://www.w3.org/2003/InkML" xml:id="stk41" contextRef="#ctx0" brushRef="#br0">18246 10371 17503 0,'-3'-5'1552'2,"-1"1"-1232"4,0-1-320-5,0 2 0 6,3 1 1040-6,1 1 160 6,-2 0 16-6,-2-1 16 4,-1-2-912-4,-1-2-192 6,-3 0-128-6,0-1 144 6,0 0-144-6,1 0 0 6,-1-2 0-6,0 0 128 5,1-1-128-5,1 1 0 8,-1-1 0-8,0-3 128 4,-2 2 112-4,3-1 16 8,-1 1 0-8,1-3 0 3,1 3 96-3,-1-1 32 5,-1 0 0-5,3 0 0 4,1 1-112-4,-1 0-16 6,3-1 0-6,-2 0 0 6,2 0-64-6,1 0-32 8,0 1 0-7,0 0 0 1,1 0 0-2,0 0 0 6,2 0 0-6,-1 1 0 7,1-2-32-8,1 1 0 8,0 1 0-7,2 0 0 7,-1 2 64-7,3 0 16 6,-1 2 0-6,-2-1 0 6,5 2-64-6,-1-1-16 7,3 0 0-8,-3 1 0 8,3-3-128-5,0 1 0-2,0 2 0 0,0-3 128 3,0 1-128-3,3-2 0 6,-2 0 0-6,4 0 0 6,-1 2 0-6,-1-1 0 6,1 1 0-6,-1-2 0 7,-2 4 0-7,1 0 0 7,-1 1 0-7,-1 2 0 5,0 1 0-5,-1 2 0 6,1 1 0-6,1-1 0 7,1 3 0-7,1 0-176 1,0-1 176-1,0 1-128 4,0 1 128-4,1-1-128 6,-1 0 128-6,0 1-128 6,-1 1 128-6,0-2 0 6,-2 3 0-6,-1 0 0 6,-2 2 0-6,-1 0 0 7,-1-1 0-7,0 2-128 6,-1 2 128-6,-1 0-128 7,-1 1 128-7,-2 2-128 6,0 2 128-6,-1-1 0 7,-1 1 0-7,0 0 0 0,-1-2 0 0,-1 0-128 5,-1-2 128-5,2 1 0 5,-2 0 0-5,0-1 0 7,-1-2 0-7,-1 0 0 6,1 1 0-6,-3-3 0 6,1 1 0-6,-4-1 0 6,-2-1 0-6,-3 1 0 7,-1-1 0-7,-6 2 0 6,-4 1-240-6,-7 1-64 7,-3 3-16-7</inkml:trace>
    </iact:actionData>
  </iact:action>
  <iact:action type="add" startTime="245749">
    <iact:property name="dataType"/>
    <iact:actionData xml:id="d42">
      <inkml:trace xmlns:inkml="http://www.w3.org/2003/InkML" xml:id="stk42" contextRef="#ctx0" brushRef="#br0">20673 15445 2751 0,'-1'-4'128'1,"-1"-1"16"-1,2 0-144 1,-1 2 0 4,0 0 0-4,1 1 0 5,1 0 4224-5,-1 1 832 6,1 0 144-6,-1 0 48 5,0-1-3952-5,3 0-784 7,-1 1-144-7,2-1-48 5,-1 2-320-5,-1 0 0 5,1 0-160-5,-1 2 160 22,3-1-832-22,-1 2-64 1,0 1-16-1</inkml:trace>
    </iact:actionData>
  </iact:action>
  <iact:action type="add" startTime="248467">
    <iact:property name="dataType"/>
    <iact:actionData xml:id="d43">
      <inkml:trace xmlns:inkml="http://www.w3.org/2003/InkML" xml:id="stk43" contextRef="#ctx0" brushRef="#br0">20532 15008 10479 0,'-33'-2'448'1,"7"2"128"0,3 2-576 0,6-1 0 3,8 2 0-3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5:24:15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9666">
    <iact:property name="dataType"/>
    <iact:actionData xml:id="d0">
      <inkml:trace xmlns:inkml="http://www.w3.org/2003/InkML" xml:id="stk0" contextRef="#ctx0" brushRef="#br0">1655 15344 2751 0,'-2'-1'256'2,"-2"0"-256"5,0 1 0-6,3 0 0 4,0 0 3856-4,0-1 736 6,1 1 144-6,-1-1 16 5,1 1-2576-5,-1-2-512 6,0 0-96-6,2 0-32 5,0-1-832-5,3-1-192 6,3-1-16-6,-1-1-16 6,3 0-192-6,0-2-32 6,4 0-16-6,-2-2 0 5,0 1 128-5,0-1 16 5,0-2 16-5,-2 1 0 6,2 1 112-6,-2-2 0 6,1 2 16-6,-1 0 0 5,0 0-160-5,1 0-48 6,-1 1 0-6,0 0 0 5,0 1-128-5,-2-1-16 6,0 2-16-6,-1 1 0 12,-2 0-32-11,0 1-128-1,1-1 192 0,0 1-64 3,-2 1-128-3,0 0 128 7,-1-1-128-7,-1 0 128 6,1 2-304-6,-2-1-64 7,0 1-16-7,-2 1 0 19,-1 0-1888-19,1 0-384 0,0 1-80 0</inkml:trace>
    </iact:actionData>
  </iact:action>
  <iact:action type="add" startTime="179952">
    <iact:property name="dataType"/>
    <iact:actionData xml:id="d1">
      <inkml:trace xmlns:inkml="http://www.w3.org/2003/InkML" xml:id="stk1" contextRef="#ctx0" brushRef="#br0">1782 15225 9215 0,'-1'2'816'1,"-1"0"-656"6,2-1-160-6,0-1 0 4,0 1 2896-4,0 0 560 6,-1 1 96-6,0-1 32 6,0 3-1728-6,-1 0-320 5,1-1-80-5,1 1-16 6,1-2-576-6,0 2-112 5,1 0-32-5,0 0 0 5,1 0-144-5,-1 2-48 6,1 1 0-6,1 0 0 5,1 2 80-5,0 0 16 6,0 2 0-6,2 2 0 6,-1 0 48-6,2 0 16 6,-1 2 0-6,2 1 0 5,1 2-48-6,2 1-16 8,-1-1 0-6,1 1 0 6,2 1-112-7,0 2 0 6,3 2-16-6,0 0 0 7,-1 0-112-7,-1 0-32 6,0-1 0-4,-1-3 0-2,0-2-160 0,-3 0-48 4,2-2 0-4,-3-1 0 6,1-2-144-6,-2 0 0 5,0 1 144-5,-2-3-144 6,0-1 0-6,-1 0 0 6,-1-1 0-6,0 1 0 7,1-3 0-7,-2 1 0 6,1-2 0-6,0 2 128 7,0-3-128-7,-1 1 0 6,0-2 0-6,0-1 0 6,-2-1-192-3,0-2-48-3,-1 1-16 0,0-1 0 15,-1 0-720-15,0-1-160 0,0 1-16 0,0-1-16 11,0-1-352-11,-1 0-64 0,0-2-16 0,-2-2 0 12,-1 2-2128-12,-1-4-432 0</inkml:trace>
    </iact:actionData>
  </iact:action>
  <iact:action type="add" startTime="180330">
    <iact:property name="dataType"/>
    <iact:actionData xml:id="d2">
      <inkml:trace xmlns:inkml="http://www.w3.org/2003/InkML" xml:id="stk2" contextRef="#ctx0" brushRef="#br0">2000 15637 9215 0,'-1'-2'816'1,"1"0"-656"-1,0 0-160 1,-1 0 0 0,1 1 2736 0,0-1 512 1,0 0 96-1,2-1 32 5,-1-2-1568-5,0-4-304 6,0 0-64-6,2-1-16 4,-1-1-784-4,2 2-176 6,-2-1-16-6,1 1-16 6,1 0-272-6,-1 0-160 6,2 1 192-6,-1 0-192 4,1 2 0-4,1-1 0 6,0-1 0-6,1 2-12544 11</inkml:trace>
    </iact:actionData>
  </iact:action>
  <iact:action type="add" startTime="180525">
    <iact:property name="dataType"/>
    <iact:actionData xml:id="d3">
      <inkml:trace xmlns:inkml="http://www.w3.org/2003/InkML" xml:id="stk3" contextRef="#ctx0" brushRef="#br0">2217 15513 13823 0,'1'6'608'1,"0"-1"128"-1,0-1-592 1,-1 0-144 5,3-1 0-5,-3-1 0 6,2 1 2848-6,0 2 544 1,2 3 96-1,2 2 32 5,1 2-2096-5,0 0-400 7,-1-1-96-7,0-1-16 5,1-1-464-5,-3-2-80 5,2-1-32-5,-1 0 0 7,-1-3-144-7,0 0-48 6,-1-1 0-6,0 0 0 6,1-1 48-6,-3 0 0 3,-1 0 0-3,0-1 0 5,0 0 224-5,-1-1 48 7,-1-1 16-7,-1 0 0 4,0-1-112-4,-1 0-32 6,0-2 0-6,1-1 0 6,-1 1-336-6,0-2 128 5,0-1-128-5,4 1 0 6,-2-2 0-6,0 0 0 7,2 1 0-7,-1-2 0 6,1 0 0-6,1-1 0 7,-1 1 0-7,0 1 0 6,2-1 0-6,-1 2 0 6,0-1 0-6,-1 1 0 7,3 0 0-7,-1 2 0 7,0-2 0-7,1 2 0 0,0 2 176 0,-1 0-48 4,1 0 0-4,1 1 0 6,-1 2 80-6,1 0 16 6,0 1 0-6,1 0 0 6,1 1 320-6,-1 2 64 4,1 0 16-4,-1 1 0 5,1 0-64-5,0 0-16 6,2 2 0-6,-4 0 0 5,2-1-272-5,-1 1-48 6,-2 1-16-6,2-2 0 5,-1 1-80-5,-1-1-128 6,-1-1 176-6,1 0-176 6,-1 1 128-6,0-1-128 6,0-1 0-6,-1 0 0 4,-1-1 0-4,0-1 0 5,-1 0 0-5,-1-1-144 20,0-1-1616-20,2 0-320 0,-5 0-64 0</inkml:trace>
    </iact:actionData>
  </iact:action>
  <iact:action type="add" startTime="181290">
    <iact:property name="dataType"/>
    <iact:actionData xml:id="d4">
      <inkml:trace xmlns:inkml="http://www.w3.org/2003/InkML" xml:id="stk4" contextRef="#ctx0" brushRef="#br0">1543 15230 2751 0,'-2'0'256'0,"-1"-1"-256"5,3 0 0-4,-1 1 0 6,1-1 4080-6,-1 0 768 6,0 0 144-6,-1-2 48 5,0 0-3024-5,0-2-608 5,1 0-112-5,1-1-16 7,1-1-448-7,2 0-96 5,2 0-16-5,1-1 0 6,6 0-256-6,-3 0-48 5,5 1-16-5,2-2 0 6,0 1-96-6,3-2-32 5,2 1 0-5,0-1 0 6,-2-2-16-6,-2 1 0 5,0 0 0-5,0-2 0 6,-1-2-16-6,1 1-16 7,-3 0 0-7,0 1 0 6,-4 2 144-6,-1-2 16 7,1 2 16-7,-3 0 0 6,2 1 48-6,-4 3 0 7,0 0 0-7,-2 3 0 6,1 1 224-6,-3 1 48 0,1 1 16 0,-4 1 0 6,2 0 272-6,-2 2 48 5,-1 0 16-5,-2 0 0 6,1-1-112-6,-2 2 0 6,-1-1-16-6,0 1 0 7,-1-1-448-7,-1-1-96 6,-2 1-16-6,1-1 0 6,-1-1-176-6,0 1-32 6,-3 0-16-6,3-1 0 6,-1-1-160-6,0 0 128 1,1 0-128-1,0 0 128 5,1 1-128-5,1-1 0 6,-1 1 0-6,0 1 0 6,2-1 0-6,0 1-192 6,4 1 32-6,-2-1-13792 12,2 2-2752-12</inkml:trace>
    </iact:actionData>
  </iact:action>
  <iact:action type="add" startTime="204200">
    <iact:property name="dataType"/>
    <iact:actionData xml:id="d5">
      <inkml:trace xmlns:inkml="http://www.w3.org/2003/InkML" xml:id="stk5" contextRef="#ctx0" brushRef="#br0">8767 15058 4607 0,'19'-8'400'1,"0"-1"-400"-1,-1-1 0 1,-2 1 0 0,3-1 768 0,-3 2 80 0,-4 2 16 0,-6 3 0 6,-2 1-384-6,2 0-80 5,4-2-16-5,7-3 0 5,4 0-144-5,2-1-48 6,-1 1 0-6,-2 1 0 6,-4 1-192-6,-3 2 176 6,0 1-176-6,-2 1 160 5,0 0-160-5,-2 0 0 5,-1 1 0-5,0 0 128 5,-2 1-128-5,-2-1 0 7,1 1 0-7,-2-1 0 5,1 1 0-5,-3-1 0 5,1 1 0-5,-1 1 0 5,0-2 0-5,1 1 0 6,-1 0 0-6,-1 0 0 5,1 0 0-5,0 0 0 7,-1 0 0-7</inkml:trace>
    </iact:actionData>
  </iact:action>
  <iact:action type="add" startTime="205282">
    <iact:property name="dataType"/>
    <iact:actionData xml:id="d6">
      <inkml:trace xmlns:inkml="http://www.w3.org/2003/InkML" xml:id="stk6" contextRef="#ctx0" brushRef="#br0">8625 15665 17151 0,'-6'-2'384'1,"-1"0"64"0,4 2 32 0,1-1 0 0,1 1-480 0,1-1 0 0,1 1 0 0,-1 0-4992 11,4 0-1088-11</inkml:trace>
    </iact:actionData>
  </iact:action>
  <iact:action type="add" startTime="205612">
    <iact:property name="dataType"/>
    <iact:actionData xml:id="d7">
      <inkml:trace xmlns:inkml="http://www.w3.org/2003/InkML" xml:id="stk7" contextRef="#ctx0" brushRef="#br0">12562 15388 17439 0,'-2'-2'768'1,"-1"1"176"-1,3 0-752 1,-1 0-192 2,0 1 0-2,1 0 0 6,0 0 832-6,-1-1 128 5,-1 0 16-5,1 0 16 6,0 1-352-6,-1 0-64 6,1-1 0-6,0 1-7152 14,0-1-1424-14</inkml:trace>
    </iact:actionData>
  </iact:action>
  <iact:action type="add" startTime="225576">
    <iact:property name="dataType"/>
    <iact:actionData xml:id="d8">
      <inkml:trace xmlns:inkml="http://www.w3.org/2003/InkML" xml:id="stk8" contextRef="#ctx0" brushRef="#br0">11961 12566 22687 0,'0'0'1008'1,"-1"0"208"0,0 1-976 0,0-1-240 4,-1 1 0-4,2-1 0 6,0 0 1472-6,2 0 256 4,0-1 64-4,2 2 0 6,1-1-768-6,3 0-128 6,2-1-48-6,3 0 0 6,0-1 64-6,1 0 16 5,0-1 0-5,-1 0 0 6,1-1-128-6,0-1-32 6,-3-1 0-6,0-1 0 6,0 0-208-6,-1 0-48 5,0-1-16-5,-1 2 0 7,-1-1-240-7,1 1-64 4,-1 1 0-4,1 0 0 7,-2 1-192-7,1 1 128 4,-2 1-128-4,0 1 0 8,-1 0 0-8,-2 1 0 3,0 1-128-3,0 0 128 19,-2 1-1008-20,-1-1-80 1,1 1-32-1,-2-1 0 15,-1 1-2512-14,-1 1-496 0</inkml:trace>
    </iact:actionData>
  </iact:action>
  <iact:action type="add" startTime="225820">
    <iact:property name="dataType"/>
    <iact:actionData xml:id="d9">
      <inkml:trace xmlns:inkml="http://www.w3.org/2003/InkML" xml:id="stk9" contextRef="#ctx0" brushRef="#br0">12104 12507 22463 0,'-3'4'992'1,"1"-2"208"0,1 0-960 0,-2 0-240 0,3 0 0 0,0 0 0 6,0 0 1664-6,-1 0 272 5,-1 3 64-5,0 2 16 6,0-1-688-6,1 2-144 5,1-1-32-5,0 0 0 6,1 1-448-6,0-1-112 6,2 3-16-6,0-1 0 6,0 2-224-6,0 1-48 5,2 4-16-5,0 0 0 7,0 4 80-7,0 2 16 5,0 0 0-5,0 2 0 4,-1 3 32-4,1 3 16 5,2 4 0-4,-3-1 0 6,3-1-160-7,-3-1-16 7,2-4-16-7,-3-5 0 6,2-2-240-6,-2-2 128 7,1-2-128-7,-2-2 0 6,2-2 128-6,-3 0-128 6,2-2 0-6,-1 0 0 0,0-4 0-1,0 1 0 7,-1-2 0-6,0 0 0 19,0-1-512-19,-1-2-112 0,-1-1-16 0,1-1 0 10,0 0-1680-10,-1-3-352 0,-2 0-64 0,2-2-11680 3</inkml:trace>
    </iact:actionData>
  </iact:action>
  <iact:action type="add" startTime="226073">
    <iact:property name="dataType"/>
    <iact:actionData xml:id="d10">
      <inkml:trace xmlns:inkml="http://www.w3.org/2003/InkML" xml:id="stk10" contextRef="#ctx0" brushRef="#br0">12164 12914 7359 0,'0'-2'656'0,"1"-1"-528"6,-1 1-128-5,0 1 0 7,1 0 4752-7,-1-2 928 4,2-1 176-4,1-3 32 6,1-2-3040-6,0-2-608 6,1 0-128-6,1 0-32 8,-1 1-864-8,2 1-160 4,0-1-32-4,-1 1-16 6,2-1-656-6,0 0-128 3,1 1-32-3,0 0 0 7,-1 2-192-7,1-1 0 4,2 1-192-4,0 1 192 23,2 1-2656-23,-2 1-416 0</inkml:trace>
    </iact:actionData>
  </iact:action>
  <iact:action type="add" startTime="226283">
    <iact:property name="dataType"/>
    <iact:actionData xml:id="d11">
      <inkml:trace xmlns:inkml="http://www.w3.org/2003/InkML" xml:id="stk11" contextRef="#ctx0" brushRef="#br0">12543 12896 16575 0,'2'0'1472'1,"-2"-1"-1168"4,-2 1-304-4,2-1 0 7,0 0 2976-7,0-1 544 5,0-1 96-5,-1-1 32 6,0-1-2240-6,-2-4-432 4,2-1-80-4,0-1-32 6,0-1-208-6,-1 2-32 7,0-1-16-7,-1 1 0 8,-1 1-112-8,0 0-32 3,0 1 0-3,0 1 0 6,-1 1-240-6,0 2-48 4,0 1-16-4,0 0 0 5,1 1-160-5,1 1 192 5,-1 2-192-5,3 0 192 6,-3 0-64-6,2 2-128 6,-1 0 192-6,3 1-64 6,-1-1-128-6,0 1 0 5,-1 1 0-5,2-1 0 6,-1 2 0-6,0-1-144 6,0 0 144-6,1 2 0 5,-2 0-128-5,2 0 128 7,0 1 0-7,0 1 0 8,0 2 0-9,0 0-128 6,0 1 128-5,0 1 0 7,2 1 0-7,-1 0 0 6,1 1 0-6,-2-2 0 6,3 1 0-6,-2 1 224 6,3 0-32-5,1 0-16-1,0 0-16 0,-1 1 0 5,1 1 0-5,1 0 0 5,-1 1-160-5,1 1 0 6,0 1 144-6,-2 0-144 7,4 3 0-7,-2-1 0 6,0-2 0-6,-1 2 128 6,0 1-128-6,0-1 0 7,-1-1 0-7,0 0 128 6,-2-2-128-6,2 0 0 6,-1-1 0-5,-2-1 0-1,2-2 0 0,-1-1 128 5,-2-1-128-5,0-2 0 5,0 0 0-5,0-2 0 7,0-2 0-7,0 0 0 20,-1-3-272-20,-1 0-128 0,-1-2-32 0,0-2 0 8,1-1-2000-8,0-1-384 0,-2-1-96 0</inkml:trace>
    </iact:actionData>
  </iact:action>
  <iact:action type="add" startTime="226735">
    <iact:property name="dataType"/>
    <iact:actionData xml:id="d12">
      <inkml:trace xmlns:inkml="http://www.w3.org/2003/InkML" xml:id="stk12" contextRef="#ctx0" brushRef="#br0">12371 13027 12895 0,'0'-1'1152'0,"1"1"-928"8,0 0-224-7,-1 0 0 4,3 0 3136-4,-1 0 592 5,3 0 112-5,1 1 32 6,7-1-2176-6,1 0-432 5,1 0-96-5,2-2-16 6,-3 1-176-6,2-4-32 6,-1 0-16-6,-2-1 0 6,0-1-224-6,-2-1-32 5,-1-1-16-5,-2 1 0 7,0-1-400-7,-2 1-64 4,-1 0-32-4,-1 0 0 6,-1-1-352-6,0 1-80 5,-1 0-16-5</inkml:trace>
    </iact:actionData>
  </iact:action>
  <iact:action type="add" startTime="227141">
    <iact:property name="dataType"/>
    <iact:actionData xml:id="d13">
      <inkml:trace xmlns:inkml="http://www.w3.org/2003/InkML" xml:id="stk13" contextRef="#ctx0" brushRef="#br0">11969 12464 11055 0,'-1'-1'976'0,"-1"-1"-784"5,1 2-192-4,0-1 0 6,1 0 3504-6,-1 0 656 5,-1-2 128-5,-3-2 16 7,4 0-1616-7,-2-2-320 5,1 0-64-5,-1 2 0 6,5-1-832-6,-1 0-144 5,2 2-48-5,2 0 0 7,2 0-544-7,1 1-112 3,1 0-32-3,1 0 0 7,4 0-320-7,2-1-64 5,3 0-16-5,1 1 0 6,-1-2 0-6,0-1-16 5,3 1 0-5,-1-1 0 7,-2 0-16-7,0 0 0 8,0 0 0-8,1-1 0 2,-1 2-160-2,0-1 0 5,-2 1 144-5,-1 2-144 6,-1-1 0-6,-2 1 144 7,-3 1-144-7,0 0 0 6,-2 1 176-6,-2 0-176 6,-3 0 160-6,-3 1-160 2,0 0 400-2,0-2-16 5,-3 0 0-5,-1-1 0 7,-3 0 320-7,-1-2 64 5,-2 0 16-5,-4-2 0 6,4 0-304-6,-3-1-64 5,0-1-16-5,-1-1 0 7,1 2-224-7,2 0-48 6,-1 2-128-6,0 0 192 6,1 1-192-6,1 3-256 6,0 0 48-6,3 2-14544 11,0 1-2912-11</inkml:trace>
    </iact:actionData>
  </iact:action>
  <iact:action type="add" startTime="228355">
    <iact:property name="dataType"/>
    <iact:actionData xml:id="d14">
      <inkml:trace xmlns:inkml="http://www.w3.org/2003/InkML" xml:id="stk14" contextRef="#ctx0" brushRef="#br0">6025 12523 18431 0,'-1'0'816'1,"1"-1"160"0,0 0-784 0,1-1-192 3,-1 0 0-3,3 1 0 5,-1 1 2448-5,-1-1 448 5,1 1 96-5,3-2 16 6,3-1-1728-6,2-2-352 6,4-2-64-6,2 0-16 5,2-3-352-5,-2 1-80 7,0-1-16-8,-1 0 0 7,-3 1-224-6,2-1-48 5,0 1-128-5,-2 0 192 6,-2 2-192-6,0 1 128 6,0 1-128-6,-3 2 0 5,-1 2 144-5,-1 0-144 7,-2 1 128-7,0 1-128 18,-2 0-256-18,-1 1-128-1,0-2-16 1,0 3-16 13,-1-1-352-13,-2 1-64-1,-2 0 0 1,2 0-16 11,-2 0-80-11,0 1-16 0,-1 1 0 0,-1-1 0 13,-1 0 320-13,0 2 64 0,-2 0 16 0,0-1 0 0,0 3 352 0,3-1 192 0,0 2-192 0,0-1 192 6,2 2 192-6,0-1 160 5,3 2 32-5,0-1 0 5,1 0 336-5,2 1 80 7,-1 0 16-7,3 1 0 6,0 1-64-6,2 1-16 5,1-1 0-5,-2 0 0 7,4 1 320-7,-2 2 64 6,1 3 16-6,-1 1 0 6,1 1 96-6,-1 2 32 7,0 0 0-7,-2 8 0 6,1 5-256-6,0 3-48 6,-1-1-16-6,2-2 0 8,-1-6-496-8,-2-3-80 0,2-4-32 0,0-2 0 3,0 0-336-3,-1-2 144 6,-1 0-144-6,2-1 0 7,-1-2 0-7,-1-1 0 6,2-2 0-6,-1-2 0 19,0-2-528-19,-3-2-64 0,3-2-16 0,-3-4 0 7,-1 0-896-7,0-2-176 0,0-1-48 0,0-4 0 12,-1-3-112-12,-1-1-16 0,0-2-16 0,0-3-7712 6,-1-3-1536-6</inkml:trace>
    </iact:actionData>
  </iact:action>
  <iact:action type="add" startTime="228777">
    <iact:property name="dataType"/>
    <iact:actionData xml:id="d15">
      <inkml:trace xmlns:inkml="http://www.w3.org/2003/InkML" xml:id="stk15" contextRef="#ctx0" brushRef="#br0">6277 12822 11055 0,'1'-5'976'0,"0"0"-784"5,0 1-192-4,-1 2 0 6,0 2 3216-6,0-3 608 5,3-2 112-5,-1-3 32 7,2-1-2576-7,-1 0-512 5,1 3-112-5,-1-1 0 22,1 2-1808-22,0 2-368 0</inkml:trace>
    </iact:actionData>
  </iact:action>
  <iact:action type="add" startTime="228913">
    <iact:property name="dataType"/>
    <iact:actionData xml:id="d16">
      <inkml:trace xmlns:inkml="http://www.w3.org/2003/InkML" xml:id="stk16" contextRef="#ctx0" brushRef="#br0">6442 12924 23487 0,'8'13'1040'1,"-7"-5"224"-1,3 0-1008 1,-1-1-256 8,0-2 0-7,-2-1 0-1,1 0 1280 0,1 4 192 4,2 8 64-4,1 1 0 6,-1 1-896-6,1-5-192 5,0-3-16-5,-2-4-16 7,-2-1-256-7,1-3-160 6,-1-1 192-6,-1-3-192 7,1-2 176-7,-2-2-176 6,0-1 160-6,-1-2-160 6,1-3 192-6,-2-1-48 7,0-1-16-7,-1-1 0 6,1-1-128-6,-1-1 0 0,-1-2 0 0,4 2 0 5,0 4 0-5,0 1 0 6,4-1-192-6,-1 3 192 6,1 1-192-6,1 0 192 6,1 1-160-6,-2 0 160 7,1 2 0-7,0 2 0 6,0 0 0-6,1 3 0 6,0 1 0-6,-2 3 0 1,4 1 176-1,-2 2-48 5,-1 3 64-5,1 1 0 6,-1 2 16-6,-1 2 0 7,0 1 112-7,-1-1 0 5,0 0 16-5,-1-1 0 6,0 0 0-6,0-1 0 7,0-1 0-7,-1-2 0 6,0 0-176-6,-1-3-32 6,0 0-128-6,-1-2 192 6,1-2-192-6,-1-1-256 1,1-2 48-1,-2-2-10032 16,-1-2-2016-16</inkml:trace>
    </iact:actionData>
  </iact:action>
  <iact:action type="add" startTime="229394">
    <iact:property name="dataType"/>
    <iact:actionData xml:id="d17">
      <inkml:trace xmlns:inkml="http://www.w3.org/2003/InkML" xml:id="stk17" contextRef="#ctx0" brushRef="#br0">6005 12414 20271 0,'-2'-6'1792'1,"2"1"-1424"3,0 1-368-3,0 1 0 5,0 2 1552-5,0 0 240 5,2-1 64-5,1-3 0 6,0-2-304-6,1 0-48 6,6 0-16-6,-1 2 0 6,3 0-752-6,3 0-160 5,-1 2-16-5,5 0-16 6,0-1-112-6,3 0-32 6,-3 1 0-6,0 0 0 5,0-1-80-5,0-3 0 5,-3-1-16-5,3-2 0 7,-3 4-112-7,-3-1 0 3,1 2-16-3,-4 0 0 8,0 0 272-8,-3 0 48 3,0 2 16-3,-1 0 0 7,-2-1 144-7,-2 0 48 4,0 1 0-4,-2 0 0 6,-2 0 16-6,-3-1 16 6,0 0 0-6,1 0 0 5,-3-2-176-5,-1 1-48 6,0 0 0-6,-1-1 0 6,-1 0-304-6,-1 0-64 7,0 0-16-8,0 1 0 8,1 1-416-7,0 0-96 6,5 2 0-6,0 0-13248 9,2 0-2624-9</inkml:trace>
    </iact:actionData>
  </iact:action>
  <iact:action type="add" startTime="229859">
    <iact:property name="dataType"/>
    <iact:actionData xml:id="d18">
      <inkml:trace xmlns:inkml="http://www.w3.org/2003/InkML" xml:id="stk18" contextRef="#ctx0" brushRef="#br0">6249 12725 21823 0,'0'-2'960'1,"0"0"208"0,0 0-928 0,0 1-240 1,0-1 0-1,0 1 0 5,2-1 1792-5,-1-2 320 5,1-2 64-5,2-1 16 5,1-2-848-5,0 3-192 6,0-1-16-6,1 2-16 5,3-1-368-5,-1 2-80 6,0 0-16-6,2 2 0 6,-2 0-224-6,2-1-48 7,1 1-16-7,0 0 0 4,0-1 16-4,-1 1 0 6,1 0 0-6,-3 0 0 6,0-1 80-6,-4 1 32 5,4 0 0-5,-6 1 0 5,1 0-32-5,-2 0 0 6,-1 1 0-6,1-1 0 5,-3 1-176-5,1-1-32 7,-2 0-16-7,-1 0 0 5,1 0-240-5,-2-1-160 6,1 1 32-6,-3-1-18928 9</inkml:trace>
    </iact:actionData>
  </iact:action>
  <iact:action type="add" startTime="239391">
    <iact:property name="dataType"/>
    <iact:actionData xml:id="d19">
      <inkml:trace xmlns:inkml="http://www.w3.org/2003/InkML" xml:id="stk19" contextRef="#ctx0" brushRef="#br0">17214 12721 14735 0,'0'2'1312'0,"-1"-1"-1056"1,1-1-256 0,1-2 0 0,0 1 3136 0,2-1 576 1,0 1 128-2,-1 0 0 8,0 0-2112-7,1 0-416 6,1-1-96-6,6 0 0 6,2-2-528-6,1 1-112 4,2 0 0-4,-3-1-16 7,1 1 96-7,-2 0 32 5,2 0 0-5,-1 0 0 6,2 0-112-6,-1-2-32 5,0 2 0-5,0-1 0 8,0 0-256-8,-1-1-48 3,1 0-16-3,-2 1 0 5,-1 0-96-5,-4-1-128 5,1 3 176-5,-4 0-176 8,0 1 0-8,-2 1 0 4,-1 2 0-4,0 0-144 20,-2 2-624-20,0 1-112 0,0 1-16 0,-2 1-16 9,-1 1-688-9,-3 1-128 0,2 0-16-1,-1 0-16 15,-2 0 256-14,3 0 48 0,-2-2 16 0,0 1 0 10,2-2 768-10,-2 0 160 0,3-2 16-1,-1-1 16 4,1-2 1200-3,1 0 240 6,0 0 64-6,0-2 0 7,1 0 624-7,0 1 128 0,2-1 16 0,-2 1 16 5,1 0-496-5,0 0-96 5,1 1-32-5,-1 1 0 6,0 1-496-6,1 0-112 7,-1 2 0-7,1 0-16 6,1 3-304-6,-1 0-48 7,-1 4-16-7,2 0 0 7,0 2 128-7,0 1 0 6,0 3 16-6,0 3 0 6,3 5 176-5,-2 2 48-1,1 3 0 0,-1 0 0 4,-1 0 16-4,0 1 16 5,0-1 0-5,-1 1 0 6,1-1-224-6,0 0-48 7,3-2-16-7,-1-1 0 6,0-1-304-6,2-5 160 7,-1-2-160-7,0-3 128 6,3-3-128-6,-1-3 0 6,-1 0 0-6,-2-5 0 7,3 1 0-6,-1-3-224-1,-1-2 80 0,-1 0 16 17,1-1-384-17,-2-1-80 0,-1-1-16 0,-1-1 0 10,1-2-1616-10,-1-2-320 0,-1 0-64 0,1-3-9104 7,-1-1-1840-7</inkml:trace>
    </iact:actionData>
  </iact:action>
  <iact:action type="add" startTime="239856">
    <iact:property name="dataType"/>
    <iact:actionData xml:id="d20">
      <inkml:trace xmlns:inkml="http://www.w3.org/2003/InkML" xml:id="stk20" contextRef="#ctx0" brushRef="#br0">17390 13077 6447 0,'0'-2'576'1,"1"1"-576"4,0 1 0-4,-1-1 0 6,1 1 5392-6,-2 0 976 5,2-2 192-5,0 0 32 6,3-1-3808-6,0-1-768 6,0 1-160-6,0 0-16 6,2 0-1008-6,-1 0-192 4,2 0-32-4,0 0-16 7,0 0-432-7,1-1-160 5,1 0 0-5,0-1 144 7,2 1-272-7,-1-2-64 3,2 1-16-3,-2 1 0 23,1-1-2544-23,0 1-512 0</inkml:trace>
    </iact:actionData>
  </iact:action>
  <iact:action type="add" startTime="240053">
    <iact:property name="dataType"/>
    <iact:actionData xml:id="d21">
      <inkml:trace xmlns:inkml="http://www.w3.org/2003/InkML" xml:id="stk21" contextRef="#ctx0" brushRef="#br0">17622 13086 24303 0,'1'4'1072'1,"2"-3"224"-1,-1 1-1040 1,0-1-256 1,0-1 0-1,-1 0 0 6,1 0 1536-5,2 0 256 5,2-1 64-6,2-1 0 6,3 1-656-6,-2-2-128 6,0-1-32-6,-1 0 0 6,0 0-560-6,-2 2-112 7,0-1-32-7,-2 0 0 6,1 1-208-6,-3 1-128 7,3 1 160-7,-2 0-160-1,-2 1 0 1,1 0 0 5,-1 1 0-5,0 1 0 19,-1-1-608-19,1 0-16 0,-1 1 0 0,0 1 0 11,0-2-848-11,0 1-192 0,0 0-16 0,-1-2-16 10,1 1-384-10,-1 0-80 0,1-1-16 0,-3 0 0 11,3 0 1216-11,0-1 256 0,-2 1 32 0,0-2 16-1,2 1 1392 1,-1 0 288 4,0-1 48-4,-2 0 16 7,2 1 800-7,0 0 160 5,-2 0 48-5,2 0 0 6,0 1-560-6,-1 1-128 5,1 1 0-5,-1 0-16 6,0 1-624-6,2 2-128 5,-1 1-32-5,0 2 0 6,0 1-256-6,1 3-48 6,0-1-16-6,0 2 0 6,1 1 32-6,0 0 16 4,0 0 0-4,1 1 0 7,-1-1 48-7,1-1 16 6,-2-1 0-6,2-1 0 6,-1-3-144-6,0 0-48 6,-1-2 0-5,2-1 0 5,-1-1-208-6,-1-2 0 6,1-1 0-6,-1-2 0 17,0 0-272-17,0-2-160 0,0 0-16 0,0-1-11312 4,0-3-2256-4</inkml:trace>
    </iact:actionData>
  </iact:action>
  <iact:action type="add" startTime="240699">
    <iact:property name="dataType"/>
    <iact:actionData xml:id="d22">
      <inkml:trace xmlns:inkml="http://www.w3.org/2003/InkML" xml:id="stk22" contextRef="#ctx0" brushRef="#br0">17296 12417 11967 0,'-4'0'528'1,"3"0"112"-1,-1 0-512 1,0 0-128 1,4 0 0-1,-2-1 0 7,1 1 3952-7,-1-1 752 5,1 0 160-5,2-1 16 6,-1 1-2912-6,1-1-592 5,2-1-112-5,0 0-32 6,-1 0-224-6,1 0-48 6,3 1-16-6,-1 0 0 6,3 0-208-6,3 0-32 4,-1 0-16-4,2 1 0 7,1-1-208-7,1 1-32 6,1-1-16-6,-1 0 0 6,-1 0-160-6,3 0-16 7,0 0-16-7,-1 0 0 3,-3-1-32-2,0 1 0 2,-3 0 0-3,-1 1 0 6,-2-1 112-6,-1 1 0 5,-2 0 16-5,-2 0 0 7,-2 0 64-7,1 0 16 6,-1 1 0-6,-2 0 0 4,-1-1 128-4,0 0 32 5,-1 0 0-5,-2 0 0 6,0-1-64-6,0 1 0 5,-1 0 0-5,-1-2 0 6,0 0-208-6,1 0-48 5,0-1-16-5,-1 1 0 6,0 0-240-6,0-1 128 5,-1 0-128-5,2 0 0 7,0 1 0-7,0-1 0 7,-1 0 0-7,1-1 0 16,2 2-1632-16,-1-2-320 0,0 1-64 0</inkml:trace>
    </iact:actionData>
  </iact:action>
  <iact:action type="add" startTime="250665">
    <iact:property name="dataType"/>
    <iact:actionData xml:id="d23">
      <inkml:trace xmlns:inkml="http://www.w3.org/2003/InkML" xml:id="stk23" contextRef="#ctx0" brushRef="#br0">19967 10450 10127 0,'0'-1'448'0,"0"-1"96"1,0-1-544 0,-1 0 0 4,0-1 0-4,1 1 0 6,-1 1 3328-6,1 1 576 5,-2-1 96-5,2 1 32 6,-1-3-2400-6,0 0-480 5,-2-1-80-5,3 1-32 6,-1-1-336-6,0 0-64 6,-1 0 0-6,1 2-16 6,-1-2 96-6,2 1 32 5,0 0 0-5,-2 0 0 6,-1-1 160-6,0 1 48 5,-1 0 0-5,-3 0 0 6,2 0-48-6,1 0 0 6,-3 1 0-6,0 0 0 4,-1 1-208-4,0 1-64 6,0 0 0-6,0 1 0 6,-2 1-208-7,-1 2-48 7,0 0-16-6,-1 1 0 10,-1 1-112-11,1 2-32 4,1 0 0-3,-3 2 0 6,1 1-48-6,-1 0-16 6,0 2 0-6,-1 0 0 7,1 1-16-8,0 1 0 8,0 2 0-7,0 1 0 6,1 2 16-6,1 2 0 7,1-1 0-7,2 2 0 7,0 0-160-7,0 2 0 0,2 2 144 0,2 1-144 4,-1 2 0-4,2 2 0 6,0 5 0-7,0 1 0 8,0 0 0-7,3 2 0 7,1-1 0-8,0 0 0 8,1-4 0-7,3-3 0 7,0-3 0-7,1-3 0 6,1-2 0-6,0-3 0 6,0-1 0-6,2-2 0 7,-1-3 0-7,2-2 0 0,0-1-144 0,2-3 144 4,0-2 0-4,0-2-176 5,2-3 176-5,2 1-128 7,-1-3 128-7,3-2-128 6,0-3 128-6,-1-2-128 6,1-1 128-6,-3 0 0 7,-1-2 0-7,-3 0-128 7,1-1 128-7,-5-2 0 6,2 0 0-6,-4 1 0 7,1 0 0-7,-1 0 128 0,-3 0-128 0,-1-1 128 4,-2 1-128-4,-2-1 144 6,-1 1-144-6,-3-1 160 7,0 0-160-7,-2-2 160 6,0 2-160-6,-1-1 160 6,0 1-160-6,-1 3 192 6,0 2-192-6,-3-2 192 6,1 3-192-6,2-1 0 7,0 3 0-8,1 0 0 8,0 0 0-6,0 1 0-1,2 1 128 0,1 0-128 5,2 1 0-5,2 1 0 5,-1 0 0-5,1-1 0 6,4 1 0-6,-2 0 0 4,2-1-176-4,1 0 176 6,0 1-128-6,3-2 128 5,-1 0-128-5,0 0 128 6,2 0-144-6,2-1 144 5,2-1-160-5,3 2 160 5,1-2-144-5,3 1 144 6,3 1-128-6,1 0 128 6,1 0-144-6,2 1 144 6,0 1-160-6,0-1 160 6,-2 2 0-6,0-1-144 6,-4 1 144-6,0-1 0 7,-1 2 0-7,-2 0 0 6,-4 0 0-6,2-1 0 7,-5 1 0-7,0 0 0 6,-1 0 0-6,-2 0 0 6,1 0 0-5,-2 0 0-1,-1 0 0 0,0 0 0 4,-1 0 128-4,-1-1-128 5,1 0 128-5,-2 1-128 7,1-1 128-7,-1 0-128 4,1 0 128-4,-2 0-128 6,2-1 128-6,-2 1-128 6,-1 0 128-6,2-1-128 4,0 1 0-4,0 1 0 7,-1 0 0-7,1-1 128 5,0 2-128-5,-1 0 0 6,2 0 0-6,-1 1 0 7,-1-1 0-7,2 1 144 4,-2 1-144-4,1 0 0 6,-1 1 144-6,2-1-144 4,0 0 0-4,-1 1 144 6,0 1-144-6,-2-1 0 5,3 2 0-5,-1 1 0 5,0-1 128-5,0 2-128 6,0 1 128-6,0 2-128 6,0 0 176-6,0 1-48 5,-1 2-128-5,2 1 192 6,-1 2-48-6,0 1-16 5,0 1 0-5,1 2 0 7,-2 0-128-7,2 0 160 6,0 2-160-6,2-1 160 7,-2 0-160-7,0 0 0 6,0-1 144-6,1 0-144 7,-1-2 128-7,0-1-128 6,1-2 128-6,0-2-128 6,1-1 0-6,-1-1 144 0,0-1-144 0,-1-2 0 5,1 0 144-5,-1-2-144 6,0 0 0-6,1-2 144 6,-1-1-144-6,0 1 160 6,0-1-160-6,0-3 160 3,-1 0-160-3,1-1 0 7,-2-1 144-7,1 0-144 6,-1 0 0-6,0-1-208 5,-1 0 16-5,1 1 16 18,-1 1-2848-18,2-1-576 0</inkml:trace>
    </iact:actionData>
  </iact:action>
  <iact:action type="add" startTime="267272">
    <iact:property name="dataType"/>
    <iact:actionData xml:id="d24">
      <inkml:trace xmlns:inkml="http://www.w3.org/2003/InkML" xml:id="stk24" contextRef="#ctx0" brushRef="#br0">20709 12534 21247 0,'-1'-1'464'1,"-1"0"112"-1,2 0 0 1,2-1 16 0,0 0-464 0,-1 1-128 1,1 0 0-1,-1 1 0 5,0 0 336-5,-1 0 48 5,3-1 16-5,-1 1 0 6,3 0-16-6,0 0 0 5,2-1 0-5,1 1 0 5,0-1 208-5,3 0 48 10,0 0 0-10,1 0 0 2,1-2-176-2,1 2-16 9,0-1-16-9,0 1 0 2,3 0-224-2,-3 0-32 5,0 0-16-5,0 1 0 8,-2-1-160-8,0 0 0 6,-2 0 0-6,1 0 0 4,-1 0 0-5,-2 1 0 7,-1-1 0-6,0 0 128 7,-1 0-128-7,-1 0 160 6,-1 0-160-6,-3 0 160 6,2 0-160-6,-4 0-144 2,1 0 144-2,-3-1-208 20,0 2-752-20,-2-1-128 0,0 1-48 0,-2-1 0 11,-1 1-1856-11,-1 0-368 0,-1 1-80 0,-1-1-16 10,1 1 1664-10,-2 1 336 0,1-1 64 0,0 1 16 0,-3 1 880 0,3-1 176 6,2 1 48-6,-2-2 0 7,4 1 1168-7,-1 0 256 6,3 1 32-6,-1-1 16 6,1 1 656-6,1 0 144 6,1 0 32-6,0 0 0 8,1 2-592-8,0-1-112 0,1 0-32 0,0-1 0 3,0 2-544-3,-1 0-112 7,2 0-32-7,0 1 0 6,0 2-80-6,0-2-16 6,0 3 0-6,0 0 0 7,0 1 16-7,0 2 0 6,2 0 0-6,-1 0 0 6,0 1 64-6,-1 2 16 7,1 1 0-6,-1 0 0-1,0 2 32 0,0 2 16 5,0 3 0-5,-1 2 0 5,1 3 48-5,-1 3 16 6,0 1 0-6,-1 1 0 6,2 2-80-6,-1-2-32 7,-2 0 0-7,1-5 0 5,-1-1-336-5,-2-4-64 7,4-1-16-7,-3-1 0 6,0-3-192-6,0-2 128 6,0-1-128-6,2-3 0 0,-2-3 0 0,0 0 0 6,2-2 0-6,-1-2 0 5,1-1-208-5,1-3-144 6,-1-1-32-6,0-1 0 19,1-2-368-19,-1 0-80 0,2-3 0 0,-2-3-16 12,1 0-624-12,0-4-128 0,1-2-32 0,0-1 0 9,0-2-1760-9,0 0-368-1,2-2-64 1,-1 0-16 12,1 0 1712-12,0 0 336 0,1-1 64 0,-2 2 0 0,2 2 1392 0,-2 2 336 4,2 3 0-4,-1 1 0 6,2 3 2176-6,-1 1 512 7,-1 3 112-7,1 1 16 6,-1 1-720-6,2 1-144 7,-1 0-32-7,0 0 0 2,-1 1-800-2,3-1-160 6,-1 0-48-6,1 0 0 4,-1-1-480-4,2 1-112 7,2-2 0-7,0 0-16 4,1-1-304-4,2 0 128 7,-1 0-128-7,1-1 0 6,2 1 128-6,-2 0-128 6,0 2 0-6,0-1 0 6,-2 2 0-6,1 0 0 7,-1 1 0-7,-2 0 0 17,0 2-416-17,-1 1-192 0,0 0-32 0,-1 3-12000 2</inkml:trace>
    </iact:actionData>
  </iact:action>
  <iact:action type="add" startTime="268053">
    <iact:property name="dataType"/>
    <iact:actionData xml:id="d25">
      <inkml:trace xmlns:inkml="http://www.w3.org/2003/InkML" xml:id="stk25" contextRef="#ctx0" brushRef="#br0">21081 13175 26031 0,'2'-2'576'1,"0"0"112"0,0 1 16-1,-2 1 32 0,0 0-592 1,0-1-144 0,3-1 0 1,-1-1 0 4,2 0 896-5,0-1 128 6,-1 1 48-6,0-1 0 5,-1 0-528-5,0 1-96 6,-1 1-32-6,1-1 0 4,-1 1-240-4,-1-2-48 7,0 0-128-7,0-1 192 5,0 0-192-5,0-3 144 6,-1 1-144-6,-1-3 128 6,1 2-128-6,-1-2 0 7,0 1 0-7,-1 1 128 3,2-1-128-3,-2 1 0 6,1 1 144-6,-1 0-144 5,-1 3 160-5,1 0-32 6,-1 2-128-6,1 0 192 6,-2 3 304-6,0 1 48 5,-1 2 16-5,-2 0 0 7,4 4-240-7,-2-1-32 4,1 3-16-4,1 1 0 5,0 1-272-5,-1 0 0 7,2 1 0-7,1 0 0 4,0-1 0-4,2 0 0 6,0-1 0-6,0-2 0 5,0 0 0-5,2-3 0 10,0 1 0-10,2-2 0 6,0-1 0-6,0-1 0 6,0 0 0-6,0-2 0 6,2 0 0-6,-1-1 0 0,3-1 0 0,-2-2 0 5,-1 0 0-5,3-1 160 7,-4-2-160-7,4-1 128 5,-1 1-128-5,-3-2 160 7,1 2-160-7,1-3 160 6,-3 3-160-6,0-2 0 6,2 2 144-6,-2 1-144 6,-1 0 0-6,0 2 128 7,-1 1-128-7,0 1 0 6,1 2 128-6,-2 0-128 0,1 3 160 0,-1 1-160 5,1 0 208-5,-1 3-48 6,0 2-16-6,1 2 0 6,-1 2-144-6,0 0 128 7,0 3-128-7,2 2 128 6,-1 1-128-6,1 2 0 7,-2 0 0-7,2-1 0 5,-1 2 192-5,-1 0 16 6,1-1 0-6,-1-1 0 7,0-2-64-6,0-2-16-1,-1 1 0 0,1-3 0 4,-1-1-128-4,-1-2 192 6,1-1-192-6,0-1 192 6,-2-2-192-6,2 0 0 7,0-2 144-7,-2-2-144 6,2-1 192-6,0-1-48 7,-1 0 0-7,1-2 0 6,-3 0 128-6,2-1 32 1,-1-1 0-1,-1 0 0 5,0-2 80-5,-1 0 32 7,-1-1 0-7,-1-1 0 4,2-1-96-4,-4 0 0 6,-1-2-16-6,1-1 0 6,-1 0-304-6,1 0 0 6,2 2 0-6,-1 0 0 6,3 2 0-6,1-1 0 7,2 3 0-7,-1-2-144 7,2 1 144-7,2-1-192 6,-1 3 192-6,3-3-192 6,-1 1 192-5,2 1-192-2,1-1 192 1,0-1-192 6,3 2 192-6,1-2 0 6,0 0-144-6,0 2 144 5,1 0 0-5,-1 0 0 6,1 1-144-6,-3 0 144 20,3 2-832-20,-4-1-128-1,2-1 0 1,-2 0-16864 1</inkml:trace>
    </iact:actionData>
  </iact:action>
  <iact:action type="add" startTime="269235">
    <iact:property name="dataType"/>
    <iact:actionData xml:id="d26">
      <inkml:trace xmlns:inkml="http://www.w3.org/2003/InkML" xml:id="stk26" contextRef="#ctx0" brushRef="#br0">21635 13172 23039 0,'0'-2'2048'2,"3"-1"-1648"5,0 2-400-6,-1 0 0 4,1 1 3264-4,-1-1 560 6,1 0 112-6,0-2 32 5,2 1-3216-5,0 0-752 7,-2 0 0-7,-2 3 0 21,-1 1-2896-21,-1 2-624 0</inkml:trace>
    </iact:actionData>
  </iact:action>
  <iact:action type="add" startTime="269791">
    <iact:property name="dataType"/>
    <iact:actionData xml:id="d27">
      <inkml:trace xmlns:inkml="http://www.w3.org/2003/InkML" xml:id="stk27" contextRef="#ctx0" brushRef="#br0">22172 11817 24879 0,'2'-2'2208'1,"-2"0"-1760"5,1 2-448-5,-1 1 0 5,-1-1 0-5,1 1 0 6,-2 1 0-6,-1 2 0 6,-2 2-176-6,-1 4-112 5,-3 5-32-5,-2 2 0 5,1 3 448-5,-3 2 64 6,2 0 32-6,-1 5 0 6,-1 3 304-6,1 2 64 6,-1 3 16-6,-2 6 0 5,0 3 48-5,-2 2 16 8,1 4 0-8,-1-1 0 4,1-3 32-5,-2 4 0 8,-3 3 0-7,-1 4 0 15,2 4-112-15,-3 2-16 0,-2 1 0 0,1 2 0 3,-1-1 176-3,2 3 16 6,-2 6 16-6,4-3 0 8,1-1 48-8,0-1 16 5,3 2 0-4,-2-6 0-1,3-1-144 0,2-9-48 5,1-8 0-5,1-3 0 5,1 0-96-5,-1-2-32 6,2 0 0-6,1 0 0 7,-1-4-112-7,3-5-32 6,-2-2 0-6,2-5 0 6,1 0-128-6,-1-4-48 7,2-1 0-7,-1-3 0 6,1-1-80-6,0-1-128 7,0-4 176-7,1-1-176 0,0 0 160 0,1-2-160 4,2-3 128-4,0-1-128 6,0-1 144-6,1-3-144 6,-1-1 160-6,1 0-160 5,0-1 0-5,0-2-208 6,1 0 16-6,1-2 0 19,1-3-1632-19,-1-2-320 0,5-2-64 0</inkml:trace>
    </iact:actionData>
  </iact:action>
  <iact:action type="add" startTime="270450">
    <iact:property name="dataType"/>
    <iact:actionData xml:id="d28">
      <inkml:trace xmlns:inkml="http://www.w3.org/2003/InkML" xml:id="stk28" contextRef="#ctx0" brushRef="#br0">22322 12980 3679 0,'2'-4'320'1,"-1"0"-320"6,2 1 0-6,-2 1 0 5,1 0 3200-5,1 0 576 6,2-2 128-6,2-4 0 6,3-1-2496-6,3-2-496 6,-1 1-96-6,1 1-32 5,-1 0-80-5,-3 3-32 6,2 1 0-6,-1 1 0 5,-2 0-176-5,-1 3-48 6,0 0 0-6,-1 2 0 5,0 2 80-5,-2 1 16 8,1 2 0-8,-2 1 0 4,1 2 224-4,-3 2 64 8,1 2 0-8,-2 4 0 4,0 4 16-4,-2 0 16 8,0 3 0-6,-1 0 0-2,0 0 256 0,-1 1 48 9,0 3 16-9,-2-3 0 6,0 0-336-6,0 0-64 6,-1 0-16-6,3-1 0 7,-1-2-416-6,0-2-96-1,1-2 0 0,1-3-16 4,-2-2-240-4,3-2 128 6,-1-4-128-6,1-1 0 5,1-2 176-5,-1-2-176 7,2-1 192-7,0-3-192 3,0-1 288-3,2-2-48 7,0-2-16-7,1-4 0 5,0-2-224-5,2-2 144 6,0-2-144-6,2-4 128 4,1-1-256-4,2-3-64 6,2 0-16-6,0-2 0 6,2 3-96-6,0-1-16 6,2 1 0-6,-2 1 0 5,3 2 160-5,-3 3 32 7,-2 0 0-7,1 3 0 7,-3 2 128-7,2 3 0 5,-3 3 0-5,0 2 0 7,-3 2 0-7,2 3 0 6,-3 1 0-6,-1 3 0 6,1 2 0-6,-1 1 0 8,-1 3 0-8,-1 1 0 0,0 3 0 0,0 1 0 5,-2 1-160-5,0 1 160 4,0 0-128-4,0 1 128 6,-1 3 0-6,-2-2 0 7,2 0 0-7,-2 0 176 7,2 2 0-8,-3-1 0 7,1-2 16-6,0-1 0 7,1-1 0-7,0-3 0 1,2 0-48-1,-2-4 0 5,1-2 0-5,1-3 0 6,-1 0-16-6,1-3 0 6,1-1 0-6,0-2 0 6,-1-1 144-6,3-1 32 6,0-5 0-6,2-1 0 6,1-3-112-6,0-3 0 6,1-2-16-6,1-2 0 7,1-1-176-7,0 1 0 6,2-1 0-6,1 0 0 7,0 1-256-6,-1 3 64-1,3 3 0 0,-3 3 16 4,-1 3 176-4,-1 0-160 5,-1 4 160-5,1 1-160 6,-3 2 160-6,2 2 0 7,-3-1 0-7,1 4 0 6,-1 0 0-6,-1 2 0 6,-1 2 0-6,2 2 0 7,-2 2 0-7,-1 0 0 6,0 3 0-6,-1 0 0 6,-1 0 0-6,0 0 0 8,0-1 0-8,-3 1 0 0,3 1 0 0,-1-1 0 5,1-1 0-5,-1-2 128 20,1-1-640-20,-1-1-112-1,1-3-16 1,-2 0-16 9,4-3-2160-9,-2-3-448 0,1-1-64 0,1-3-11184 3</inkml:trace>
    </iact:actionData>
  </iact:action>
  <iact:action type="add" startTime="271129">
    <iact:property name="dataType"/>
    <iact:actionData xml:id="d29">
      <inkml:trace xmlns:inkml="http://www.w3.org/2003/InkML" xml:id="stk29" contextRef="#ctx0" brushRef="#br0">23086 13106 17503 0,'8'-3'768'1,"-2"-1"176"0,-2 1-752 0,1 0-192 2,0 1 0-2,-3 1 0 6,1-2 2304-6,1-2 416 5,4-2 96-5,0-4 0 6,3-2-1872-6,-2-3-384 6,2 0-80-6,-2-2-16 5,-3-1-32-5,2-2-16 6,-1 2 0-6,0-2 0 5,0 1-16-5,-3 0 0 6,1 1 0-6,-2-1 0 5,-1 1 464-5,0 1 96 6,-2 1 0-6,-2 1 16 5,0 1-112-5,-1 2-32 6,-1 2 0-6,0 0 0 7,-2 4-272-7,0 0-64 4,1 2-16-4,-3 0 0 5,2 1-192-5,0 0-32 6,-1 4-16-6,0 0 0 5,-1 1-240-5,1 2 0 5,-2 2-192-5,0 1 192 7,1 1-256-8,-1 1 64 6,-1 3 16-5,1 1 0 6,1 2 48-6,-1 2 0 6,0 1 0-6,1 1 0 6,2 1 128-6,-2 1 0 6,2-3-144-6,2 2 144 6,-1-1 0-6,2-1 0 7,0-3 0-7,2-1 0 6,1 0 0-6,1-2 0 6,1-1 0-6,0-1 0 6,1-2 0-6,2-2 0 7,-1-1 0-6,3-2 0-1,0 0-224 0,0-3 80 4,1-1 16-4,1 0 0 6,-1-1 128-6,1-1 0 6,1 0 0-6,1-2 0 6,-2 1 0-6,0 0 0 6,-1-2 0-6,0 3-128 7,-2 0 128-7,0 2 0 6,0-1 0-6,0 1 0 6,-1 1 0-6,-1 0-160 7,0 2 160-7,0 1 0 7,-2 1-128-7,3 1 128 0,-3 3 0 0,0 1 0 3,2 2 0-3,-1 2 0 7,0 2 0-7,-1 0 144 7,-1 2 144-7,1 2 32 6,-1 1 0-6,0 3 0 6,-1-1 112-6,2 3 16 6,-1-1 16-6,0 3 0 6,-1 3-16-6,0-1-16 7,0 2 0-7,0 1 0 6,-1-2-128-6,-2 0-32 0,3-3 0 0,-2 0 0 4,1-3-128-4,1-1-16 7,-1-2-128-7,1 0 192 6,0-4 16-6,0 0 0 6,0-1 0-6,1-2 0 7,-1-2-16-7,0 1-16 6,1 0 0-6,-2-3 0 6,1 0-176-6,0-2 160 7,-1-1-160-7,1-2 160 6,-2 0-32-5,0-2 0-1,0-1 0 0,-2-1 0 3,1 0 16-3,-1-2 0 7,-1 0 0-7,0-1 0 6,-1 0-144-6,0 0 192 7,-1-2-192-7,0-1 192 6,1 0-192-6,0-1 0 6,-1 1 0-6,0-1 128 6,0 1-128-6,1 0 128 6,-1-2-128-5,-2 0 128-1,4-1-128 0,-3 0 0 6,1 0 0-6,1-1 0 5,1 0 0-5,2 0 0 6,0 1-192-6,2 0 192 6,-1-2-192-6,2 1 192 6,2-1-192-6,0 2 192 7,2 0-176-7,0-2 176 6,2 1-128-6,-1 0 128 6,3 0 0-6,0 1-160 7,1-1 160-7,-1 1 0 6,2 0-160-6,-1 1 160 0,0 0-128 0,2 1 128 4,0-1 0-4,-1 2-128 6,2 0 128-6,0 0 0 7,0 1 0-7,2 0 0 6,0-1 0-6,-2 3 0 7,-2 0 0-7,0 0 0 6,2 1 0-6,-3 0 0 6,1 0 0-6,-4 2 176 8,0-1-48-8,-1 1 0 0,-1 0 0 0,-2 1-128 4,0 0 192-4,-1 0-64 6,-1 0-128-6,0 1 128 5,-1 0-128-5,0 0 128 6,-2 0-128-6,2 0 0 5,-1 0 0-5,-1 0 0 6,-1 0-192-6,0-1-80 5,0 0-16-5,-1 0 0 22,-1-1-2080-22,-1-1-400 0,-1 0-96 0</inkml:trace>
    </iact:actionData>
  </iact:action>
  <iact:action type="add" startTime="273619">
    <iact:property name="dataType"/>
    <iact:actionData xml:id="d30">
      <inkml:trace xmlns:inkml="http://www.w3.org/2003/InkML" xml:id="stk30" contextRef="#ctx0" brushRef="#br0">19430 10292 21183 0,'1'-8'944'0,"1"1"192"1,3 1-912 0,1 0-224 4,0 2 0-4,-1 1 0 6,-3 2 688-6,1 1 80 6,0 0 32-6,3 0 0 5,2 1-608-5,3 0-192 6,1 0 0-6,0 2 0 6,-1 1 0-6,-1 1 0 6,0 0 0-6,-1 1 0 5,0 1 0-5,0 1 0 8,2-1 0-8,-2 2 0 3,3 0 208-3,1 1 48 7,2 2 0-7,0 0 0 4,2 1-112-4,4-1-16 5,0 1 0-5,4 0 0 8,1 0-128-9,1 1 0 5,1 1 0-4,-1 1 128 7,0 4-128-7,0 0 0 5,0 2 0-5,-2 3 0 5,-1 2 0-5,2 2 0 7,3 5-144-7,-1 1 144 5,1 1 0-5,2 0 0 7,1-2 0-7,-1 1 0 6,0 0 0-6,0-2 0 7,-2-1 0-7,-1-6 0 6,-3-1 0-6,2-4 0 7,-3-2 0-7,1-1 0 0,0-1 0 0,0-3 128 5,1 1-128-5,-2-5 0 5,0 0 128-5,-3-1-128 7,-2-1 176-7,-1-1-176 6,-2-2 256-7,-4 0-48 8,2-1-16-7,-5-3 0 7,-1 1 32-7,-4-2 0 6,-1-1 0-6,-1 0 0 6,-2 0-16-6,-4-3 0 0,0-1 0 0,-4 0 0 20,-3-3-1568-20,-6 0-320 0</inkml:trace>
    </iact:actionData>
  </iact:action>
  <iact:action type="add" startTime="274088">
    <iact:property name="dataType"/>
    <iact:actionData xml:id="d31">
      <inkml:trace xmlns:inkml="http://www.w3.org/2003/InkML" xml:id="stk31" contextRef="#ctx0" brushRef="#br0">18983 11395 27295 0,'1'-2'592'0,"0"-2"128"1,2 0 32 0,-2 1 16 0,3 1-608 0,-1 1-160 4,0-2 0-4,3-2 0 0,5-2 128 0,3-2-128 7,5-1 192-7,2-4-64 6,5-1 112-6,-2 0 16 5,3-1 0-5,2-1 0 5,-1-1 240-5,2-3 48 5,2-3 16-5,4 0 0 6,6-3-112-6,2-4-32 6,5 0 0-6,-1-1 0 7,-1-1-112-8,0-1-32 29,2-2 0-28,3-2 0 0,4-2 144 0,3 1 32 0,1 2 0 0,-6 1 0 0,-6 2 112 0,1-3 16 17,2-1 16-17,1 2 0 0,-2 2-16 0,-2 2 0 0,0 2 0 0,-6 4 0 19,-3 1-160-19,-2 0-32 0,-1 3-16 0,-1 0 0 0,-1 2-160 0,-2 1-16 9,-1 2-16-9,-2 3 0 0,-1 2-176 0,-5 2 128 4,-3 2-128-4,-4 1 128 1,-3 3-128-1,-1 1 0 6,-2 1 0-6,-2 0 0 4,0 2 0-4,-2 0 0 6,-2 0 0-6,0 0 128 6,-1 2-128-6,-1-1 0 4,-1 0 0-4,0 0 0 6,0 0 0-6,-1-1 0 5,0 1 0-5,0-1 0 5,0 1 0-5,0-1 0 6,0 1 0-6,0-1 0 6,0 0 0-6,0-1 0 7,0 1 0-7,0 0 0 5,0 0 0-5,0 0 0 5,0 0 0-5,0 0 0 6,0 0 0-6,0 0 0 4,2 0 0-4,-2 0 0 6,0 0 0-6,0 1 0 5,0-1 0-5,0 1 0 6,1 0 0-6,-1-1 0 5,0 0 0-5,1 1 0 6,-1 0 0-6,0 0-256 7,2 0 64-7,-1 0 16 19,0 0-1616-18,-1 0-336-2,0 1-64 1</inkml:trace>
    </iact:actionData>
  </iact:action>
  <iact:action type="add" startTime="344663">
    <iact:property name="dataType"/>
    <iact:actionData xml:id="d32">
      <inkml:trace xmlns:inkml="http://www.w3.org/2003/InkML" xml:id="stk32" contextRef="#ctx0" brushRef="#br0">19125 14553 30463 0,'3'-4'1344'0,"1"0"288"1,1 0-1312 0,4-2-320 3,-4 2 0-3,2 1 0 5,-1 0 368-5,0 1 0 6,6-4 0-6,5-1 0 5,4-1-368-5,4 0 0 6,-2 2 0-6,2 1 0 6,-5 3 0-6,1 1 0 5,0 2 0-5,-1 1 0 6,-1 1 0-6,0 0 128 6,0 1-128-6,-1-2 0 5,1 1 128-5,-1-1-128 5,0 0 160-5,-2-1-160 5,-1 0 176-5,-1-2-176 7,-2 1 192-7,-2-1-192 6,-1 0 128-6,-1 1-128 8,-2-2 0-8,-2 1 0 5,-1 1 0-4,-2-1-352 2,-1 0 48-3,-1 1 16 18,1 0-1968-18,-2 0-400 0,-1 1-80 0</inkml:trace>
    </iact:actionData>
  </iact:action>
  <iact:action type="add" startTime="344921">
    <iact:property name="dataType"/>
    <iact:actionData xml:id="d33">
      <inkml:trace xmlns:inkml="http://www.w3.org/2003/InkML" xml:id="stk33" contextRef="#ctx0" brushRef="#br0">19536 14316 25791 0,'-3'-2'1152'0,"1"0"224"1,-1 2-1104 0,3 0-272 1,0-1 0-1,2 1 0 5,-1 0 1072-5,-1 1 144 6,1-1 48-6,0 1 0 5,2 0-1088-5,-2 3-176 7,1 4 0-7,0 0-192 4,-1 5 192-4,-1 0 0 7,0 4 0-7,-2 3-144 5,-1 5 144-5,2 2 224 6,-3 3-48-6,-1 1-16 7,1 2 80-7,-2 1 16 4,-2 1 0-4,3 1 0 6,-2 2-64-6,2-2-16 5,1 3 0-4,1-1 0 5,1-1-176-6,0-1 0 7,1-3 0-7,1-5 128 6,2-2-128-6,-1-4 0 6,3-2 0-6,-2-3 0 8,1-2 0-8,1-3 0 5,0-3 0-5,0-3 0 0,-1 0 0 0,1-3 128 5,-1 0-128-5,0-3 0 6,-1-2 0-6,0-1-144 6,0-1 0-6,2-3 0 7,0-5 144-7,1-3 0 6,-1-3 0-6,1-2 0 6,2-7-144-6,0-4 0 7,3-4 0-7,2-3 0 14,2-5-688-14,2-2-128 0,-1-2-16 0,4-1-16 10,1 1-448-10,-1 2-96 0,2 3 0 0,-2 4-16-1,0 4 944 1,-1 5 192 6,-1 3 32-6,0 4 16 6,-2 3 1584-6,-1 4 320 7,-1 3 64-7,-3 3 16 6,0 2-368-6,-4 4-80 6,0 2-16-6,-2 1 0 7,-1 2-704-7,-2 0-160 6,1 3-32-6,-3 2 0 0,0 3-256 0,-2 3 0 5,-3 3 128-5,-2 4-128 6,-3 4 0-6,0 1 160 6,-1 2-160-6,-1 0 128 6,2-3-128-6,2-1 0 7,-1-1 0-7,4-2 128 6,1 0-128-6,2-2 0 7,2-1 0-7,2-4 0 7,2-1 0-7,1-1 160 6,1-1-160-6,2-1 160 0,2 0-160 0,3-1 160 4,0 0-160-4,2-3 160 5,1 1-16-5,3-1 0 7,2 0 0-7,-1-3 0 6,-1 3-16-6,-1-1-128 7,2 1 192-7,-4-1-64 6,0 1-128-6,-3 1 0 6,2-1 0-6,-4 3 128 7,0 0-128-7,-2 1 0 7,-1 1 0-7,-3 1 128 0,0 2-128 0,-2 0 0 4,-3 2 0-4,-3 0 0 6,0 1 160-6,-3 1-160 6,-1 0 192-6,-2 1-192 6,-1 0 0-6,-3 0 0 7,0-2 0-7,-4 1 0 6,-1-1-288-6,-3-2-64 7,1-2-16-7,-2-2 0 14,1-1-720-14,1-5-128 0,-1-2-48 0</inkml:trace>
    </iact:actionData>
  </iact:action>
  <iact:action type="add" startTime="345520">
    <iact:property name="dataType"/>
    <iact:actionData xml:id="d34">
      <inkml:trace xmlns:inkml="http://www.w3.org/2003/InkML" xml:id="stk34" contextRef="#ctx0" brushRef="#br0">19737 14785 3679 0,'1'1'320'1,"-1"1"-320"4,2 1 0-4,-1 0 0 5,0 0 5408-5,0 0 1008 6,3 4 208-6,-2 3 32 5,3 5-5184-5,-2 2-1056 6,2 3-208-6,-4-3-32 22,-1-1-624-22,-1-3-112 0,-2 1-16 0,0-4-16 9,-1-1-192-9,1-3-48 0,1-2 0 0,-2-3-6400 8,3-2-1296-8</inkml:trace>
    </iact:actionData>
  </iact:action>
  <iact:action type="add" startTime="345641">
    <iact:property name="dataType"/>
    <iact:actionData xml:id="d35">
      <inkml:trace xmlns:inkml="http://www.w3.org/2003/InkML" xml:id="stk35" contextRef="#ctx0" brushRef="#br0">19812 14769 13823 0,'12'-11'1216'1,"-8"6"-960"3,0 3-256-3,-3 2 0 5,1 0 2656-5,-1 0 480 5,1 1 112-5,3 1 16 6,1 4-1600-6,3 3-320 6,-3 5-64-6,1 4-16 7,-4 6-480-7,-3 2-80 4,-2 3-32-4,-4-1 0 6,-1-2-352-6,-2 1-80 5,2-2-16-5,-3-1-10000 16,1-2-2000-16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5:58:18.8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act:action type="add" startTime="37015">
    <iact:property name="dataType"/>
    <iact:actionData xml:id="d0">
      <inkml:trace xmlns:inkml="http://www.w3.org/2003/InkML" xml:id="stk0" contextRef="#ctx0" brushRef="#br0">9807 14693 5519 0,'-8'0'496'0,"-2"0"-496"1,-2-1 0 0,0 1 0 0,-2 0 2176 0,3 1 320 2,2-1 80-2,4 1 16 4,0 0-1680-4,-2 0-336 6,-3 1-64-6,-7 2 0 5,-5 1-384-5,-4 1-128 5,-2 0 0-5,1-1 144 5,1-1 48-5,2-1 16 6,2-1 0-6,0-1 0 5,1-2 464-5,2-1 96 6,1 0 0-6,-1 0 16 7,-1-1-112-7,0 0-32 5,0-1 0-5,-2-1 0 6,0 0-144-6,0 0-48 8,1-1 0-9,-2-1 0 8,0 1-192-7,-3-2-64 15,1-1 0-15,-3-2 0 0,0-1 112 0,1-1 16 11,4-1 0-11,-3-2 0 0,-1-2 48 0,2-1 16 4,0 0 0-4,1-1 0 7,0-2 0-7,2-3 0 0,3 0 0 0,-4-1 0 5,0-1 0-5,-2 1 16 5,6 1 0-5,-3 0 0 7,5 2-144-7,-1-2-16 6,2 1-16-6,1-2 0 6,0 1-80-6,3-2-16 6,3 1 0-6,1-4 0 7,1 1 16-7,2-1 0 6,3 0 0-6,0 1 0 8,4 2-16-8,1 0-128 0,2 0 192 0,4 0-64 3,0 0-128-3,4-1 0 6,3 1 0-6,2-2 0 7,1-1 0-7,4-3 0 6,1-2-192-6,5 0 192 7,2 1-160-7,0 1 160 5,-1 3 0-5,4-2-144 7,4 0 144-7,1 1-128 6,3 2 128-6,-1-2-128 8,1-2 128-8,3 1 0 0,-4 1 0 0,2 3-128 3,0 2 128-3,1 4 0 6,0 4-144-6,1 3 144 6,3 3 0-6,-1 3-176 7,-3 1 176-7,1 3-128 6,-1 3 128-6,1 2-208 6,1 3 80-6,-2 4 128 8,1 3-192-8,2 3 192 6,-2 2-192-6,-1 3 192 0,-3 5-128 0,-41-23 128 6,78 54 0-6,-78-54 0 5,71 67 0-5,-71-67-176 5,63 69 176-5,-63-69-128 6,52 66 128-6,-52-66 0 6,46 64 0-6,-28-29 0 8,-3 4 0-8,-3 2 0 5,-3 4 0-5,-5 0 0 7,-2-2 0-7,-5-1 128 6,-2 1-128-6,-5 0 0 7,-4 3 0-7,-3 3 144 6,-3 3-144-6,-6-1 0 0,1-2 192 0,-3-5-192 4,1-5 192-4,0-1-192 6,0 0 224-6,2-3-64 7,2-1-16-7,-2-3 0 6,2-2 384-6,1-4 80 7,-1-2 16-7,2-3 0 6,-2-4 80-6,-1-2 32 6,-2-2 0-6,-2-2 0 6,1-2 32-6,1-2 0 1,2-1 0-1,0-2 0 5,1-1-320-5,1-1-48 5,0 0-16-5,1-1 0 7,5 0-256-7,-1 0-128 6,1-2 128-6,1-1-128 20,1-1-1296-20,1-2-352 0,1-4-64 0</inkml:trace>
    </iact:actionData>
  </iact:action>
  <iact:action type="add" startTime="76124">
    <iact:property name="dataType"/>
    <iact:actionData xml:id="d1">
      <inkml:trace xmlns:inkml="http://www.w3.org/2003/InkML" xml:id="stk1" contextRef="#ctx0" brushRef="#br0">20084 14815 4607 0,'0'0'192'0,"0"-1"64"0,-1 0-256 1,0 1 0 3,1 0 0-3,-1 0 0 6,1 0 2432-6,0-1 448 5,-2 1 96-5,2 0 16 6,0 0-1408-6,-1 0-288 6,1 1-48-6,-1-1-16 5,1 0-416-5,0 1-96 10,0-1-16-10,0 0 0 2,0 0-128-2,1 1-16 6,0-1-16-6,-1 1 0 5,0-1 96-5,2 0 32 5,0 0 0-5,-1 0 0 6,-1-1-32-6,2 0 0 6,0 0 0-6,2-1 0 4,0 0-64-4,0 0-32 6,0-1 0-6,1 0 0 6,1 0-112-6,-2-1-32 5,4 0 0-5,-1 0 0 7,-1 0-144-8,0-1-16 10,2 0-16-9,-2 0 0 7,1 0-96-8,0 0 0 5,0 1-128-4,-2 0 192 7,4-1-32-7,-4-1-16 5,5 1 0-5,-2-1 0 6,1 0 0-6,0 0 0 7,1 0 0-6,0 0 0-1,-1 2-144 0,1-2 0 4,-1 0 144-4,1-2-144 7,1 2 128-7,-1-2-128 5,1 0 160-5,0 0-160 7,-2-1 192-7,3 1-64 6,-3-2-128-6,1 2 192 7,-1-1-16-7,0-1-16 5,1 2 0-5,0-1 0 7,2 0 0-7,1 0 0 6,-2 0 0-5,1 0 0-1,1 1 0 0,1 0 0 5,0 1 0-5,-2-1 0 4,2 1-32-4,-3-2 0 7,2 1 0-7,1-2 0 6,0 2-128-6,0-1 192 6,0-1-192-6,0 1 192 8,-1-1-192-8,1 1 160 6,0 0-160-6,-2 1 160 6,0-1-160-6,-1-1 160 6,2 1-160-6,-3-1 160 8,1 0-32-8,1-2 0 0,0 2 0 0,0-1 0 3,4-1-128-3,1-1 192 6,0 0-192-6,2 0 192 7,1 0-192-7,1 0 0 5,1-1 144-5,-1 0-144 8,2 1 0-8,-1 0 144 5,0 0-144-5,2 1 0 7,-3-2 0-7,-2 2 0 6,-3 0 0-5,1 0 0-1,-1 0 0 0,0 0 0 6,-2 0 0-6,2 0 0 4,2 0 144-4,-1 0-144 6,1 1 0-6,0-2 144 7,1 1-144-7,0 0 160 6,-1 1-160-6,0-1 160 7,-1 0-160-7,1 1 0 6,2 1 0-6,2-3 128 6,-1 1-128-6,1 0 0 6,-1-1 0-6,-2-1 0 1,0-1 0-1,-2-1 128 5,2 1-128-5,1-1 0 5,1 0 0-5,4 1 0 6,0 0 0-6,1-1 0 6,-1 1 0-6,0-1 0 7,1 1 128-7,-1 0-128 6,-1 1 128-6,-1 0 0 6,-1 2 0-6,-1-1 0 6,0 0 16-6,0 0 0 7,-3-1 0-7,0 0 0 7,3 1 0-7,-1-2 0 0,3 0 0 0,1 1 0 5,-1 0-144-5,-1 0 128 5,1 0-128-5,0 0 128 6,1 1-128-6,-3-1 128 7,1 2-128-7,-1 0 128 6,-1 0 16-6,-2-2 0 7,1 1 0-7,-2-1 0 6,2 0-16-6,1 0-128 6,-1 1 192-6,3 0-64 6,1-1 16-5,0 0 0-1,2 1 0 0,-2-1 0 5,1 1-16-5,0 0 0 6,0-1 0-6,-1 1 0 5,-1 1-128-5,0 0 128 6,-1-1-128-6,-2-1 128 7,0 1-128-7,2 0 192 6,1-1-192-6,-1 0 192 7,2-1-192-7,-1 2 128 6,2 0-128-6,0 2 128 6,-3 1-128-6,2-1 192 0,-1 1-192 0,-1 0 192 6,-1-1-16-6,-2 1 0 6,1-1 0-6,0 1 0 6,-3 0-32-6,0 0 0 6,-1 2 0-6,0-2 0 6,2 0-144-6,0 0 192 6,1-2-192-6,1 0 192 7,1 1-192-7,0 0 160 6,-1 0-160-6,1-2 160 0,1 1-160 0,-1 0 128 6,-1 0-128-6,0 2 128 6,-1 0-128-6,-1 0 160 5,0 2-160-5,-1-2 160 6,-1 2-160-6,-2 0 128 6,1 0-128-6,-1-1 128 7,-1 2-128-7,0-1 0 6,0 1 0-6,3 0 128 7,-1 1-128-7,-2 0 0 6,1 1 144-6,0 0-144 6,0 1 0-5,0 0 128-1,-1 0-128 0,-1 1 0 5,0 0 144-5,-2 1-144 6,0-1 192-6,-1 1-192 5,0 0 208-5,-2 0-64 7,3 0-16-7,-3 0 0 6,0 2-128-6,-2-2 160 6,0 1-160-6,-2-1 160 2,2 2-160-2,-3-2 128 5,3 0-128-5,-3 1 128 7,-1 1-128-7,0-1 0 5,-1 0 0-5,0 0 0 6,-2-1 0-6,1 0 0 5,-2 0 0-5,-1-1 0 21,-3-1-1840-21,-2 1-288 0,-4 0-64 0</inkml:trace>
    </iact:actionData>
  </iact:action>
  <iact:action type="add" startTime="79083">
    <iact:property name="dataType"/>
    <iact:actionData xml:id="d2">
      <inkml:trace xmlns:inkml="http://www.w3.org/2003/InkML" xml:id="stk2" contextRef="#ctx0" brushRef="#br0">20917 13255 4607 0,'1'-1'400'1,"1"0"-400"0,-1 0 0 0,0 0 0 0,0 1 1472 0,-1 0 224-1,0 0 32 1,2 0 16 6,-2 0-304-6,0 0-64 5,0 0-16-5,1 1 0 5,0-1-496-5,1 1-96 6,-1 1-32-6,2 0 0 6,-2 0-32-6,0 1-16 6,1 0 0-6,-1 0 0 5,1 1 224-5,-1 0 48 5,1 1 16-5,1-1 0 5,0 2-48-5,2-1-16 7,-1 1 0-7,4 1 0 5,-1 0-240-5,-2 0-48 6,2 2-16-6,1 1 0 5,1 0-240-5,-3 1-48 9,1 0-16-8,-1 2 0 6,0-1-16-7,1 0 0 8,-2-2 0-8,1 0 0 0,1 2 64 0,-1-1 16 4,0 1 0-4,-1-1 0 5,-1 2 64-5,1-3 16 6,0 1 0-6,-1 1 0 6,1-2-48-6,0 1 0 7,-1 1 0-7,-1-1 0 6,1-1-48-6,-1 1-16 7,3 0 0-7,-3-1 0 6,2 1-96-6,1 0-32 8,-2-1 0-8,3 2 0 0,-2-2-64 0,1-1-16 3,0 1 0-3,2-1 0 6,-2-1 32-6,1-1 0 6,-2 1 0-6,0-1 0 7,0 1 64-7,0 0 16 6,1-1 0-6,-3 0 0 6,4 0-16-6,-5 0 0 6,3-1 0-6,0 1 0 7,-2 0-64-7,0 1-16 8,1-1 0-8,0 1 0 0,-1 0-144 0,0 0 0 3,2 0 144-3,-1 0-144 6,1 0 128-6,-1-1-128 6,1 1 128-6,-1-3-128 6,0 0 224-6,0 0-32 7,0-2 0-7,-1 0 0 6,1 0-16-6,-2 0-16 7,1 0 0-7,-3-1 0 6,3-1-32-6,-1 0 0 6,-1 0 0-6,0-1 0 0,0 1-128 0,-1 0 160 4,0-1-160-4,0 2 160 7,0-1-160-7,2 0 160 7,-1-1-160-7,0 1 160 3,0 1-160-3,1-1 128 7,-1 1-128-7,0-1 128 4,1 0-128-4,-2 2 0 6,1-1 0-6,0-1 128 4,-1 1-128-4,0-1 0 7,0 0 0-7,-1-1 0 6,0 0 128-6,-1 0-128 6,-1-1 128-6,1-1-128 5,-3-1 0-5,-2-1-224 5,3-3 32-5,-4-2-13008 13,0-3-2608-13</inkml:trace>
    </iact:actionData>
  </iact:action>
  <iact:action type="add" startTime="79983">
    <iact:property name="dataType"/>
    <iact:actionData xml:id="d3">
      <inkml:trace xmlns:inkml="http://www.w3.org/2003/InkML" xml:id="stk3" contextRef="#ctx0" brushRef="#br0">20988 13196 6447 0,'-1'-1'272'1,"1"0"80"0,0 0-352 0,-2 0 0 2,2 0 0-2,0 0 0 5,3 0 2848-5,-2 0 496 6,0-1 112-6,-1-1 0 5,3-1-2032-5,-2 0-400 6,3-1-96-6,-1 2-16 6,0-1-160-6,-1 0-48 6,3 1 0-6,-1 0 0 5,0-1-192-5,-1 0-64 5,2 0 0-5,-2 1 0 7,2-2-128-7,1 0-16 6,0 0-16-6,1 1 0 4,0-1-96-4,1-1 0 7,-2 0-16-7,1 0 0 3,-2 0 16-3,0 0 0 8,2-1 0-8,-2 1 0 4,0-1 64-4,1 1 0 5,-1-1 16-5,1 0 0 6,1 1-16-6,-1-1 0 9,2 0 0-10,-1 0 0 4,2-1 0-3,-2 1-16 6,3-1 0-6,-3 0 0 6,1-1-48-6,1 0-16 6,1 2 0-6,-1-2 0 7,2 2-176-7,-1-1 160 7,-1 1-160-7,0 0 160 6,0 0-32-6,0 1-128 6,-1-1 192-6,-1 0-64 6,1 3 16-5,0-2 0-1,0 0 0 0,-1 0 0 3,1-1-16-3,0 2-128 7,-1-1 192-7,1-1-64 6,-1 2-128-6,0-2 0 7,1 2 0-7,-1-1 128 6,0 1-128-6,1 0 0 6,0 0 144-6,0-2-144 7,-1 2 128-7,1-1-128 6,0 0 160-6,-1 0-160 7,1-1 176-7,-1 0-176 0,0 1 192 0,-1-2-192 5,1 3 128-5,-1-2-128 6,1 2 0-6,0 0 0 6,0-1 0-6,0 1 0 5,-1 0 0-5,2 0 0 7,-2 0 0-7,1 1 0 7,0 0 128-7,-1 0-128 6,1 0 0-6,-1 1 0 6,-1 0 0-6,2-1 0 7,-1 1 0-7,1 0 128 0,-1 0-128 0,0 0 0 5,2 0 160-5,-2-1-160 5,0 0 128-5,2 1-128 6,-1 0 0-6,-1-2 128 7,-1 1-128-7,2 0 0 6,-1-1 0-6,-1 1 0 6,1-1 0-6,-1 1 0 7,-2 0 128-7,1-1-128 6,1 2 0-6,-2 0 128 0,1 0 64 0,-3 0 0 6,2 1 0-6,-1 0 0 5,-1-1 64-5,2 2 32 6,-1 1 0-6,-2-2 0 5,2 1-96-5,-2 1 0 7,1-1-16-7,0 1 0 4,-1-1-176-4,1 0 0 6,1 0 144-6,0 0-144 5,0 0 0-5,-1-1 0 6,2 1 0-6,-1-1 0 6,2 0 0-6,-1 1 0 6,-1-1 0-6,2 0 0 4,0-1 0-4,-1 0 0 6,1 0 0-6,0 1 0 5,-1-1 0-5,1 0 0 5,1 1 0-5,-1-1 0 5,0 0 0-5,-2 1 128 7,2 1-128-7,-1-1 0 5,0 0 0-5,0 0 0 5,0 1 0-5,-2-1 0 6,2 1 0-6,0 0 128 6,-1 0-128-6,-1 0 0 5,2-1 0-5,-1 1 0 6,1 1 0-6,-2-1 128 6,2 0-128-6,-1 0 0 5,0 0 0-5,1-1 0 6,0 1 0-6,-1-1 0 5,0 0 0-5,2 0 0 5,-3 0 0-5,3 0 0 6,-1 0 0-6,-1 0 0 5,-2 0 0-5,2 1 0 6,0-1 0-6,-1 0 0 6,1 1 0-6,-2 0 0 5,1 0 0-5,-1 1 128 7,0 0-128-7,0 0 144 4,-1 0-144-4,1 0 160 5,0 1-160-5,0-1 0 5,0 0 0-5,1 0 0 6,-1 1 0-6,0 0 0 6,0 0 0-6,0 0 0 5,1 0 0-5,0-1 0 6,-1 2 0-6,2-1 0 6,0 1 0-6,-1-1 0 6,1 0 0-6,-1 1 0 6,1-1 0-6,0 1 0 6,1 0 0-6,-1 1 0 3,0-1 0-3,1 1 0 6,-2 0 0-6,2 0 0 4,-1 1 0-4,0 0 0 6,1 0 0-6,0-1 0 6,-1 2 0-6,0-1 0 6,2 0 0-6,-1-1 0 7,1 0 0-7,-2 0 0 4,2 1 0-4,1-1 0 7,-1 0 0-7,0-1 128 6,0 1-128-6,-2 1 0 6,3 0 0-6,-2-2 0 6,0 2 128-6,0 0-128 7,0 0 0-7,0 0 0 7,-1 0 144-7,3 0-144 6,-2 0 0-6,0 0 128 0,0 1-128 0,1 0 0 6,-1 1 0-6,0-3 144 4,1 2-144-4,-1 0 0 6,0-1 128-6,0 1-128 7,0-1 0-7,1 1 0 6,0-1 0-6,0 1 0 3,-2 0 0-3,3-1 0 5,-1 1 0-5,-1-1 0 6,0 1 0-6,-1-2 0 5,1 1 128-5,-1 1-128 6,3 0 0-6,-2-1 0 6,-1 1 0-6,0 0 0 6,0-1 0-6,1 1 0 5,-1 0 0-5,2 0 0 5,-1 2 0-5,-1 1 0 6,1-2 0-6,0 1 0 4,-1 0 0-4,2 0 0 6,-2-1 0-6,1-1 0 6,2 1 0-6,-1-1 0 5,0-1 0-5,0 0 0 6,1 1 0-6,-1-1 0 6,-1-1 0-6,-1 2 0 5,3 0 0-5,-2-1 0 6,-1 1 0-6,2 0 0 7,-1 0 128-7,-1-1-128 4,2 1 0-4,-1 0 0 5,-2 0 0-5,3 1 0 6,0-1 0-6,-1 0 0 5,0 1 0-5,1 0 0 5,-1-1 0-5,1 1 0 6,-1 0 0-6,2 0 0 6,-2 0 0-6,1-1 0 7,0-1 0-7,0 2 0 4,-2-1 0-3,2 0 0 4,0 0 0-5,-1 2 0 4,0-3 0-4,1 2 0 6,-1-1 0-6,1-1 0 5,-1 2 0-5,0 0 0 6,1-1 0-6,0 0 0 5,0 0 0-5,-2-1 0 6,3 1 0-6,-2 0 0 5,1-1 0-5,0 2 0 7,0-2 0-7,-1 1 0 6,2-1 0-6,-2 1 0 5,1 0 0-5,-1-1 0 7,-1 1 0-7,2 1 0 7,-1-1 0-7,-1 2 0 6,1 0 176-6,-2 0-176 6,1 0 160-6,0-1-160 7,0 1 128-7,-1 0-128 7,1-1 0-7,-2 1 144 0,3-1-144 0,-1 2 0 4,1-2 0-4,-2 2 128 6,2 0-128-6,-1-2 0 6,1-1 0-6,-1 0 0 6,2 0 0-6,-2 1 0 6,0-1 0-6,0 1 0 7,0-1 224-7,0 0-32 6,1 0-16-6,-1 0 0 6,0-1 48-6,-2-2 16 7,2 1 0-6,0 0 0-1,-1 0-96 0,-1-1-16 4,2 1 0-4,0-1 0 5,-1-1-128-5,-1 1 160 6,3 0-160-6,-2 0 160 5,0 0-160-5,0 0 128 5,1 0-128-5,-1 1 128 6,2-1-128-6,-1 1 0 6,0 0 0-6,-1 0 128 4,3 1-128-4,-3-2 128 7,2 1-128-7,-2 0 128 5,2 0-128-5,-1-1 0 6,0 1 144-6,-1-1-144 5,1 1 0-5,-2-1 144 7,3 0-144-7,-3 1 0 4,1-1 176-4,1-1-176 5,0 0 160-5,-1 0-160 7,1 0 256-7,-1-1-32 4,0 0-16-4,0-1 0 5,0 1-16-5,0-1-16 7,-1 1 0-7,0-1 0 6,0 1-176-6,-1-1 128 6,0 0-128-6,0 0 128 4,-3 0-320-4,2-1-80 6,-2 0-16-6,-2-1-19648 9</inkml:trace>
    </iact:actionData>
  </iact:action>
  <iact:action type="add" startTime="83599">
    <iact:property name="dataType"/>
    <iact:actionData xml:id="d4">
      <inkml:trace xmlns:inkml="http://www.w3.org/2003/InkML" xml:id="stk4" contextRef="#ctx0" brushRef="#br0">21638 13172 7359 0,'1'1'656'0,"0"-1"-528"8,0 0-128-7,-1 1 0 6,0 0 2208-6,0 0 416 5,0 0 64-5,-1 0 32 5,1 1-1488-5,-1 1-288 6,-1 0-64-6,0 1-16 5,2 0-352-5,-2-1-64 6,0 0 0-6,1-1-16 7,0-1-112-7,1 1 0 6,-1-1-16-6,1 0 0 5,0 0-48-5,0 0 0 5,1-1 0-5,-1 1 0 5,1-1 112-5,-1 0 16 7,1 0 0-7,-1 0 0 8,0 0 48-8,0-1 16 2,0 1 0-2,0-1 0 4,0 0-192-4,0 0-16 7,0 0-16-7,0 0 0 5,0 0-96-5,0 1 0 6,-1-1-128-6,1 0 192 6,-1 0-64-6,0 1-128 8,-1-1 176-8,1 1-176 1,0 0 304-1,0 1-48 6,1 0-16-6,-2 1 0 6,2-2 0-6,-1 2 0 6,0 0 0-6,1 1 0 5,-2-1 0-5,2 0 0 6,0 0 0-6,0 1 0 4,0-2-48-4,0 1-16 7,0 0 0-7,2-1 0 6,-2 0-48-6,0 0-128 6,1-1 192-6,0 0-64 4,-1 0 16-4,3-1 0 5,-1 0 0-5,0-1 0 6,0 0 128-6,1 0 32 6,-2 0 0-6,0-1 0 5,-1 1-48-5,2 1 0 6,-1-1 0-6,0 1 0 6,-1 0-48-6,0 1-16 6,0 0 0-6,-1 0 0 6,0 1-16-6,-1 0-16 8,2 1 0-8,-4 0 0 2,3 1-160-2,-3 0 0 6,2 0 0-6,-1 0 0 20,2 1-976-20,0-2-240 0,-1-1-32 0</inkml:trace>
    </iact:actionData>
  </iact:action>
  <iact:action type="add" startTime="84724">
    <iact:property name="dataType"/>
    <iact:actionData xml:id="d5">
      <inkml:trace xmlns:inkml="http://www.w3.org/2003/InkML" xml:id="stk5" contextRef="#ctx0" brushRef="#br0">21671 13200 8287 0,'0'0'736'3,"0"0"-592"3,0 0-144-5,0 0 0 5,0 0 2144-5,0 0 400 6,0 1 80-6,0-1 0 5,2 0-1296-5,-2 0-272 6,1 1-48-6,-1 0-16 6,1-1-320-6,0 0-64 7,-1 1-16-7,0 0 0 4,0 1-144-4,0-1-16 7,0 1-16-7,0 0 0 4,0 1 208-4,0-1 32 11,0 0 16-11,0 0 0 2,0 0-48-2,1 0-16 4,-1 0 0-4,0 0 0 6,0 1-64-6,0-1-16 5,-1 0 0-5,1 1 0 5,0-1-160-5,0 1-48 8,-1 0 0-8,0-1 0 5,1 0-32-5,-1-1-16 7,1 2 0-7,-2 0 0 3,2 0 32-3,0 0 0 5,-1 0 0-5,1 0 0 5,-1 1-48-5,1-1 0 6,0 1 0-6,0-1 0 5,1 0-32-5,-1 0-16 6,0 0 0-6,0 0 0 5,1 0-32-5,-1-1-16 8,2 1 0-9,-2 0 0 11,1 1-160-10,-1-1 160 7,0-1-160-7,0 2 160 0,0 1-160 0,0-1 0 4,0-1 144-4,0 0-144 5,0 1 0-5,0 0 144 6,0 0-144-6,0 0 0 4,0 0 192-4,1 1-64 6,-1-1 0-6,1-2-128 6,0 3 192-6,-1 0-192 5,1-1 192-5,-1-1-192 5,1 0 176-5,-1 0-176 7,1 1 160-7,-1-1-160 6,0 0 160-6,0 0-160 6,0 1 160-6,1 0-160 5,-1-2 144-5,0 2-144 6,0-1 128-6,-1 1-128 7,1 0 144-7,-1-2-144 6,1 2 160-6,1-1-160 2,-1 2 128-2,0-2-128 6,0 0 0-6,0 0 0 4,0 0 0-4,0 0 0 7,0 0 0-7,0-1 0 6,0 1 0-6,0 1 128 5,0 0-128-5,0 0 0 5,0-1 0-5,0 1 0 7,-1 1 0-7,1-2 0 7,-1 0 0-7,1 1 0 3,0 0 128-3,-1-1-128 5,1 1 0-5,0-1 144 6,1 1-144-6,-2-1 128 5,1 1-128-5,0-1 0 6,0 1 0-6,1-1 128 5,-1 1-128-5,0-1 0 6,-1 0 0-6,1 1 128 5,0 1-128-5,-1-1 0 5,1 1 0-5,-1-1 0 6,-1 0 0-6,0 0 0 5,2-1 0-5,0 1 0 6,-1 0 0-6,1 0 128 5,0 0-128-5,0 1 0 5,-1 1 128-5,1-2-128 6,1 1 128-6,-1 0-128 7,1-1 128-7,-1 0-128 5,2 0 0-5,-1 1 128 6,0-1-128-6,-1-1 0 6,1 1 144-6,0 0-144 3,-1 0 0-2,0 0 144 5,0 0-144-6,0 0 0 5,1 1 144-5,-2-2-144 6,1 2 0-6,0 0 144 4,0 0-144-4,0 0 160 6,0 0-160-6,-1 0 160 6,1 0-160-6,0 0 192 8,0 1-192-8,0-2 192 3,0 2-192-3,1-1 0 7,-1-1 0-7,0 2 0 6,2-1 0-6,-2-1 128 7,0 2-128-7,0-1 0 7,0-2 0-7,1 2 0 2,-1 0 128-2,1 0-128 4,-1-1 144-4,0 1 0 6,1 0 0-6,0-1 0 6,-1 1-16-6,0 1-128 5,0-1 192-5,1 0-64 6,-1 1-128-6,0-1 0 6,0 1 144-6,-1 0-144 6,1 0 0-6,0 0 0 7,-1 0 0-7,1-2 128 6,-1 1-128-6,1 0 0 6,-1 0 0-6,1 0 0 7,0-1 0-7,0 1 0 6,-1-1 128-6,1 1-128 1,0 1 0-1,0-1 144 5,1 0-144-5,-1 1 0 5,0 0 128-5,1 1-128 6,0-1 0-6,-1-1 0 6,1 1 0-6,0-1 0 7,-1 2 128-7,0 0-128 6,1-1 0-6,-1 0 0 6,0 0 0-6,0 0 0 7,0 1 128-7,0-1-128 6,0 0 0-6,-1 0 0 7,1 0 128-7,0 0-128 0,0 0 0 0,0 0 0 5,0 1 0-5,1-2 0 5,0 1 0-5,-1 1 0 6,1-2 0-6,0 2 0 7,-1-2 0-7,4 2 0 6,-3-1 176-6,-1-1-176 6,2 1 160-6,-1 1-160 6,0-1 176-6,-1 0-176 7,1 0 192-6,-1 0-192-1,0 0 192 0,0 0-192 5,0 1 192-5,0-1-192 5,0-1 144-5,0 2-144 6,0-1 0-6,0 1 144 6,2 0-144-6,-2-1 0 6,0 1 0-6,0 1 0 7,0-1 0-7,0-1 0 6,0 1 0-6,1-1 0 6,0-1 0-6,-1 0 0 7,2 1 128-7,-2-1-128 0,0 0 0 0,2 0 128 6,-2-1-128-6,1 1 128 5,-1 1-128-5,0-1 192 6,0 0-192-6,0 1 192 5,0-1-192-5,0 0 128 5,0-1-128-5,-1 1 128 6,1 0-128-6,-1 2 0 5,1-1 0-5,-1 1 0 5,1 1 0-5,1-1 0 7,-1 0 128-7,0-1-128 5,-1 1 0-5,1-1 128 6,1 0-128-6,-1 1 128 5,1-1-128-5,0 0 160 6,-1 1-160-6,0-2 160 6,0 2-160-6,0-1 128 7,0 1-128-7,0-1 128 6,2 0-128-6,-2 1 128 7,0 0-128-7,0 0 128 6,-2 0-128-6,2 0 160 7,0 0-160-7,0-1 160 0,0 1-160 0,0-2 128 5,0 2-128-5,0-1 128 6,0-2-128-6,-1 1 0 5,1 0 0-5,-1-1 128 7,1-1-128-7,0 1 0 6,-1-1 144-6,1 0-144 3,-2 0 0-3,2-1 0 6,0 0 0-6,-1 1 128 5,1 0-128-5,-1-2 0 5,1 1 0-5,-2-1 0 6,2 0 0-6,-2-1-208 6,-1 0 48-6,3-1 16 20,-2 0-1264-20,-1 0-256 0,2-2-64 0,-2-2-11344 4,0 1-2288-4</inkml:trace>
    </iact:actionData>
  </iact:action>
  <iact:action type="add" startTime="86275">
    <iact:property name="dataType"/>
    <iact:actionData xml:id="d6">
      <inkml:trace xmlns:inkml="http://www.w3.org/2003/InkML" xml:id="stk6" contextRef="#ctx0" brushRef="#br0">21526 14328 22335 0,'-3'3'496'1,"3"-4"96"-1,3 2 32 1,-3-1 0 0,1 0-496 0,-1-1-128 3,1 1 0-3,0 0 0 2,0 1 1152-2,0-1 192 7,1 1 64-7,1-1 0 4,-1 0-448-4,-1 0-96 5,2 0-16-5,0 2 0 5,1 1-208-5,0 1-64 7,-1 0 0-7,0 0 0 5,4 1-64-5,-2 0-32 6,0 1 0-6,2 0 0 5,-1 1 48-5,0 0 16 6,2 1 0-6,-2-1 0 5,0 2 144-5,-2-2 16 6,2 2 16-6,0-1 0 5,-2 2-96-5,1-2-32 6,-2 1 0-6,2-1 0 7,-1 1-160-8,1-1-48 16,-1 0 0-15,-1 1 0 0,0-1-128 0,1 1-16 11,-1-2-16-11,0 0 0 0,0 0-80 0,0-2-16 4,-1 1 0-4,1 0 0 7,0-2-128-7,-1 1 0 6,2-1 0-6,-3-1 128 7,1-1-128-7,0 0 0 0,1 0 144 0,1 0-144 5,-2-1 144-5,1-1-144 5,-1 0 192-5,-2 0-192 5,2-1 176-5,-1 1-176 6,2 0 160-6,-2-1-160 5,0 0 128-5,1-1-128 5,0 0 0-5,-1 0 144 6,2-1-144-6,0-1 0 6,0 0 0-6,1-1 0 5,0-1 0-5,-1 0 0 7,2-2 0-7,1-1 0 5,-2-1 0-5,4-1 0 5,-2-2 0-5,1 1 0 6,2-2 0-6,-3 1 0 6,3 0 0-6,-2 0 0 7,1-1 0-7,-2 3 0 6,0 0 0-6,1-1 0 7,-3 2 0-7,-1 2 0 6,2-1 0-6,-2 3 0 6,-1 1 0-6,-2 0 0 8,2 2 0-8,-2 2 0 0,1 0 0 0,-1 1 0 3,-1 0 0-3,1 0 0 20,0 0-880-20,0 0-256 0,0 1-48 0,0 0-17504 1</inkml:trace>
    </iact:actionData>
  </iact:action>
  <iact:action type="add" startTime="86993">
    <iact:property name="dataType"/>
    <iact:actionData xml:id="d7">
      <inkml:trace xmlns:inkml="http://www.w3.org/2003/InkML" xml:id="stk7" contextRef="#ctx0" brushRef="#br0">21619 15138 3679 0,'0'0'160'1,"0"0"32"-1,0 0-192 1,0-1 0 4,0 0 0-4,0 1 0 5,0-1 4576-5,0-1 864 6,0 0 192-6,1 0 16 5,-1-2-3744-5,1 0-752 6,1 0-160-6,0 0-32 5,-1-1-432-5,3 0-80 6,0-1-32-6,-3 0 0 5,5 1-288-5,-1 0-128 7,0-2 128-7,0-1-128 5,1 0 192-5,0-1-64 8,2 0 0-8,0-1 0 3,-1 1 112-3,2-2 16 6,0 2 0-6,0 1 0 5,1-1-96-5,-2 2-16 7,1 2 0-7,-2 0 0 6,1 1 48-5,-2 2 16 6,1-1 0-7,-1 2 0 6,0 1 0-6,-1 1 0 6,1 1 0-5,-2 0 0-1,0 3 112 0,0 0 0 5,0 0 16-5,-2 2 0 6,-2 0 144-6,2 1 32 6,-1 2 0-6,0 0 0 6,0 0-112-6,-1 2-16 7,-1-1 0-7,1 1 0 6,0 0 0-6,-1 2 0 6,0 1 0-6,1 1 0 7,-2 0 64-7,4 1 0 0,-4 0 0 0,1 0 0 6,-2-1 48-6,1 1 16 6,-2-1 0-6,0-1 0 4,2 1-160-4,-1-1-32 7,0-2 0-7,0-2 0 6,0 0-128-6,0-2-16 6,1 0-16-6,0-1 0 7,1-2-160-7,0-1 192 6,0-1-192-6,1-1 192 6,-2-2-64-6,2 0-128 1,0-1 192-1,0-2-64 5,0 1-128-5,2-2 128 5,-1-1-128-5,1-2 128 7,-1 1-128-7,1-3 0 6,-1 0 0-7,4-2 0 8,-1 1 0-7,0-2 0 6,-1-2 0-6,1 0 0 7,1 0 0-7,-1-1 0 7,0 0 0-7,-1 0 0 6,4 0-128-6,-2-1 128 6,0 1 0-6,0 0 0 0,-1 1 0 0,1 0 0 5,2 0 0-5,-2-1 0 6,0 1 0-6,3 1 0 6,-3 1 0-6,1-1 0 6,1 3 0-6,-1 0 0 6,-1 0 0-6,-1 1 0 7,0 1 0-7,1 0 0 6,0 3 0-6,-2 0 0 7,0 1 0-7,0 0 0 0,0 1 144 0,-2 1-144 6,2 0 0-6,-1 0 0 6,0 2 0-6,-1 0 0 4,2 0 0-4,-1 0 0 7,-2 2 0-7,3 0 128 6,-1 1-128-6,0 1 0 4,0 1 128-4,-1 1-128 4,1 1 176-4,-1 2-48 6,0 2 0-6,-1 1 0 6,0 0 80-6,-1 3 16 5,1 1 0-5,-1 0 0 7,0-1-64-7,0 1-16 6,1-1 0-6,-1-1 0 4,0-1-144-4,1-1 0 7,-1-2 0-7,1-1 0 6,-2 0 0-6,2-2 0 6,-1-1 128-6,1-3-128 7,-1 0 0-7,1-1 0 6,0-2 144-6,0-1-144 1,0-1 0-1,0 0 0 6,1-1 0-6,0-1 0 5,1-1 0-5,0-2-208 6,-1 0 80-6,2-1 128 6,0-2-176-6,0 0 176 6,1-1-128-6,-1-2 128 6,2 0-144-6,0-1 144 6,0 1-160-6,1-2 160 7,1 1 0-7,-2-1-144 7,3 0 144-7,-3 2 0 6,2 1 0-6,0 1 0 6,-1 0 0-6,0-1 0 8,0 3 0-8,-1-1 0 0,1 3 0 0,-1-1 0 3,0 1 0-3,0 1 0 6,-1 1 0-6,0 1 0 6,-2 1 0-6,0 2 0 7,0 0 0-7,1 1 0 2,-2 1 128-2,1 1-128 6,-1 1 128-6,-1 0-128 5,2 3 128-5,-2 1-128 6,0 1 128-6,0 1-128 6,2 2 240-6,-2 1-32 5,1 4 0-5,0 0 0 6,-1 2 48-6,2-1 0 6,-1 1 0-6,1 0 0 6,-2-2-128-6,2-1 0 7,-1 0-128-7,-1-2 192 6,2-1-192-6,0-1 0 6,-1-4 0-6,-1 0 0 18,1-3-544-18,-1-1-48 0,0-3-16 0,3-2 0 9,-1-2-1504-9,1-2-288 0,2-4-64 0,-1-2-9760 5,3-3-1936-5</inkml:trace>
    </iact:actionData>
  </iact:action>
  <iact:action type="add" startTime="87940">
    <iact:property name="dataType"/>
    <iact:actionData xml:id="d8">
      <inkml:trace xmlns:inkml="http://www.w3.org/2003/InkML" xml:id="stk8" contextRef="#ctx0" brushRef="#br0">22339 15056 7359 0,'4'1'320'1,"-3"-2"80"0,2 0-400 0,0 0 0 1,-1 0 0-1,-1 0 0 5,1 0 5136-5,1-1 944 6,1-1 192-6,2-1 48 5,1 0-4160-5,-3-2-832 7,1 0-176-7,1 1-16 6,-2-1-320-6,-2 0-64 5,1-1-16-5,-1-1 0 5,-2 1-480-5,2-2-112 6,0 1-16-6,-1-2 0 5,-1 0 128-5,0 0 32 6,-1-1 0-6,-1 1 0 5,0 0 96-5,-1 0 32 8,0 2 0-8,1 0 0 3,-2 2 32-3,-1-1 16 9,2 2 0-9,-1 2 0 3,-3 0 0-3,2 1 0 6,0 1 0-6,-2 0 0 4,0 2-208-4,0 0-64 7,-3 2 0-7,4 1 0 4,-2 0-192-4,1 2 128 8,1 0-128-9,-2 3 0 5,3 0 0-4,-3 1 0 6,2 0 0-6,-2 0 0 5,3 0 0-5,-1 1 0 7,0 2 0-7,0 1 0 5,2 0 0-5,0 0 0 6,0 0 0-6,2-1 0 5,-1 1 0-5,3-2 0 7,0-1 0-7,2-2 144 6,-1-1-144-6,1-2 0 7,2-1 0-7,0-1 0 6,0-1-192-6,2-2 0 6,1-3-16-6,1-2 0 7,1-2-48-6,0-1-16-1,2-2 0 0,-2-1 0 3,2-2 16-3,0 0 16 6,0-1 0-6,0 1 0 7,0-1 240-7,-1 1 0 5,0-1-160-5,0 2 160 7,-3 1 0-7,1 0 0 7,-2 2 0-7,-2 1 0 6,-2 3 0-6,2 0 0 6,-3 2 0-6,1 0 0 6,-2 2 160-6,0 0-160 1,-2 2 192-1,1 1-192 5,0 0 192-5,-2 1-192 6,3 2 192-6,-2 0-192 6,1 2 192-6,-1 0-64 6,2 2 0-6,-1 1-128 6,0 1 320-6,1 2-32 7,1 1-16-7,0 1 0 6,-1 1 64-6,2 1 16 6,0 4 0-6,1 1 0 6,0 2 0-5,2 2 0 6,-1 1 0-7,-1 1 0 0,0 2 0 0,-1 0 0 3,3-2 0-3,-1 0 0 6,0 1-160-6,-1-3-48 7,2-1 0-7,-3 4 0 6,3-1-144-6,-2 1 0 6,3 0 0-6,-1 0 0 6,0-1 0-6,0 0 0 7,0-4 128-7,0-1-128 6,-1-2 0-5,0-1 0 6,0-4 0-7,-2-3 0 0,1-3 0 0,-2-1 0 4,0-5-160-4,1-1 160 6,-2-3 0-6,0-1-144 5,-2 1 144-5,2-3 0 4,0-1 0-4,-2 0 0 7,-1 0 0-7,0-1 0 4,0-2 0-4,-2 1 0 6,-1-2 0-6,0 0 176 6,-2 1-48-6,0-2-128 6,0 1 192-6,-2 0-64 4,0 0-128-4,1-1 192 7,-3 1-192-7,-1-2 192 5,1 2-192-5,-1-1 0 7,0 0 0-7,-2 0 0 7,1 0 0-7,2-1 0 6,2 1 0-6,0-1 0 5,0 0 0-5,1 0 0 7,3 2-144-7,-2-1 144 6,4 1 0-6,-2 0 0 8,1-1 0-8,2 1 0 0,-1-1 192 0,3 1-48 3,0-1-16-3,0 1 0 7,2-1-128-7,1 0 192 7,2-1-192-7,0 0 192 6,2-1-192-6,2-2 0 6,1 1 0-6,2 0 0 6,2 1 0-6,1-1 0 6,1 1 0-6,-1 0 0 7,3 1 0-7,-1 0 0 7,1 1 0-7,-3 0 0 0,1 2 208 0,-1 0-32 4,-3 1-16-4,2 2 0 6,-2 0 48-6,-2 1 16 6,-2 0 0-6,0 1 0 7,-3 0-16-7,0 1 0 5,-3 1 0-5,0-1 0 3,-1 1-80-4,-2 0 0 6,0 0-128-5,-3 0 192 22,2 0-736-22,-3 0-160 0,-2 0-16 0,-1-1-14208 4,-5-1-2848-4</inkml:trace>
    </iact:actionData>
  </iact:action>
  <iact:action type="add" startTime="94935">
    <iact:property name="dataType"/>
    <iact:actionData xml:id="d9">
      <inkml:trace xmlns:inkml="http://www.w3.org/2003/InkML" xml:id="stk9" contextRef="#ctx0" brushRef="#br0">20348 13997 11279 0,'3'-2'496'0,"-1"-1"112"1,3-1-480 0,-1 0-128 4,-1 1 0-4,-1 1 0 5,-1 1 320-5,1 0 32 6,0 0 16-6,1-3 0 5,3 0 176-5,0-2 32 6,0 2 16-6,-2-1 0 5,1 2-48-5,1-1-16 7,-2 2 0-7,3-1 0 6,-1 2-352-6,1-2-176 5,1-1 160-5,-2 0-160 19,3-3-336-19,-2 0-176-1</inkml:trace>
    </iact:actionData>
  </iact:action>
  <iact:action type="add" startTime="95101">
    <iact:property name="dataType"/>
    <iact:actionData xml:id="d10">
      <inkml:trace xmlns:inkml="http://www.w3.org/2003/InkML" xml:id="stk10" contextRef="#ctx0" brushRef="#br0">20693 13767 11967 0,'3'-1'1072'1,"0"-1"-864"3,-2 1-208-3,0 1 0 6,0 0 1392-6,1-1 224 7,0-1 48-7,3-2 16 5,2 0-1200-5,0-1-240 6,0-1-48-6,-1 0-16 6,1 1-176-6,-3-1 0 5,2 1 0-5,0-1 128 5,-2 0-128-5,3 1 0 5,0-1 0-5,-1-2 0 5,1 2-208-5,2-1 16 6,1 0 16-6,-1 0 0 6,-1 0 176-6,1 0-128 6,0 0 128-6,2 2-128 5,-1-2 128-5,-1 1-128 7,0 1 128-7,-1-2-128 4,1 3 128-4,-2-1 0 6,1 0 0-5,0 0-128 17,-3 1-256-18,4 0-32 0,-2-1-16 0,1 1-4480 4,-1 0-896-4</inkml:trace>
    </iact:actionData>
  </iact:action>
  <iact:action type="add" startTime="95326">
    <iact:property name="dataType"/>
    <iact:actionData xml:id="d11">
      <inkml:trace xmlns:inkml="http://www.w3.org/2003/InkML" xml:id="stk11" contextRef="#ctx0" brushRef="#br0">21106 13498 8287 0,'4'-3'736'0,"-1"1"-592"6,0 0-144-5,-2 1 0 5,1 0 672-5,-1-1 96 7,2-2 32-7,2-2 0 5,4-2-576-5,1-1-224 7,1-2 176-7,-1 3-176 4,0 0 0-4,-2 1-336 5</inkml:trace>
    </iact:actionData>
  </iact:action>
  <iact:action type="add" startTime="95463">
    <iact:property name="dataType"/>
    <iact:actionData xml:id="d12">
      <inkml:trace xmlns:inkml="http://www.w3.org/2003/InkML" xml:id="stk12" contextRef="#ctx0" brushRef="#br0">21315 13372 11743 0,'4'0'512'1,"-2"-1"128"-1,3 1-512 1,-2-1-128 6,-2 1 0-6,1-1 0 5,1 0 448-5,1 0 80 1,2 0 16-1,1-2 0 6,2-1-704-6,1-1-144 6,1-1-16-6</inkml:trace>
    </iact:actionData>
  </iact:action>
  <iact:action type="add" startTime="95568">
    <iact:property name="dataType"/>
    <iact:actionData xml:id="d13">
      <inkml:trace xmlns:inkml="http://www.w3.org/2003/InkML" xml:id="stk13" contextRef="#ctx0" brushRef="#br0">21464 13289 14735 0,'5'-4'320'1,"-1"2"64"0,-3 1 0 0,0 0 64 0,0 0-448 0,0 1 0 0,0-1 0 0,3-2 0 5,1-1 192-5,1-1-32 6,1-1-16-6,1 0 0 18,0 2-640-18,-1-1-128 0,1-1-16 0,-1 1-16 11,2-1-352-11,-1-1-64 0,-1 2-16 0,2-2 0 0,-1 0 640 0,0 2 112 2,0 0 16-2,2-1 16 6,-1 0 304-6,1-1 128 7,0 2-128-7,-1-2 192 6,0 1 464-6,1 1 96 5,-1-1 16-5,2 1 0 4,-3 1-304-4,0 0-48 7,1 1-16-7,-1 0 0 6,-1 0-400-7,0 1 0 6,0 0 0-5,0 0 0 18,-1 0-848-18,0 0-256 0</inkml:trace>
    </iact:actionData>
  </iact:action>
  <iact:action type="add" startTime="95759">
    <iact:property name="dataType"/>
    <iact:actionData xml:id="d14">
      <inkml:trace xmlns:inkml="http://www.w3.org/2003/InkML" xml:id="stk14" contextRef="#ctx0" brushRef="#br0">21854 13047 2751 0,'3'-3'256'1,"0"0"-256"5,-2 3 0-5,0 0 0 6,1-1 704-6,1-3 112 6,6-4 16-6,3-3 0 5,3-2-608-5,-1-1-224 7,3 1 176-7,-3 2-176 5,-1 2 0-5</inkml:trace>
    </iact:actionData>
  </iact:action>
  <iact:action type="add" startTime="95883">
    <iact:property name="dataType"/>
    <iact:actionData xml:id="d15">
      <inkml:trace xmlns:inkml="http://www.w3.org/2003/InkML" xml:id="stk15" contextRef="#ctx0" brushRef="#br0">22136 12853 12607 0,'9'-5'560'1,"-3"0"112"-1,-2 1-544 1,1 1-128 2,-2 1 0-2,-1 1 0 6,0 0 320-6,1 0 48 4,4-3 0-4,0-1 0 6,3-1-368-6,-1 0 0 6,0 0 0-6,-2 1 0 5,1 0-256-5,-2 0-112 6,1 0-16-6,0 0-16 19,1-1-128-19,0 0-32 0,1-1 0 0,1 0 0 11,1 0 96-11,-1-1 16 0,0 0 0 0,0 0 0 0,1 1 128 0,-1-1 48 5,0 2 0-5,-1-1 0 6,0 2 272-6,-2 1-128 6,2 0 128-6,-3 0 0 6,-1 2 0-6,1-1 0 7,-1 1 0-7,-1 0 144 6,0 1-144-6</inkml:trace>
    </iact:actionData>
  </iact:action>
  <iact:action type="add" startTime="96107">
    <iact:property name="dataType"/>
    <iact:actionData xml:id="d16">
      <inkml:trace xmlns:inkml="http://www.w3.org/2003/InkML" xml:id="stk16" contextRef="#ctx0" brushRef="#br0">22584 12557 4607 0,'3'-3'400'0,"-1"0"-400"7,0 1 0-6,-1 1 0 5,1 1 512-5,-2-1 0 6,4-1 16-6,1-2 0 5,0-2-528-5,4 0 0 6,-1 0 0-6</inkml:trace>
    </iact:actionData>
  </iact:action>
  <iact:action type="add" startTime="96197">
    <iact:property name="dataType"/>
    <iact:actionData xml:id="d17">
      <inkml:trace xmlns:inkml="http://www.w3.org/2003/InkML" xml:id="stk17" contextRef="#ctx0" brushRef="#br0">22716 12466 3679 0,'15'-7'160'1,"-9"4"32"-1,-2 0-192 1,-3 2 0 4,1 0 0-4,0 0 0 7,1-1 2160-7,3-1 384 6,4-3 80-6,3-2 0 6,1 1-1984-6,-1 0-384 7,-1 1-96-7,-1-1-16 6,1 0-144-6,-3 2 0 7,1 0 0-6,-1-1 128-1,1 1-128 0,-3-1 0 4,2 1 0-4,-2 1 128 5,1-1 480-5,2-1 96 6,-2 0 0-6,0-1 16 7,0 2 64-7,-2-2 16 6,2 1 0-6,-2 1 0 6,1-1-208-6,-2 0-32 7,2 2-16-7,-1-1 0 6,-2 0-112-6,1 1-32 6,0 2 0-6,-1-1 0 0,-1 0-80 0,-1 0-32 6,3 1 0-6,-1 1 0 5,-1-1-96-5,-1 1-32 6,1 0 0-6,-1 0 0 5,0 1 96-5,-1 0 32 5,2 0 0-5,-2 0 0 5,0 0 32-5,0 0 0 6,1 0 0-6,-1 0 0 6,-1 0-32-6,0 0 0 5,0 0 0-5,2 0 0 6,-2 1-16-6,1-1 0 6,-1 0 0-6,0 0 0 6,0 0-128-6,-1 0-16 5,2 0-128-5,-4 1 192 5,3-1-192-5,-3 0 0 6,0 0 0-6,-3 2-8560 12,-1 1-1744-12</inkml:trace>
    </iact:actionData>
  </iact:action>
  <iact:action type="add" startTime="97399">
    <iact:property name="dataType"/>
    <iact:actionData xml:id="d18">
      <inkml:trace xmlns:inkml="http://www.w3.org/2003/InkML" xml:id="stk18" contextRef="#ctx0" brushRef="#br0">19446 14213 6447 0,'0'-3'576'1,"1"0"-576"0,1 0 0 0,-1 1 0 0,0-1 2416 0,0 0 368 0,-1 1 80 0,0 1 16 5,0 1-1952-5,0-1-384 5,0 0-80-5,2-1-16 5,0 0-128-5,-1-1-48 6,1 0 0-6,0-1 0 5,3 1 48-5,-2-1 16 6,3 0 0-6,0 0 0 6,0 0-16-7,-1 0-16 8,3 0 0-7,-2 0 0 5,0 0-48-5,0 0-16 6,-1 1 0-6,0 1 0 6,3 0-16-6,-3 0 0 5,1 0 0-5,0 0 0 5,2 1 80-5,0 1 16 7,1 0 0-8,-1 1 0 7,0 1-64-6,0 0 0 8,-1 1 0-9,2 0 0 5,-3 0 64-4,1 1 0 5,0 2 0-5,0 0 0 6,0 0 64-6,0 1 0 6,0 1 16-6,0 1 0 6,1 0-80-6,1 1 0 6,0 1-16-6,-1 0 0 7,0 0-112-7,0 0 0 6,0-1-16-6,2 1 0 7,-1 1-176-7,1-1 128 6,-2-1-128-6,-2-2 128 0,2-1-128 0,-2-3 128 6,2 3-128-6,-1-3 128 4,-1 1-128-4,-2-1 128 7,1 0-128-7,-1-1 128 6,-2-1-128-6,1 0 0 4,-2-1 144-4,-1-1-144 5,0 0 128-5,0 0-128 6,0 0 128-6,-1-1-128 21,0 0-368-21,-2 0-144 0,-1 0-16 0,-1 0-8304 3,3-1-1648-3</inkml:trace>
    </iact:actionData>
  </iact:action>
  <iact:action type="add" startTime="97804">
    <iact:property name="dataType"/>
    <iact:actionData xml:id="d19">
      <inkml:trace xmlns:inkml="http://www.w3.org/2003/InkML" xml:id="stk19" contextRef="#ctx0" brushRef="#br0">19769 14121 24767 0,'-4'-1'1088'1,"2"-1"240"0,1 1-1072 0,1 0-256 0,0 1 0 0,0 0 0 6,0 1 192-6,0-1-32 6,0 2 0-6,-1 0 0 6,-1 2-304-6,-1 2-64 6,-1 1-16-6,-1 1 0 4,3 0 224-4,-3 3 0 6,-2 0 192-6,4 2-192 6,-3 1 320-6,1 1-64 5,1 2 0-5,0-1 0 5,-1 2-16-5,-1 0-16 7,1-1 0-7,-1-1 0 5,0 1 144-5,2-1 16 5,0-1 16-5,0-2 0 5,2 1-96-5,0-4-32 9,0-1 0-10,-1-1 0 5,1-1-144-4,1-2-128 6,-1-1 192-6,2 0-192 6,-1-3 0-6,0-1-224 4,1-2 16-4</inkml:trace>
    </iact:actionData>
  </iact:action>
  <iact:action type="add" startTime="98476">
    <iact:property name="dataType"/>
    <iact:actionData xml:id="d20">
      <inkml:trace xmlns:inkml="http://www.w3.org/2003/InkML" xml:id="stk20" contextRef="#ctx0" brushRef="#br0">20426 13857 13823 0,'1'1'1216'1,"-1"-1"-960"6,0 0-256-6,0 0 0 6,0 0 1408-6,0 1 224 5,0 0 48-5,0 1 16 5,-1 0-1312-5,0 0-256 7,-1 2-128-7,-1 1 128 5,0 0 304-5,0 1 48 6,-1 0 16-6,0 0 0 6,-1 2 96-6,0-1 32 6,0 2 0-6,0-1 0 5,-2 1-144-5,3-1-32 6,-3 3 0-6,0-1 0 4,2 1-16-4,-1 1-16 6,0 0 0-6,1-1 0 5,-1 0-160-5,2 1-48 9,2-1 0-9,-1-1 0 2,1 0-208-2,-1-2 0 12,1 0 128-13,1-2-128 2,1 1 0-1,-1 0 144 7,1-3-144-7,0 0 128 6,0-1-128-6,-1-1 192 3,1 0-192-3,0 0 192 5,1-1-64-5,1 0-128 5,1 0 192-5,-1 0-64 5,2-1-128-5,0 0 192 7,0 0-192-7,1-1 192 6,1-1-16-6,0 1 0 5,0-2 0-5,-1 0 0 6,2 1 112-6,-1-2 32 6,0 1 0-6,1-1 0 6,-2 0-64-6,0 1 0 7,2 0 0-7,-2 1 0 7,0-1 0-7,-2 1 0 5,1 1 0-5,-2 0 0 7,0-1-32-7,0 2-16 0,-1 0 0 0,1 0 0 6,-2 0-208-6,1 1 128 5,-1 0-128-5,0-1 0 22,0 1-352-23,-1 0-160 1</inkml:trace>
    </iact:actionData>
  </iact:action>
  <iact:action type="add" startTime="100835">
    <iact:property name="dataType"/>
    <iact:actionData xml:id="d21">
      <inkml:trace xmlns:inkml="http://www.w3.org/2003/InkML" xml:id="stk21" contextRef="#ctx0" brushRef="#br0">20977 12080 7359 0,'1'-1'320'1,"0"-1"80"0,0 1-400 0,1 0 0 3,0 1 0-3,-1 0 0 5,-1 0 1040-5,0-1 128 6,0 1 32-6,2 0 0 5,1 0-432-5,-1 1-64 6,3 1-32-6,0 1 0 5,-1-1 144-5,1 1 16 6,2 0 16-6,-3-1 0 6,2 2-144-6,0 0-48 6,-1 1 0-6,1-1 0 5,-1 2-352-5,-1-1-80 8,0-1-16-8,-1 0 0 5,2 2-432-5,-2-1-96 4,-2-1 0-4</inkml:trace>
    </iact:actionData>
  </iact:action>
  <iact:action type="add" startTime="101105">
    <iact:property name="dataType"/>
    <iact:actionData xml:id="d22">
      <inkml:trace xmlns:inkml="http://www.w3.org/2003/InkML" xml:id="stk22" contextRef="#ctx0" brushRef="#br0">21203 12393 9663 0,'1'3'432'0,"1"0"80"1,-1 0-512 0,0-1 0 4,0-1 0-4,-1 1 0 6,0 0 416-6,2 1-32 6,-2 5 0-6,2 0 0 4,1 2-384-4,-1 1 128 6,0 1-128-6,1-2 0 6,1 1 0-6,0-1 0 5,0-2 0-5,1 0-3232 15,3-2-736-16</inkml:trace>
    </iact:actionData>
  </iact:action>
  <iact:action type="add" startTime="101243">
    <iact:property name="dataType"/>
    <iact:actionData xml:id="d23">
      <inkml:trace xmlns:inkml="http://www.w3.org/2003/InkML" xml:id="stk23" contextRef="#ctx0" brushRef="#br0">21343 12564 15663 0,'0'3'336'1,"0"-1"80"-1,0 0 16 1,0 0 16 0,0-1-448 0,0 2 0 3,2 2 0-3,-2 2 0 7,0 2 192-7,0 1-32 5,1 2-16-4,0-3 0 5,1 0-144-5,0-2 0-1,1 1 0 0,2-1 0 5,-3-1 0-5,3-2 0 5,0 1 0-5,0 0 0 7,-1 0 0-7,1-2 0 5,0 2 0-5,0-1 0 7,0 0 0-7,-1-1 0 7,-1 1 0-7,0 1 128 1,0 0 160-1,0 0 32 5,-1 1 0-5,-1 0 0 6,3 0-16-6,-3 1 0 6,1-1 0-6,0 2 0 5,1 0-304-5,-1 0 160 6,2-1-160-6,-1 1 128 6,-1 0 48-6,1-1 0 7,1 1 0-7,1-2 0 6,-1-1-176-6,0-1-144 6,0 0 144-6,1 1-208 6,-1 0 208-5,1-2 0 5,1 2 0-6,-2-1 0 7,1 0 0-6,0-1 0-1,-1 1 0 0,-1-1 0 3,2 1 0-3,-1-1 0 6,-1 1 0-6,1 0 0 6,0 0 0-6,0 1 0 6,-1-1 0-6,1 1 0 7,-2-1 0-7,1 1-176 7,-1 0 176-7,2 0-208 6,-1 0-48-6,0-2-16 6,-1 2 0-6,0-1 0 0,1 1 272 0,-1-1-160 7,0 0 160-7,0 1-128 4,0-1 128-4,-1 1 0 7,-1 0 0-7,4 1 0 5,-1-1 0-5,0 0 0 6,0 0 0-6,0-2 0 19,0 2-400-19,2-1-48 0,-1-1-16 0,0-1 0 9,-1 1-48-9,1 0 0-1,-2 0 0 1,3 0 0 5,-3 0 512-5,0 1-144 7,1-1 144-7,-1 1 0 0,1 0 0 0,-1-1 0 4,0 2 0-4,0-1 176 7,-2 1 0-7,4-1 0 6,-2 1 0-6,0 0 0 4,1-1-176-4,-1 2 0 5,2-1 0-5,0-1 128 5,0 1-128-5,1 0 160 6,-1-1-160-6,1-1 160 5,0 1-160-5,0 0 0 7,-2 0 0-7,1-1 128 5,0 1 112-5,-1 0 16 5,1 0 0-5,1-1 0 6,0 0-64-6,-1 1-16 7,-1 0 0-7,2 0 0 6,0 0-176-6,-2 0 128 7,1 1-128-7,-2 0 128 6,3-1-128-6,-2 1 0 5,0 0 0-5,0 0 0 7,0 0 0-7,1 0 0 9,-1 0 0-9,-1 1 0 0,1 0 0 0,-1-1 0 2,1 2 0-2,-1-1 0 6,0-1 0-6,1 0 0 6,-1 1 0-6,0-3 0 7,2 2 0-7,0 0 0 3,0-1 0-3,-1 1 128 5,3-1-128-5,-1 0 0 5,-1 0 0-5,0-1 0 6,0 1 0-6,-1 0 0 6,-1 1 0-6,1-2 0 5,-1 2-256-5,0 1 0 7,0-2 16-7,2 2 0 5,-2 0-16-5,0-1 0 7,0 1 0-7,-2 1 0 6,3 0 256-6,-1 1 0 6,0-2 0-6,1 0-144 6,0-1 144-6,-1 1 0 7,0 0 0-7,1 0 0 7,-1-1 0-7,2 0 0 7,-1-1 0-7,0 1 0 0,1-1 0 0,-1 0 0 3,1-1 0-3,-1-1 0 6,0 3 128-6,1-2-128 5,0 0 128-5,0 0-128 5,0-2 160-5,0 2-32 6,-1-1-128-6,2 0 192 5,-1 0-192-5,0 1 0 5,0 0 128-5,-2 0-128 6,2 1 0-6,-1 0 176 5,0 1-176-5,-1-2 160 6,-2 2-160-6,0 0 0 6,3 0 0-6,-1 1 128 6,0 0 96-6,0-2 16 6,-1 2 0-6,2 0 0 6,0-1-48-6,0 2-16 7,1 1 0-7,-1 0 0 6,0 0-176-6,1-3 0 7,-1-1 0-7,2 0 128 7,-2 0-128-6,2 1 0-1,0-1 0 0,-1 1 0 5,0-1 0-5,1 1 0 5,0 1 0-5,-2-1 0 5,2 1 0-5,-1 0-224 7,0-1 48-7,-1 1 16 5,1 0-128-5,1 0-32 7,-1 1 0-7,-1-2 0 7,1 2 320-7,-1-1-192 6,0-1 192-6,0 3-160 6,0 0 160-6,0 2 0 7,2 3 0-7,0-2 0 12,-1-2-880-12,1-3-144 0,1 0-16 0,-1-1-16 0,1 0 672 0,-1-2 144 4,2 0 32-4,-2 0 0 20,0 0-448-20,-2-2-96-1,2 3-16 1,-1-2 0 0,-2 1 768 0,2 1 0 1,-3-1 0-1,2 2 0 6,0 0 1424-6,0 0 288 6,-1-1 48-6,0 3 16 6,1-1-560-6,-1 0-96 6,3 2-32-6,-2 0 0 5,2 0-720-5,-2 0-160 7,2 1-16-8,-1-1-16 8,1 1-176-7,-1-1 0 6,1 0 0-6,0 0 128 20,-1 3-1632-20,1-1-336 0,0-2-64 0,0-1-16 0,-1-2 2128 0,2 0 432-1,-1 0 64 1,-1 0 32 6,0-1-336-6,1 1-64 6,-2 0-16-6,0 0 0 5,1 2 112-5,0-1 16 6,1 2 0-6,-2 1 0 7,2 1-224-7,-1 0-32 7,1-1-16-7,-1-1 0 5,-1 1-176-4,2-1 0 5,0 0 0-6,0-1 0 6,0 1 0-6,1-2 0 6,1 2 0-6,0-1 128 13,-2 3-848-13,3-2-176 0,-2-1-48 0,0-1 0 0,1-1 944 0,-3-1 0 2,4 0 0-2,-2 0 176 7,-1 1 192-7,0-1 32 6,1 1 16-6,-1-1 0 5,0 1 96-5,-1 0 32 5,0 0 0-5,1 2 0 5,-1 2-240-5,0 1-48 6,-1 2-16-6,0-2 0 7,2-1-240-7,0-3-160 5,-1 1 32-5,2-1 0 6,-1-1 128-6,0 2 0 6,1-1 0-6,2-1 0 6,-2 1-176-6,1-1 0 6,-2 0 0-6,2 0 0 6,-1-1 176-6,-1-1-128 7,0-1 128-7,1 1-128 6,0-1 128-6,0 3 256 6,1-2-64-4,-1 0-16-2,0 2-176 0,0 0 0 5,-1 0 0-5,0 1 0 5,0 2 0-5,0 1 0 6,0 4 0-6,-1-1 0 20,-1-2-960-20,-1-3-208 0,3 0-48 0,-2-1-16 0,1-1 1232 0,-1 0 448 0,2 1-16 0,-1-2 0 5,-1 0-48-5,0 1 0 6,1 0 0-6,0-1 0 6,-1 1-384-6,0 0 128 6,1-1-128-6,-1 0 0 6,1 0 192-6,-1-1-32 6,-1 0-16-6,0-1 0 5,2 0 80-5,-1 1 16 5,-1-1 0-5,-1 0 0 5,2 0 16-5,-2 0 16 6,1 1 0-6,-1-1 0 5,-1 0 176-5,1 0 48 6,-1 0 0-6,0 0 0 6,0 0-192-6,0 0-48 6,0-1 0-6,-1-1 0 5,1 1-256-5,-1-1 0 5,1 0 0-5,-2-1-6960 15,2 0-1360-15</inkml:trace>
    </iact:actionData>
  </iact:action>
  <iact:action type="add" startTime="103599">
    <iact:property name="dataType"/>
    <iact:actionData xml:id="d24">
      <inkml:trace xmlns:inkml="http://www.w3.org/2003/InkML" xml:id="stk24" contextRef="#ctx0" brushRef="#br0">22585 14481 13695 0,'0'0'608'1,"0"0"128"0,0 0-592 0,0 0-144 1,0 0 0-1,0 0 0 6,0 1 992-6,0-1 160 6,0 1 48-6,0 0 0 5,2 0-352-5,-1 1-64 5,0-1-16-5,2 1 0 5,-1-1 16-5,0 0 0 7,1-1 0-7,0 1 0 6,-2-1-160-6,4 0-48 6,-1 1 0-6,0 0 0 6,0 1-176-6,-1-1-32 4,2 1-16-4,-1 0 0 6,0 1-32-6,-1 0-16 6,2-1 0-6,2 1 0 6,-2 1-96-6,0 0-16 8,2 0 0-9,-2-1 0 5,1 0-64-4,-1 0 0 6,-1 0-128-6,0 0 192 3,1-2-64-3,-1 0-128 10,1 1 176-10,-1 0-176 4,0 0 256-5,-1-1-64 5,0 0-16-4,-3-1 0 5,3 0-32-5,-2 1 0 6,1-1 0-6,-1-1 0 6,0 0 144-6,0-1 32 6,0-1 0-6,-1 1 0 6,0-2 192-6,0 0 64 5,0-2 0-5,-1 1 0 6,0-2-160-6,0 0-32 6,0 0 0-6,0-2 0 7,1-2 48-7,-1 1 0 6,0-1 0-6,0-1 0 7,-1 1-208-7,2-1-32 6,0-1-16-6,0 2 0 6,0-1-304-6,0-1-64 7,0 1-16-7,0 0 0 11,-1 0-1952-11,1 0-384 0</inkml:trace>
    </iact:actionData>
  </iact:action>
  <iact:action type="add" startTime="104319">
    <iact:property name="dataType"/>
    <iact:actionData xml:id="d25">
      <inkml:trace xmlns:inkml="http://www.w3.org/2003/InkML" xml:id="stk25" contextRef="#ctx0" brushRef="#br0">23069 14533 4607 0,'3'0'400'1,"-2"-1"-400"5,1 1 0-5,-1 0 0 5,0 0 3584-5,0 1 640 5,-1 0 128-5,2 0 32 5,0 2-3264-5,-1 1-656 6,3 4-128-6,-3 0-16 5,-1 4 192-5,0-1 32 6,0 3 16-6,0-1 0 5,-2 2 80-5,1 0 32 7,-1 1 0-7,2-2 0 4,0-1-384-3,0 0-80 5,3 0-16-6,-1-1 0 5,1-1-192-5,0-3 0 6,0-1 128-6,2-1-128 7,-1-2 0-7,1-2-256 4,0-1 48-4,-1-2 16 5,2-1-112-5,0-2-16 8,-1 0 0-8,2-3 0 3,-1 0 320-3,1-3 0 9,0 1 176-9,-1-1-176 3,0 1 320-3,-1 0-64 7,2-2 0-7,0 2 0 7,-1-1-64-7,0 1-32 6,1-1 0-6,-2 0 0 6,1 0-160-6,-1-1 192 7,-2 3-192-7,-1-1 192 0,3 0-192 0,-3 1 0 5,-1 0 0-5,-1 2 128 6,-1-1-128-6,-1 0 0 6,1 1 0-6,-1 0 128 6,0 1 48-6,0 1 0 7,2 0 0-7,-2 1 0 6,0 0 288-6,-1 2 64 6,1-1 16-6,-1 2 0 1,2 0-128-1,-1 0-32 6,1 1 0-6,1 0 0 5,0-1-224-5,0 2-160 7,0 2 192-7,0 0-192 5,0-1 128-5,0 3-128 6,2 0 0-6,-1 0 0 6,0 3 224-6,2-1-16 7,-1 3 0-7,0-2 0 6,1 2 80-6,-1 2 16 6,-1-1 0-6,0 1 0 7,2 0 16-7,-1 0 0 6,0 1 0-6,-1 0 0 7,0-1-112-7,0 2-16 0,1 1 0 0,0 1 0 4,-2-1-192-4,4 0 0 6,-1 0 0-6,1 0 0 6,1 1 0-6,-1-1 0 7,1 2 0-7,1-2 0 6,-2 0 0-6,2-2 0 6,0-1 0-6,-1 0 0 7,1 0 0-7,-2-2 0 6,0 0 0-6,0-1 0 0,0-1 0 0,0-1 0 5,-2 1 0-5,1-3 0 6,-2-1-192-6,1-1 32 6,-1-1 0-6,0 0 0 4,0-1-128-4,-1 0-32 5,0-1 0-5,-1 0 0 6,0-1 176-6,0 0 144 6,-1 0-208-6,1 0 80 5,-1 0 128-5,0-1 0 5,-1 1 128-5,-1-1-128 7,-2 0 256-7,1 0-32 6,-3 1 0-6,2 0 0 5,-1-1 96-5,0-1 32 6,1 1 0-6,-1-2 0 6,0 0-32-6,0-1-16 7,0 1 0-7,-1-2 0 7,1 0-16-7,0 0 0 6,0-2 0-6,0 0 0 6,1 1-96-6,1-1 0 6,-1 1-16-6,3-1 0 7,-1 0-48-7,1 2 0 0,2-2 0 0,1 1 0 4,0-1 48-4,0 0 0 6,0 1 0-6,1-1 0 6,2 0-176-6,2-1 0 7,1 0 0-7,1-2 128 7,2 1-128-7,0-1 0 5,2 1 0-5,-1 0-176 6,0-1-176-6,0 2-32 7,-1-1-16-7,0 2-10976 11,1-1-2192-11</inkml:trace>
    </iact:actionData>
  </iact:action>
  <iact:action type="add" startTime="120940">
    <iact:property name="dataType"/>
    <iact:actionData xml:id="d26">
      <inkml:trace xmlns:inkml="http://www.w3.org/2003/InkML" xml:id="stk26" contextRef="#ctx0" brushRef="#br1">20975 13607 2751 0,'0'1'256'1,"2"0"-256"-1,-2 1 0 1,0-1 0 0,1 1 2528 0,0 0 464 0,-1-1 80 0,0 0 32 6,0 0-1760-6,0 0-368 5,0 1-64-5,1 0-16 6,-1 2-208-6,2 0-48 5,-1 2-16-5,1-3 0 5,1 2-336-5,-1 0-64 7,0-2-16-7,0 1 0 4,3 0-208-4,-1-1 0 7,-1 0 0-7,2-1 0 19,0-1-320-19,0 1-96 0,-1 0-32 0,1 0-5248 6,0-1-1072-6</inkml:trace>
    </iact:actionData>
  </iact:action>
  <iact:action type="add" startTime="121136">
    <iact:property name="dataType"/>
    <iact:actionData xml:id="d27">
      <inkml:trace xmlns:inkml="http://www.w3.org/2003/InkML" xml:id="stk27" contextRef="#ctx0" brushRef="#br1">21132 13751 3679 0,'3'4'320'0,"-2"-1"-320"5,0 0 0-4,1-1 0 5,-1 0 1408-5,-1-1 192 5,1 0 64-5,0 2 0 5,-1 2-848-5,2 2-176 6,0 0-16-6,-1 1-16 6,2 0-432-6,-2-1-176 6,1 0 128-6,1 0-128 5,-1-1 0-5,1-1 0 5,0 0 0-5,0 0 0 6,-2-1 0-7,4-1-320 8,-1 1 48-7,0-2-3168 14,0 0-624-14</inkml:trace>
    </iact:actionData>
  </iact:action>
  <iact:action type="add" startTime="121283">
    <iact:property name="dataType"/>
    <iact:actionData xml:id="d28">
      <inkml:trace xmlns:inkml="http://www.w3.org/2003/InkML" xml:id="stk28" contextRef="#ctx0" brushRef="#br1">21244 13902 5055 0,'3'7'224'1,"-2"-3"48"0,0 2-272 0,2-1 0 3,-2-3 0-3,0-1 0 7,-1 1 384-7,3 2 0 5,-1 3 16-5,3 2 0 6,0 1-400-6,0-2 0 6,1 1 0-6,-1-3 0 3,0 0 192-3,0-1-32 6,1 0-16-6,0-1 0 5,-1 0 720-5,-1-1 144 6,1 1 16-6,2-1 16 6,-2 0 192-6,2 0 48 7,-2 0 0-7,0 0 0 5,0 2-352-5,-1 1-64 6,-2-2-16-6,2 2 0 5,-1 1-528-5,-1-2-128 5,2 2 0-5,-2-1-16 5,-1 2-176-5,2-1 0 7,-1-2 0-7,1 2 128 4,2-2-128-4,-2 2 0 7,0-1 0-8,0 0 0 6,2-2-128-5,0 1 128 6,-1-1-160-6,0-1 160 5,2 0 0-5,-1 0-144 6,0 1 144-6,3-1 0 6,-3-2 0-6,0 2 0 7,-1 0 0-7,-1 0 0 3,1 0 192-3,-2 1 0 5,1-1 16-5,-1 1 0 6,0 1 192-6,-1-1 48 6,1 2 0-6,-2 0 0 5,1-1-240-5,0 2-32 6,0 0-16-6,0-2 0 5,-1 2-160-5,2-2 0 6,0 1 0-6,1-1 0 7,-1 0 0-7,1-2 0 6,-1 1 0-6,3-1 0 6,-2-1 0-6,1 0 0 7,-2 0 0-7,3-2 0 6,-2 1 0-6,2 0 0 1,-2 1 0-1,1-1 0 5,-1 0 0-5,1-1 0 7,-1 2 0-7,-1 0 128 5,-1 1 144-5,0 0 32 6,2-1 0-6,-1 3 0 6,-2 0 144-6,3 0 16 6,-3 0 16-6,1 0 0 3,0 0-256-3,2-1-48 6,-1 1-16-6,1 0 0 5,0 0-160-5,0-1 0 5,-1 1 0-5,0-2 0 6,1 0 0-6,0 1 0 6,-1-1 0-6,3 0 0 6,0 0 0-6,-3-1 0 6,3-1 0-6,0 0 0 6,-1 0 0-6,-1 1 0 6,2 0 0-6,-1-1 0 4,-1 2 0-4,1-1 0 5,-1 0 0-5,-1-1 0 6,2 2 0-6,-3 0 0 5,2 1 0-5,-2-1 0 6,2 0 0-6,0-1 0 6,-1 1 0-6,2-1 128 5,-1 0-128-5,-1 0 0 5,2 0 0-5,0 0 128 5,0-1-128-5,-1 0 0 5,1 0 0-5,0 0 0 6,-1 0 0-6,0 0 0 6,0 0 0-6,-2 1 0 5,1 0 128-5,1 0 0 6,-1 1 0-6,-1-1 0 5,2 2 240-5,-1-1 32 7,0 1 16-7,0 0 0 5,1 1-96-5,-1-1 0 6,0 1-16-6,0-2 0 6,-1 0-48-6,1 0-16 6,-1 0 0-6,0-2 0 4,0 1-112-4,-1-2-128 4,0-1 176-4,0 0-176 6,-1-1-192-6,0-3-128 6,-2 0-48-6</inkml:trace>
    </iact:actionData>
  </iact:action>
  <iact:action type="add" startTime="122499">
    <iact:property name="dataType"/>
    <iact:actionData xml:id="d29">
      <inkml:trace xmlns:inkml="http://www.w3.org/2003/InkML" xml:id="stk29" contextRef="#ctx0" brushRef="#br1">21028 13582 4607 0,'0'1'400'1,"0"-1"-400"5,1 1 0-5,-1 0 0 5,0-1 2336-5,0 1 384 6,-1 0 80-6,1 1 16 5,-1 0-1776-5,1 0-336 7,-2 1-80-7,2 0-16 5,-1-1 64-5,0 0 16 5,1 0 0-5,-1-1 0 6,1 0 16-6,0 0 0 6,0 0 0-6,1-1 0 5,0 1-144-5,0-1-32 8,-1 0 0-8,2-1 0 3,0 1-64-3,-1-1-16 9,2 0 0-9,-1 0 0 3,1-1-96-3,0 0-32 8,1-1 0-8,1 1 0 2,-1-1-128-2,1 0-16 7,-1 1-16-7,1 0 0 4,-3-1 64-4,3 0 16 6,-1 0 0-6,0 1 0 5,0 1 96-5,0 0 32 6,0-2 0-6,0 0 0 5,-1-2-16-5,1 1 0 6,1 1 0-6,-1-2 0 6,0 0-176-7,0 0-48 7,1 1 0-6,0 0 0 5,1-1-128-5,0 1 0 7,0-1 0-7,0 0 0 6,1 0 0-6,0 0 128 6,2-1-128-6,-3 1 0 7,0 0 992-7,2 1 112 6,-2-1 32-6,2 1 0 16,-1 0-1584-16,1-1-320-1,-2 0-64 1,3 2-16 0,-2-2 848 0,0 1 0 3,-1 0 256-3,1 1-64 6,0 0-32-6,-1-1 0 6,0 0 0-6,1 1 0 6,1-1-16-6,-1 0 0 7,-1 1 0-7,2-2 0 6,0 2-144-6,1-2 128 6,-1 1-128-6,1 0 128 7,-1 0-128-7,0-1 0 6,-1 1 0-5,1 1 0-1,-2-2 176 0,-1 0-48 4,2 1-128-4,-1 0 192 5,1 0 0-5,-1 0 0 7,1 0 0-7,0 2 0 6,-2-2 32-6,3 1 0 6,-2-1 0-6,0 0 0 7,0 2-96-7,-2-2-128 6,2-1 176-6,-1 1-176 6,0 1 176-6,1-1-176 7,0 0 160-6,-2 0-160-1,1 0 144 0,2-1-144 5,-2 1 128-5,0-1-128 4,2 2 256-4,0-2-48 7,2 0 0-7,-4 0 0 6,3-1-64-6,-2 1-16 6,2 0 0-6,-2 1 0 7,1-2-128-7,1 1 192 6,-1 2-192-6,1-3 192 7,-2 2 0-7,0 0 16 6,0 2 0-6,0-2 0 7,-1 2-32-7,0-1-16 0,-2 1 0 0,0-1 0 4,2 3-32-4,-3-2-128 6,0 1 192-6,-1 1-64 5,-1-1-128-5,0 1 0 5,0 0 144-5,0 0-144 5,0 0 0-5,0 1 0 6,0-1 0-6,0 0 128 5,-1 2-128-5,1-1 0 6,0-1 0-6,0 0 128 7,0 0-128-7,-1-1 0 6,0 0 0-6,-1 0 0 19,0-1-320-19,-1 1-144 0,-2 1-32 0,0 1-17136 6</inkml:trace>
    </iact:actionData>
  </iact:action>
  <iact:action type="add" startTime="123492">
    <iact:property name="dataType"/>
    <iact:actionData xml:id="d30">
      <inkml:trace xmlns:inkml="http://www.w3.org/2003/InkML" xml:id="stk30" contextRef="#ctx0" brushRef="#br1">21164 13348 20607 0,'2'0'448'1,"-2"0"112"0,0 0 16 0,0 1 0 0,0-1-576 0,0 1 0-1,0 0 0 1,-2 0 0 5,1 1 544-5,-1 2 0 6,-1 0 0-6,0 1 0 5,-1 0 0-5,0 2 0 6,2-2 0-6,-2 1 0 5,0 0 0-5,0 1 0 6,-1 0 0-6,0 0 0 4,2 2 208-4,-1-1 32 7,-2 1 16-7,0 0 0 6,1 1-80-6,0 2-16 5,-2-1 0-5,2-1 0 5,-2 1-192-5,2-1-64 6,0 0 0-6,-2 1 0 5,1-1-192-5,1 0-32 8,0-1-16-8,1-1 0 13,1-3-208-13,1 0 128 0,-1 0-128 0,3-2 0 12,-1 0 128-12,1-1-128 0,1 0 0 0,-1-1 0 4,0 0 128-4,0-1-128 2,3-1 0-2,-2 1 144 5,0-2 0-5,2 0 0 6,-1 0 0-6,1 0 0 5,1 0 112-5,-1-1 32 7,1 0 0-7,0 1 0 5,-1-1-16-5,2 0 0 7,-1 1 0-7,-1 1 0 5,3 1-80-5,-2 0-32 6,0-1 0-6,0 1 0 8,0 0-32-8,1-1 0 2,-1 1 0-2,1 0 0 4,0 1-128-4,0 0 0 7,1 0 144-7,0-1-144 5,0 0 0-5,-1 0 0 6,3 1 0-6,-3 0 0 5,2 0 144-5,-1 1-144 6,1-1 192-6,1 0-192 6,-4 1 256-6,3-1-64 6,-4 1-16-6,0-2 0 7,-3 1 80-7,2 0 0 3,0-1 16-3,-2 1 0 5,0-2 48-5,0 1 16 5,0 0 0-5,0 0 0 6,0 0-96-6,-1-1-32 6,0 1 0-6,0-1 0 5,0 0-64-5,0 0-16 5,-1 0 0-5,0 0 0 6,2 0-128-6,-2 1 0 5,-1-1 0-5,0 0 0 22,-1 1-1568-22,1-1-240 0,-1 0-48 0</inkml:trace>
    </iact:actionData>
  </iact:action>
  <iact:action type="add" startTime="126644">
    <iact:property name="dataType"/>
    <iact:actionData xml:id="d31">
      <inkml:trace xmlns:inkml="http://www.w3.org/2003/InkML" xml:id="stk31" contextRef="#ctx0" brushRef="#br1">20064 13018 3679 0,'3'-2'320'1,"0"-1"-320"-1,-1 1 0 0,0 0 0 1,2 0 2784 0,-1 0 480 2,0 1 112-2,-3 0 16 5,2 1-1984-5,-2 1-400 6,2-1-80-6,2 0-16 5,0 1-240-5,1 1-48 6,-1 0-16-6,1 1 0 5,0 0-64-5,-1 2-16 5,0 0 0-5,1 0 0 6,0 1-192-6,-2 0-32 6,2 2-16-6,0 0 0 6,0 2-48-6,-2-1-16 6,2 4 0-6,0-1 0 4,-2 0 32-4,2 1 0 6,-1 1 0-6,1 0 0 7,-2 1 96-7,1-1 32 20,-2-1 0-20,-1 1 0 0,2 1 16 0,-2-2 16 0,0 0 0 0,-1 0 0 9,0-1 848-9,0-1 160 0,2-1 48 0,-2-1 0 18,1 0-1792-18,-1-1-336 0,1 0-80 0,-1-3-16 0,2 0 752 0,0-1 0 4,-1-2 128-4,1 0-128 2,0 0 176-2,-1-2-176 6,3 0 160-6,-3-1-160 5,1-2 240-5,1-1-48 6,-1-1-16-6,2-2 0 6,0 1 128-6,-1-2 16 6,0 1 16-6,2-3 0 5,-1 2-144-5,-2-2-48 7,0-1 0-7,-1 0 0 6,3 1-144-6,-2-2 0 7,-1-1 0-7,0 1 128 6,-1 0-128-6,2-2 160 6,-1 1-160-6,0 0 160 7,0 1-160-7,-1 0 160 5,2 0-160-4,0 1 160-1,0 0-160 0,1 1 0 5,1 1 0-5,-1 0 128 5,-1 2-128-5,2 0 0 7,-1 2 0-7,1 0 0 5,-2 1 0-5,1 0 0 7,1 1-144-7,1 0 144 7,-1 2 0-7,-2 0 0 6,3 0-128-6,-2 1 128 6,-1 1 0-6,2 1 0 1,-2 1 0-1,0 0 0 5,1 2 0-5,0 1 0 6,0 0 0-6,2 2 0 5,-2 0 0-5,0 3 0 7,0 0 0-7,2 0 0 6,-1 2 0-6,0 1 0 6,0-1 0-6,1-1 0 6,-2-1 0-6,0-1 0 7,0 0 0-7,2-1 0 6,-1 0 0-6,0-1 0 7,0-1 0-7,-1 0 0 0,-1-2 0 0,2-1 0 6,-1-1 0-6,-1-1 0 5,0 0 0-5,-1-2 144 6,0 0-144-6,0-1 128 4,-1-1 192-4,0-1 48 5,0-2 0-5,2 0 0 6,-2-2 160-6,0 0 48 6,0 0 0-6,-2-2 0 5,2-4-320-5,0 0-64 6,0-1-16-6,0-1 0 6,2-2 720-6,-1-1 128 6,0 1 48-6,0 0 0 4,0 1-864-4,2 1-208 7,-1 1 0-7,-1 1 0 6,1 1 0-6,0 1 0 7,-1 1 0-7,0 0 0 6,0 4 0-6,0-2 0 6,0 5 0-6,-1-1 0 6,0 2 0-6,1 0-192 0,-1 1 192 0,1 1-160 22,1 0-1152-22,-1 1-224 0,2 0-64 0,-1 2-15840 4</inkml:trace>
    </iact:actionData>
  </iact:action>
  <iact:action type="add" startTime="127365">
    <iact:property name="dataType"/>
    <iact:actionData xml:id="d32">
      <inkml:trace xmlns:inkml="http://www.w3.org/2003/InkML" xml:id="stk32" contextRef="#ctx0" brushRef="#br1">20537 13124 7359 0,'0'-1'320'1,"-1"0"80"0,1 1-400 0,0 0 0 3,1 0 0-3,-1-1 0 4,0 1 0-4,0-1 0 7,0 0-224-7,0-1 80 6,0 0 1680-6,0 0 320 5,0 1 80-5,0-1 16 5,0 1 16-5,0-1 0 6,0 1 0-6,1-1 0 5,-1 0-672-5,0 0-128 7,1 1-16-7,0-1-16 4,0 2-304-4,2-1-64 6,-1 0-16-6,1 0 0 6,1 1-528-6,-1 0-96 7,1-1-128-7,-1 1 176 4,2 0-176-4,-1 1 0 6,1 1 0-6,2-1 0 4,-2 1 0-4,0 0 0 6,2 1 0-6,-2 0 0 5,2 0 0-5,-2 1 0 6,2 1 0-6,-1 0 128 10,0 1 96-10,0 0 16 6,-1 0 0-5,-1 2 0-1,1-1 48 0,0 1 16 5,0-1 0-5,-2 1 0 5,4-1-112-5,-1-1 0 7,0 0-16-7,-1 0 0 6,0 1-176-6,0-1 128 6,-1 0-128-6,1 1 128 6,-3-1-128-6,3 1 0 7,-2-2 0-7,-1-1 0 7,2 0 128-7,-3 0-128 0,1-1 128 0,-1 0-128 6,0-2 128-7,-1 1-128 8,0-1 128-7,0 1-128 5,0-1 144-5,0 0-144 6,-1 0 160-6,1-1-160 4,-1 0-128-4,-1 0-128 7,1-1-32-7,-3-1-8992 14,3-1-1808-15</inkml:trace>
    </iact:actionData>
  </iact:action>
  <iact:action type="add" startTime="127756">
    <iact:property name="dataType"/>
    <iact:actionData xml:id="d33">
      <inkml:trace xmlns:inkml="http://www.w3.org/2003/InkML" xml:id="stk33" contextRef="#ctx0" brushRef="#br1">20688 13117 2751 0,'1'-3'256'0,"-1"0"-256"5,2 1 0-4,-2 1 0 6,1 1 2880-6,0-1 512 5,0 0 128-5,1-3 0 5,0 0-2080-5,0 0-416 6,-1 1-96-6,1 1-16 6,-2 1 304-6,1 0 48 5,-1 1 16-5,-1 1 0 7,-1 1-464-7,0 0-96 4,1 3-16-4,-3 0 0 6,2 1 16-6,-2 1 0 8,-1 1 0-8,2 2 0 6,0 0-160-6,0 1-48 3,-1 0 0-3,1-1 0 5,1 1-128-5,-1-1-16 6,-1 2-16-6,-1-1 0 5,3 1 16-5,-1-1 0 10,-2-2 0-10,1-1 0 6,0 0-96-6,1 0-16 6,0-1 0-6,0-2 0 6,-1-1-64-6,2 0-32 0,1-2 0 0,0 0 0 6,1-1-160-6,0-1 160 5,0 0-160-5,0 0 160 5,0-2-32-5,1 1-128 6,-1 0 192-6,1-1-64 6,0 0-128-6,0-1 160 4,1 0-160-4,0 1 160 6,-1 0-160-6,0-1 0 5,0 1 0-5,0-1 0 19,-1 1-2192-19,-1-1-432 0</inkml:trace>
    </iact:actionData>
  </iact:action>
  <iact:action type="add" startTime="129181">
    <iact:property name="dataType"/>
    <iact:actionData xml:id="d34">
      <inkml:trace xmlns:inkml="http://www.w3.org/2003/InkML" xml:id="stk34" contextRef="#ctx0" brushRef="#br1">21687 14477 4607 0,'-1'0'400'1,"1"0"-400"0,0 0 0 0,-1 0 0 0,1 0 3296 0,1 0 576 1,0 0 112-1,-1 0 32 5,0 0-2992-5,-1 0-608 6,2 0-112-6,-1 0-32 4,1 0-16-4,-1 0-16 6,3 0 0-6,-1 0 0 5,1 0-112-5,-1-1-128 6,1 1 176-6,1-1-176 5,0 0 208-5,1 0-64 8,0-1-16-8,2-1 0 6,0 0 48-6,3-1 0 5,-1-1 0-5,1-2-10016 9</inkml:trace>
    </iact:actionData>
  </iact:action>
  <iact:action type="add" startTime="129348">
    <iact:property name="dataType"/>
    <iact:actionData xml:id="d35">
      <inkml:trace xmlns:inkml="http://www.w3.org/2003/InkML" xml:id="stk35" contextRef="#ctx0" brushRef="#br1">21997 14300 23039 0,'1'0'2048'1,"2"-1"-1648"5,-1 0-400-5,2 0 0 2,-1 0 1632-2,-1 0 240 6,0 1 48-6,2-1 16 5,1-2-1440-5,3 1-304 7,0-2-48-7,-2 2-16 5,0-1-128-5,-2 0-176 7,-1 0 48-7,1-1 0 18,-1 0-320-18,2-1-48-1,-1-1-16 1,1 0 0 15,2-1-288-16,-2 0-64 1,2 1-16 0,-1-1 0 0,2 0 704 0,-1 0 176 0,0 0 0 0,1 1 0 5,-1-1 0-5,3 2 176 6,-4-2-48-6,2 1 0 21,1-1-432-21,1-1-80 0,-1 1-32 0,-1-2-10480 2</inkml:trace>
    </iact:actionData>
  </iact:action>
  <iact:action type="add" startTime="129545">
    <iact:property name="dataType"/>
    <iact:actionData xml:id="d36">
      <inkml:trace xmlns:inkml="http://www.w3.org/2003/InkML" xml:id="stk36" contextRef="#ctx0" brushRef="#br1">22313 14040 4607 0,'2'1'400'1,"-2"-1"-400"0,0-1 0 0,1 1 0 6,0 0 4352-6,-1-1 800 4,1 1 160-4,0 0 16 6,0-1-3792-6,2 0-768 6,-1 1-160-6,1-1-32 5,-2 0-352-5,1 1-80 6,1-1-16-6,-1-1 0 6,1 1-128-6,-1 0 0 5,0-1 0-5,-1 1 128 6,1 1-128-6,0-1 0 7,-2 0 0-7,0 1 0 4,0 0 0-4,0 0 0 9,-1 0 0-9,-1 1-11776 7</inkml:trace>
    </iact:actionData>
  </iact:action>
  <iact:action type="add" startTime="130261">
    <iact:property name="dataType"/>
    <iact:actionData xml:id="d37">
      <inkml:trace xmlns:inkml="http://www.w3.org/2003/InkML" xml:id="stk37" contextRef="#ctx0" brushRef="#br1">21710 13120 8287 0,'1'-1'736'0,"0"0"-592"7,-1 2-144-6,0-1 0 5,0-1 992-5,0 1 160 7,2-1 48-7,-1 1 0 6,0-1-176-6,1-1-16 7,-1 1-16-7,1 0 0 4,-1 1-80-4,0-1-16 7,-1 1 0-7,1 0 0 3,-1 1 64-3,0 0 16 7,2-1 0-7,-2 1 0 3,1 0-160-3,-1-1-48 6,1 1 0-6,0-1 0 6,1 1-272-6,-1 0-64 7,-1 0-16-7,1 0 0 5,3 1-224-5,-3-1-32 6,3 1-16-6,-1 0 0 4,0 0 96-4,0 0 16 5,0 1 0-5,-2 0 0 6,2-1 96-6,-1 2 32 6,1 1 0-6,-2 0 0 4,1-1-128-4,-1 1 0 7,1 1-16-7,-2-1 0 5,4 1-80-5,-3-1-16 6,2 0 0-6,-1 0 0 11,1-1-144-12,1 0 0 2,0 0 0-1,0 1 128 6,0 0-128-6,1-1 0 6,1 1 0-6,-2 0 128 7,0 0 16-7,0-1 0 6,-1 0 0-6,2 0 0 2,-3 0 160-2,1-1 16 6,-1 1 16-6,2 1 0 5,-1-1-64-5,-2 1-16 6,0 0 0-6,1 1 0 5,-1-2-112-5,1 2-16 6,0 0-128-6,0-1 192 6,-1 1-192-6,2 0 128 6,-1-1-128-6,0 1 0 7,1-1 160-7,-1-1-160 6,2 2 160-6,0-2-160 6,-2 0 192-6,2 1-64 7,0 0-128-7,-1-1 192 6,0 0 16-6,0-1 0 7,0 1 0-7,1-1 0-1,-1 1-32 1,1-1-16 6,-2 0 0-6,0 0 0 5,1 1-32-5,-1-2-128 7,1 2 192-7,-1 1-64 6,1-1-128-6,-2-1 0 6,2 3 0-6,-1-1 0 7,1 0 0-7,-1-1 0 6,1 1 0-6,-1 1 0 6,-1-2 0-6,0 1 0 0,2 1 0 0,-1-2 0 5,0 1 0-5,0 0 0 6,1 0 0-6,0 1 0 6,-1 0 0-6,0-1 0 7,2 2 0-7,0-1 0 6,0 0 0-6,-1 1 0 6,0-2 0-6,1 1 0 6,0 1 0-6,-1-2 0 6,2 2 0-6,-1 0 0 7,-1-1 0-7,1 0 128 7,-1-2-128-7,1-1 0 0,0 2 0 0,-2 0 0 5,2 0 0-5,-1 0 0 5,-1 0 144-5,1 0-144 6,-1 0 160-6,2 0-160 7,-1 0 272-7,-1-1-32 6,2 1-16-6,-1 1 0 6,1-2-32-6,-3 2-16 7,3 1 0-7,0-2 0 6,-2 1-176-6,3 0 128 7,-2-1-128-7,1 1 128 0,0-1-128 0,-1-1 0 4,2 2 0-4,-1-1 0 6,1 0 144-6,-2 1-144 6,0 0 160-6,1-1-160 7,-2 2 208-7,2-2-48 7,0 2-16-7,-3-1 0 5,1-1 48-5,1 3 0 7,-1-3 0-7,0 2 0 6,2 0-64-6,-1-1 0 6,-2 0 0-6,2 1 0 0,1-1-128 0,-1 1 128 5,2-1-128-5,-2 1 128 6,2 0-128-6,-1-1 0 6,1 1 144-6,-1-2-144 7,1 1 128-7,0 1-128 6,-1-1 160-6,1 0-160 7,-1-1 192-7,-1 1-48 6,0 1-16-6,-1-2 0 6,1 0 32-6,-1 0 0 7,2-1 0-7,-3 2 0 0,1 0-160 0,-1-1 192 4,0 2-192-4,1-1 192 6,0-3-192-7,-1 1 0 8,3 1 144-7,-3 0-144 6,3 0 0-6,-2 0 0 7,0 1 0-7,1-2 0 6,0 2 0-6,0-1 0 7,0-1 0-7,-2 1 128 6,3 1-128-6,-1-2 144 6,-1 1-144-6,1 0 160 0,-1 0-160 0,-1-2 0 5,1 1 0-5,0 0 128 6,0-1-128-6,-1-1 0 7,1-1 144-7,-2 0-144 2,2 0 0-2,-1 0 128 6,1-1-128-6,-1-1 0 6,0 0 0-6,0 0-160 6,0 0 16-6,0-2 0 20,0 0-1584-20,0 0-320 0,-1-1-64 0,0 0-15280 4</inkml:trace>
    </iact:actionData>
  </iact:action>
  <iact:action type="add" startTime="131419">
    <iact:property name="dataType"/>
    <iact:actionData xml:id="d38">
      <inkml:trace xmlns:inkml="http://www.w3.org/2003/InkML" xml:id="stk38" contextRef="#ctx0" brushRef="#br1">22088 14010 21471 0,'2'-1'960'1,"-1"-1"192"-1,1 0-928 1,-1 0-224 2,0 1 0-2,0 1 0 5,-1 0 800-5,2-1 112 5,-1 0 32-5,1 1 0 6,0-1 208-6,0 1 64 7,1 0 0-7,1 1 0 4,-1-1-592-4,1 1-112 6,-1 1-32-6,1 0 0 6,1 0-128-6,-1 0-32 6,2 0 0-6,-1 1 0 5,2 0 192-5,0 0 48 6,0 1 0-6,1-2 0 5,1 1-176-5,-2 0-48 6,1 1 0-6,-1 0 0 5,0-2-64-5,0 1-16 5,0 1 0-5,-2 0 0 5,2-1 160-5,-2-1 32 6,1 2 0-6,0-2 0 7,0 0-64-8,-2 0 0 6,1 0 0-5,-1-1 0 6,0 0-128-6,-2 0-16 6,1 0-16-6,0-1 0 5,-1 0-64-5,-2 0-16 6,3 0 0-6,-1 0 0 6,-2-1-16-6,2 1 0 4,-1 0 0-4,-1-1 0 6,1 0-128-6,-1 0 128 6,2 1-128-6,-1-2 128 5,1 1 16-5,0-1 0 5,-1-1 0-5,1 1 0 5,0 0 96-5,-1 0 16 6,0-1 0-6,0-1 0 6,-1 0-16-6,1 0 0 6,0-1 0-6,-1-2 0 6,1 1-48-6,-1-2 0 7,1 0 0-7,0-2 0 7,1-1-48-7,0 0-16 5,1-2 0-5,0 1 0 7,0-1-128-7,0 0 192 6,1 1-192-6,-1 1 192 6,0 2-192-6,-1-1 0 1,0 4 0-1,-2-1 0 4,2 3 0-4,-2 0 0 6,0 1 0-6,-2 1-176 20,2 1-1568-20,-1 1-320-1,-1-1-64 1</inkml:trace>
    </iact:actionData>
  </iact:action>
  <iact:action type="add" startTime="132724">
    <iact:property name="dataType"/>
    <iact:actionData xml:id="d39">
      <inkml:trace xmlns:inkml="http://www.w3.org/2003/InkML" xml:id="stk39" contextRef="#ctx0" brushRef="#br1">22710 13521 17279 0,'6'-4'768'1,"-3"2"144"-1,2 0-720 1,-2 1-192 3,0 1 0-3,-2 1 0 6,0 0 720-6,3 1 112 5,2 1 32-5,1 2 0 6,0 0 48-6,2 3 16 6,-1 0 0-6,-1 2 0 6,-2 0-80-6,1 1-16 5,0 2 0-5,-2 0 0 6,0 0-16-6,0 2-16 5,0 0 0-5,-2 0 0 5,1 2 48-5,1 1 16 5,-1 1 0-5,-1 1 0 6,-1 1-224-6,0-2-32 6,0-1-16-6,-1-1 0 5,1-2-352-5,0-1-80 6,-1 0-16-6,2-1 0 5,-2-1-144-5,0-3 0 6,2-1 0-6,-1-3 0 6,2 0 128-6,-2-2-128 6,1-1 128-6,0-3-128 4,-1 0 256-4,2-2-48 6,1-2 0-6,2-1 0 5,0-2 304-5,1-3 64 5,0-2 16-5,1 0 0 6,-1-2-144-6,1-1-48 7,1 0 0-7,0-2 0 4,-1 2-272-4,-1-1-128 6,1-3 128-6,-2 2-128 6,1 0 0-6,-4 1 0 6,2 2 128-6,-3-1-128 7,3 1 0-7,-3 1 0 7,0-1 0-7,-2 1 0 6,3 1 0-6,-2 1 0 6,0 2 0-6,1 0 0 6,-1 2 0-6,0 0 0 7,0 3 144-7,-1-1-144 0,0 3 224 0,0 0-32 4,0 2 0-4,0 1 0 5,0 1 0-5,2 1-16 6,-1 2 0-6,0 1 0 5,1 1-176-5,-2 2 0 6,1 0 0-6,3 3 0 5,-1 1 0-5,-1 1 0 5,1 1 0-5,0 3 0 6,1 0 0-6,1 1 0 6,0 0 0-6,0 0 0 6,0-1 0-6,1 0 0 5,-1 0 0-5,0-1 0 6,0-2 0-6,-2-1 0 7,2-3 0-7,-1 0 0 6,0-2 0-6,-1-1 0 7,1-2 0-7,-1-2 0 6,1 0 0-6,-1-1 128 6,0-1-128-6,0-2 128 1,-2 0 64-1,3-1 0 5,-1-2 0-5,0 0 0 6,1-2 144-6,-1-1 48 5,2-1 0-5,1-1 0 6,0-2-96-6,0-1-16 7,-1 1 0-7,2-2 0 7,-1-2-112-7,0 0-32 5,2-1 0-5,-4 0 0 6,4-3-128-6,-1 1 128 7,-1-2-128-7,2 0 128 6,-2 1-128-6,0 1 0 9,0 2 0-9,-3 1 0 0,2 2 0 0,-2 1 0 3,-1 2 0-3,-1 1 0 5,1 2 0-5,-2 3-176 6,-1 1 48-6,0 1 0 19,0 1-336-19,-2 1-64 0,-1 2-16 0,2 1 0 11,0 2-1888-12,-1 1-384 1,1 2-80 0,-1-1-13440 3</inkml:trace>
    </iact:actionData>
  </iact:action>
  <iact:action type="add" startTime="133372">
    <iact:property name="dataType"/>
    <iact:actionData xml:id="d40">
      <inkml:trace xmlns:inkml="http://www.w3.org/2003/InkML" xml:id="stk40" contextRef="#ctx0" brushRef="#br1">23319 13648 17503 0,'1'1'1552'1,"0"-1"-1232"2,1 0-320-2,-1-1 0 19,0 0-640-19,0 0-192-1,0 0-48 0,0 0 0 15,1-1-704-14,0 0-144 0,1 0-16 0,0 0-16 0,0 0 3632 0,-1 1 736 2,-2 0 144-2,2 0 16 4,-2 2-224-4,0 0-48 7,-2 1-16-7,2 0 0 6,-1 1-496-6,-1 2-112 6,0 1-16-6,0 1 0 4,-1 2-800-4,3 0-160 6,-2 3-48-6,1 3 0 5,1 1-544-5,-2-1-112 8,1 1-32-8,1-1 0 4,-1 0-160-5,2-1 0 11,0 0 0-10,0-2 0 7,0 0 0-8,2-3 0 8,-1 0 0-7,0-1 0 0,1-2 0 0,0-2 128 5,0-1-128-5,-2-1 0 6,3-3 176-6,-1-1-48 6,0-2-128-6,0-1 192 4,1-3 0-4,0 1-16 6,1-3 0-6,0 0 0 5,-1-1-32-5,2-1 0 6,-1 0 0-6,1 0 0 4,0-1-144-4,0-1 0 6,0 2 0-6,0 1 128 7,-1 1-128-7,0 0 0 5,0 0 0-5,-1 2 0 5,-1 2 0-4,1 0 0 5,-1 1 0-6,-1 1 0 6,-2 1 0-6,1-1 0 4,-1 2 0-4,0 1 0 5,0 1 0-5,-1-1 0 6,0 2 0-6,-2 1 0 5,2 0 0-5,-1 1 0 6,-1 0 0-6,2 1 0 6,-1 2 0-6,0-1 0 5,1 3 0-5,-1 1 0 5,2 2-144-5,0 0 144 7,0 1 0-7,0 3 0 6,0-1 0-6,0 0 224 6,0 0-16-6,1 1 0 7,-1-1-16-7,0 1 0 6,1 1 0-6,-1 0 0 7,1 0-64-7,0-1-128 6,-1 2 176-6,0-3-176 8,0 0 0-8,0 1 0 0,0-1 0 0,1-2 0 3,0-1 0-3,-1 0 0 6,1-4 0-6,-1 1 0 6,1-3 0-6,0 0 0 7,-1-1 0-7,2-1 0 6,-2-1 128-6,0-1-128 2,0 0 0-2,-2 0 0 4,2-1 128-4,0-1-128 8,-1 0 0-8,0 0 0 5,0-1 0-5,-2-1-176 5,0 1 32-5,0-2 0 6,-2 1-176-6,1 0-48 6,1-1 0-6,-1 0 0 6,-1-1 128-6,1 1 32 6,-1-1 0-6,-1 0 0 7,2 0 208-7,1 1 0 7,0 0 0-7,-1-1 0 0,1 2 304 0,1 0 0 5,-2 1 0-5,2-2 0 7,-1 1-96-7,1 0-16 5,0 2 0-5,0-2 0 5,1 0-192-5,0 0 0 6,-1 1 0-6,0-1 0 5,2 1 0-5,-1-2 0 5,1 1 0-5,0 0 0 6,0-1 0-6,1 2 0 6,-1-2 0-6,3 0 0 5,-2 0-128-5,0 1 128 6,1 1 0-6,0 0 0 6,1 0 0-6,0 0 0 5,-1 0 0-5,2 0 0 5,-1-1 0-5,2 1 176 6,1 0-176-6,-1-1 160 7,3 0-160-7,1-2 0 6,1 1 0-6,1-1 0 7,1-3 0-7,0 1-144 6,3-1 144-6,-3 0-160 6,2-1 160-5,-1 1-160 6,-3 0 160-7,0 1-160 0,-3-1-160 0,-2 3-16 4,-2-1-16-4,-4 1-16912 10</inkml:trace>
    </iact:actionData>
  </iact:action>
  <iact:action type="add" startTime="139616">
    <iact:property name="dataType"/>
    <iact:actionData xml:id="d41">
      <inkml:trace xmlns:inkml="http://www.w3.org/2003/InkML" xml:id="stk41" contextRef="#ctx0" brushRef="#br1">20168 14907 5519 0,'1'-1'240'0,"1"0"64"1,0-1-304 0,1 0 0 2,-1 0 0-2,0 1 0 6,-1 1 2112-6,0 0 352 6,0-1 80-6,1 1 16 5,1-1-2032-5,0 1-400 5,2 1-128-5,-1-1 0 6,0 2 192-6,-1-1-32 8,0 2-16-8,2-1 0 4,-3 1-144-4,2 0 0 8,-1 0 0-8,0 1 0 3,1 1-192-3,3-1-80 7,-1-2-16-7</inkml:trace>
    </iact:actionData>
  </iact:action>
  <iact:action type="add" startTime="139797">
    <iact:property name="dataType"/>
    <iact:actionData xml:id="d42">
      <inkml:trace xmlns:inkml="http://www.w3.org/2003/InkML" xml:id="stk42" contextRef="#ctx0" brushRef="#br1">20525 14887 10127 0,'6'2'448'0,"-1"-1"96"1,0 0-544 0,0 0 0 8,1-1 0-8,-3-1 0 0,3 0 1360 0,4 0 176 6,5-2 16-6,7-1 16 5,5 2-1568-5,-4-4-192 8,2 1-112-8,-6 0-16 6,-1 2 144-6,-2 1 32 3,-2 1 0-3,0 1 0 5,0 1 144-5,0 1 128 8,-1 1-128-8,0 0 176 3,1 2-176-3,-1-1 0 7,1 0 144-7,0 0-144 4,0 0 0-4,2-1 0 6,-1-1 0-6,0-1 0 5,1 0 0-4,1-2-240 4,2-1 48-5,1-2 0 5,-2 0-112-5,-1-1-16 7,-1-1 0-7,1-1 0 6,-3 2 320-6,-1-1-192 6,-2 0 192-6,-2 2-160 7,1-1 416-7,-4 2 96 6,0 1 16-6,-1 0 0 6,-1 2-64-6,-1-1-16 7,-2 1 0-7</inkml:trace>
    </iact:actionData>
  </iact:action>
  <iact:action type="add" startTime="140380">
    <iact:property name="dataType"/>
    <iact:actionData xml:id="d43">
      <inkml:trace xmlns:inkml="http://www.w3.org/2003/InkML" xml:id="stk43" contextRef="#ctx0" brushRef="#br1">20515 14638 13295 0,'0'0'576'1,"0"1"144"0,0 0-576 0,0-1-144 4,0 1 0-4,0-1 0 5,1 0 1008-5,-1 1 160 6,1 0 48-6,0 1 0 6,-1 1-592-6,2 0-112 5,0 0-32-5,-2 0 0 7,3 0 128-7,-1 1 32 4,0 1 0-4,0-1 0 6,1 1-176-6,-2 2-16 6,0 1-16-6,0 1 0 4,-1 1-112-4,0 1-32 6,1 1 0-6,-2-1 0 6,0 2 32-6,-3 1 0 5,1 0 0-5,-1 1 0 5,0 1 64-5,-1-1 32 8,-1 1 0-9,2-2 0 6,2-3-144-5,-2-2-16 5,0 0-16-5,-1-2 0 6,4-1-112-6,-3-2-128 6,0 0 176-6,1-3-176 5,0 1 0-5,1-1 0 4,0 0 0-4,-1-1-8336 15,1-2-1632-15</inkml:trace>
    </iact:actionData>
  </iact:action>
  <iact:action type="add" startTime="140729">
    <iact:property name="dataType"/>
    <iact:actionData xml:id="d44">
      <inkml:trace xmlns:inkml="http://www.w3.org/2003/InkML" xml:id="stk44" contextRef="#ctx0" brushRef="#br1">20799 14556 7359 0,'-1'-1'656'1,"-1"0"-528"2,2 1-128-2,0-1 0 4,0 1 2272-4,-1 0 416 7,0 1 96-7,-1 0 16 5,1 0-2000-5,-3 1-400 5,2 1-80-5,-1 2 0 6,0 1-144-6,-1-2-32 5,2 2 0-5,-1 1 0 7,1-3 128-7,-1 3 32 5,2-1 0-5,1 2 0 7,0-1-48-7,0-1-16 8,0 2 0-8,-1-2 0 2,2 4 80-2,-1-1 0 5,1 1 16-5,-1 1 0 6,0 1-112-6,2 1-32 6,0 3 0-6,-1 0 0 6,1 3-64-6,-1-2-128 8,1 0 176-8,1-2-176 6,-1 0 192-6,0-2-192 7,1-2 192-7,-1-4-192 6,3 0 240-5,-1-2-64-1,-2-2-16 0,1-2 0 4,1-1 48-4,0-1 16 5,-2-1 0-5,2-1 0 6,1-3-48-6,0 0-16 7,0-1 0-7,1-2 0 7,0-1 0-7,-2-2 0 6,4 0 0-6,-1-1 0 6,0 0-160-6,1 0 192 6,-2-1-192-6,2 0 192 7,-4-1-192-6,4 0 128-1,-2 2-128 0,-1-1 128 4,0 1-128-4,-1 0 128 6,-1 0-128-6,-1-1 128 6,0 3 96-6,-3 1 16 7,2-1 0-7,-2 2 0 6,0 0 336-6,-1-1 80 7,0 3 16-7,-3-1 0 5,3 2-144-5,-3-2-16 6,1 1-16-6,-1 1 0 7,1 1-256-7,-1-1-48 7,1 1-16-7,-1 0 0 0,1 1-48 0,1 0-128 4,-1 0 192-4,2 1-64 5,-1 0-128-5,0 1 0 5,1 1 0-5,0 0 0 5,0 0 0-5,1 1 0 6,-1 1 0-6,0 0 0 6,-1 1-160-6,1 2 160 5,-1 0-208-5,2 1 80 6,-2 2 128-6,1 0-208 6,-1 1 80-6,0 0 128 5,0-1 624-5,1 1 240 6,0-1 48-6,-2 2 16 6,3-3-768-6,-1 2-160 6,0-2 0-6,2 0 0 6,-1-1 0-6,0-2 0 7,1 0 0-7,1-1 0 16,0 0-752-16,-1 0-96 0,0-1-32 0,3 1 0 0,-1-1 880 0,0 1 240 3,1-1 16-3,0 0 0 5,0-1-96-5,0 2-16 6,2-1 0-6,-2 0 0 6,3 1-144-6,-1 0 128 6,1 0-128-6,0-1 128 7,1 2-128-7,-2-1 0 6,0-2 0-6,1 2 0 6,-3-1 176-6,2 0-48 1,0 0-128-1,0 0 192 6,-2-1 80-6,1 0 16 6,-2 0 0-6,1 0 0 5,-1 0-32-5,-2 0-16 6,2 1 0-6,-2-3 0 5,0 2-112-5,0 0-128 7,0 0 176-7,0 0-176 3,0 0 160-3,-2 0-160 6,2-1 128-6,-1 0-128 5,0 1 128-5,0-2-128 6,-1 1 0-6,0-1 128 21,-1-1-1888-21,0-1-384 0</inkml:trace>
    </iact:actionData>
  </iact:action>
  <iact:action type="add" startTime="142694">
    <iact:property name="dataType"/>
    <iact:actionData xml:id="d45">
      <inkml:trace xmlns:inkml="http://www.w3.org/2003/InkML" xml:id="stk45" contextRef="#ctx0" brushRef="#br1">21682 13413 6447 0,'0'0'576'0,"-1"0"-576"1,1 0 0 0,0 0 0 0,0 0 2048 0,0 0 288 1,0 1 64-1,0-1 16 5,0 1-1424-5,0-1-288 6,0 0-48-6,0 0-16 5,1 0 176-5,-1 1 16 6,0-1 16-6,-1 0 0 6,2 0-208-6,0 0-64 5,0 1 0-5,-1-1 0 5,1 1-96-5,0-1-32 7,1 1 0-7,0-1 0 4,0 1-96-4,-1-1-32 8,3 0 0-8,-1 0 0 4,-1 0-192-4,3 0-128 6,0-1 128-6,-1 0-128 4,1 1 144-4,1-1-144 6,0-1 192-6,1 0-192 5,0 1 192-5,-1 0-192 6,1-2 192-6,0 1-192 8,0-1 208-9,-1 0-64 4,1 0-16-3,0 1 0 6,-1-1-128-6,2 0 192 6,-3 1-192-6,1 0 192 6,-1 0-192-6,0 0 0 5,-1 1 0-5,-1-1 128 5,1 1-128-5,-3 0 0 7,-1 0 0-7,2 0 128 4,-2 1-128-4,0-1 0 6,0 2 0-6,0-1 128 5,-2 0-128-5,2 0 128 5,-1 0-128-5,1 0 128 6,-1 0-400-6,0 0-96 6,-1 0-16-6,4 0-11520 11</inkml:trace>
    </iact:actionData>
  </iact:action>
  <iact:action type="add" startTime="143160">
    <iact:property name="dataType"/>
    <iact:actionData xml:id="d46">
      <inkml:trace xmlns:inkml="http://www.w3.org/2003/InkML" xml:id="stk46" contextRef="#ctx0" brushRef="#br1">21645 13540 14975 0,'0'0'656'1,"0"0"144"0,0 0-640 0,0-1-160 2,1 2 0-2,-1-1 0 4,0 0 0-4,0 0 160 6,1 0-160-6,0 0 160 5,1 0 176-5,-1 1 48 6,0-1 0-6,2 0 0 5,-1 0 32-5,2 0 16 6,-1 0 0-6,-1 0 0 5,0 0 80-5,1-1 32 6,0 2 0-6,0-2 0 5,1 1-32-5,-1 0-16 8,0-1 0-8,1 1 0 4,0-1-208-4,1 0-32 7,-1 1-16-7,2-1 0 3,0 0-64-3,0-1-16 9,1-1 0-9,-1 0 0 4,2 1 0-4,-1 0 0 5,2-2 0-5,-4-1 0 6,4 1 128-6,-3 1 32 11,0-1 0-10,-1 0 0-1,1 1-112 0,-2 0-16 4,1 3 0-4,0-1 0 5,-2 0-64-5,-2 0-128 5,2 1 176-5,-2-1-176 7,-1 2 240-7,0-1-64 4,1 1-16-4,-2-1 0 6,1 1-160-6,-1-1 0 5,1 0 0-5,-1 0 128 5,-1 0-304-5,2 0-64 6,-1-1-16-6,1 1-11408 10</inkml:trace>
    </iact:actionData>
  </iact:action>
  <iact:action type="add" startTime="143802">
    <iact:property name="dataType"/>
    <iact:actionData xml:id="d47">
      <inkml:trace xmlns:inkml="http://www.w3.org/2003/InkML" xml:id="stk47" contextRef="#ctx0" brushRef="#br1">21850 13655 7359 0,'0'-1'656'1,"0"1"-528"6,0-1-128-6,0 1 0 6,0 0 1344-6,0 0 256 6,0-1 32-6,-1 0 16 5,1 0-576-5,-2 0-112 6,0-1-32-6,2 1 0 5,-2 1-176-5,0 0-48 7,0 0 0-7,-1 1 0 7,2 0-416-7,-3 0-96 4,3 1 0-4,0 1-16 6,-2-2 224-6,1 2 48 5,-1 1 16-5,1 1 0 5,-1 0-128-5,0 2-16 5,2 1-16-5,-1-1 0 6,0 3-64-6,-1 2-16 5,1-1 0-5,-1 2 0 5,2-1 80-4,0 2 16 3,0-2 0-4,0-1 0 7,1 0 0-7,0 0 0 7,1 0 0-7,-1 0 0 4,1 0-112-4,0-1-16 6,0 0 0-6,1-2 0 6,1 1-48-6,0-1-16 6,-1 0 0-6,2 0 0 7,0-1-128-7,-1 1 192 6,0-1-192-6,2-2 192 7,-3-1-192-7,3 1 192 6,0-1-192-6,-1-1 192 6,0 1-192-6,0-1 160 0,1-1-160 0,-2 0 160 5,1-1-160-5,0-2 192 7,1 0-192-7,-1-2 192 5,1-1-192-5,0 0 192 4,0-1-192-4,0-2 192 5,1 0-192-5,0-4 160 7,-1 1-160-7,0-2 160 4,0-1-160-4,-1 1 128 6,0 0-128-6,-1 1 128 6,0-2-128-6,0 2 192 6,-2 1-192-6,1 0 192 5,0 2-192-5,-2-1 128 6,1 3-128-6,-1-1 128 6,2 1-128-6,-2-1 0 7,0 0 0-7,-2 1 128 6,2-1-128-6,0 1 0 6,-1-1 144-6,-3 0-144 6,3 0 176-6,-2 1-48 7,0 1 0-7,-2 0 0 6,0 0 0-6,1 0-128 0,-1 2 192 0,0-1-64 5,0 0 16-5,0 1 0 5,-2 1 0-5,3 0 0 7,-1 0-144-7,0 1 0 5,2 0 0-5,-1 1 128 5,-1 0-128-5,0 1 0 6,1 0 0-6,-1 1 0 4,2 0-128-4,-1 0 128 7,1 2-160-7,1 0 160 5,-2 1-144-5,0-1 144 7,2 2-128-7,-1 1 128 4,2 0 0-4,-1 2-128 6,1-1 128-6,-1 1 0 6,2 1 0-6,0-1 0 6,-1-1 144-6,1-1-144 7,0 0 224-7,1-1-64 7,-1 0-16-7,3-1 0 6,-1 0-16-6,-1-1-128 6,2 0 192-6,0 0-64 6,2 0 0-6,-1-2-128 7,1 0 192-7,2 0-64 0,-2-1 160 0,3-1 32 5,0 0 0-5,0 0 0 5,1-1 112-5,1 0 16 7,-1-1 16-7,-1 0 0 6,0 1-176-6,-2-1-32 6,1-1-16-6,-2 1 0 7,-2 0-240-7,-1 0 144 6,0 1-144-6,-2 0 128 6,-2 0-272-6,1 1-64 0,-3 1-16 0</inkml:trace>
    </iact:actionData>
  </iact:action>
  <iact:action type="add" startTime="162164">
    <iact:property name="dataType"/>
    <iact:actionData xml:id="d48">
      <inkml:trace xmlns:inkml="http://www.w3.org/2003/InkML" xml:id="stk48" contextRef="#ctx0" brushRef="#br1">20341 16435 9215 0,'-2'0'400'1,"1"-1"96"-1,0 0-496 1,1-1 0 3,1 1 0-3,0 0 0 6,-1 0 3456-6,0 0 576 6,2 1 128-6,0-2 32 5,-1 0-3072-5,3 0-608 6,0-1-128-6,1-1-32 5,-1 3 272-5,1-1 48 7,-1 0 16-7,1 1 0 6,-1 0-208-6,1 0-32 4,-1 0-16-4,1 2 0 5,-2 0 896-4,1 0 176 6,0 2 32-7,0-1 16 19,0 2-1552-19,-1 1-448 0,2 1-32 0,-3 0 0 0,1 2 672 0,1 0 128 1,0 2 16-1,-1-1 16 6,1 2-64-6,-2 2-16 7,0 0 0-8,0 1 0 5,2 2 0-4,-3 1 0 7,1 4 0-7,-2-2 0 4,0 2 912-4,0 0 176 6,-2-1 48-6,1 1 0 6,0-1-832-6,0-2-176 7,-1-1-16-7,1-2-16 4,0-3-112-4,1-2-32 6,0 0 0-6,0-3 0 6,0 0-224-6,1-3 128 7,0 0-128-7,-1-3 0 6,3 1 0-6,-1-2 0 2,0-1 0-2,1-1 0 5,-1-1-256-5,3-3-64 6,1-1 0-6,-1-2 0 19,2-1-720-19,2-4-160 0,-3-1-16 0,3-1-16 0,-1-1 912 0,0-1 176 4,0-3 144-4,0-1-192 6,-1 1 192-6,0-1 0 6,0-1 0-6,0 3-128 7,-2 1 128-7,-1 0 0 6,2 1 0-6,-1 0 0 7,-1 2 0-7,0 2 0 5,2 1 0-5,-2 2 0 7,0 1 0-7,1 4 0 0,-2 0 0 0,0 1 128 6,1 3-128-6,-1 0 144 5,1 2-144-5,-1 0 160 6,0 1-160-6,0 1 0 6,2 2 144-6,0 2-144 7,-1-1 0-8,2 3 0 8,-1 1 0-7,0 3 0 7,0 0 0-7,1 2 0 6,-1 2 0-6,0 1 0 6,0-1 0-6,0 1 0 7,-2 1 0-7,1 1 176 0,-1-1 96 0,1 1 32 3,-2-2 0-3,3 0 0 7,-2-2-48-7,-1-2-16 6,2 1 0-6,-1-4 0 7,-1-1-112-7,2-1-128 6,-2-2 176-6,1-2-176 6,1-1 224-6,-3-1-64 6,2-1-16-6,0-2 0 1,-1-2 160-1,3-1 16 6,-2-1 16-6,-2-3 0 6,3-1 32-6,-1-3 0 6,0-2 0-6,0-2 0 5,0-1-192-5,0-2-48 6,0-1 0-6,1 0 0 7,0 1-128-7,-3 0 128 6,2 1-128-6,-2 2 128 6,0 1 0-6,-1 2-128 7,2 2 192-7,-4 2-64 6,2 0 48-6,0 2 0 8,0 1 0-8,-1 1 0 0,0 1-176 0,1 1 0 3,-1 1 0-3,1 0 128 6,0 1 416-6,0 0 80 5,1 1 16-5,1 0-14608 13,0 2-2928-13</inkml:trace>
    </iact:actionData>
  </iact:action>
  <iact:action type="add" startTime="162948">
    <iact:property name="dataType"/>
    <iact:actionData xml:id="d49">
      <inkml:trace xmlns:inkml="http://www.w3.org/2003/InkML" xml:id="stk49" contextRef="#ctx0" brushRef="#br1">20901 16669 27407 0,'-3'0'592'1,"-1"-2"128"0,3 0 32 0,1 1 32 0,0 0-624 0,0 1-160-1,0-1 0 1,-1 0 0 5,0-1 192-5,0 1 16 5,-2-1 0-5,2 1 0 6,-1 1 352-6,0-1 64 5,2 0 16-5,0-1 0 5,3 1-640-5,-2-1 0 6,0 0 0-6,4-1 0 5,-3 0-224-5,2 1 32 6,0-2 16-6,0 1 0 5,0 1 176-5,-1-1 0 7,2 0 0-7,0 2-128 4,-1 0 128-4,1 1 0 9,-2 0 0-9,2 1 0 3,-2 0 256-3,2 2 64 8,1 1 32-8,-2 1 0 5,2 1 272-5,0 2 48 4,-1-1 16-4,0 4 0 5,2-1-240-6,-3 1-32 9,3 1-16-8,-1 0 0 12,-1 0-192-12,0 0-32 0,0 1-16 0,-1-2 0 4,1-1-160-4,0 1 0 5,-1-2 0-5,0 0 0 7,1-1 0-7,-2 0 0 6,0-2 0-6,0 1 128 6,1-1-128-6,-2 1 0 7,0-1 0-7,1-2 0 6,-3 1 0-6,2-2 0 6,-2 1 0-6,0-3-176 14,1 1-432-14,-1-1-96 0,-1-1 0 0,-1 1-16 10,1-1-1984-10,-1-1-400 0</inkml:trace>
    </iact:actionData>
  </iact:action>
  <iact:action type="add" startTime="163324">
    <iact:property name="dataType"/>
    <iact:actionData xml:id="d50">
      <inkml:trace xmlns:inkml="http://www.w3.org/2003/InkML" xml:id="stk50" contextRef="#ctx0" brushRef="#br1">21070 16651 25679 0,'0'-3'560'1,"2"1"112"0,-1 1 32 0,0 0 32 0,-1 0-592 0,1 1-144-1,-1-1 0 1,0-2 0 4,2 2 560-4,-1-1 80 6,-1 1 0-6,-1 1 16 5,-1 2 480-5,-1 0 80 6,1 2 32-6,-3 1 0 6,1 1-704-6,-2 1-144 6,2 2-16-6,-2 0-16 4,0 1 48-4,1 1 16 8,-1 1 0-8,-1-1 0 4,2 1-128-4,0-1-32 6,0-1 0-6,-2 0 0 6,2-1-272-6,0 0 128 5,0-2-128-5,0 0 0 5,0-1 160-5,2 0-160 8,-2 0 128-8,1-2-128 7,0 1 0-6,0 0 0 4,2-2 0-5,-1 1 0 6,2-1 0-6,-1-1-224 1,0 0 32-1,1-1 0 19,-1 1-512-19,1-2-112-1,0 1-16 1,-1-1-9360 6,0 0-1888-7</inkml:trace>
    </iact:actionData>
  </iact:action>
  <iact:action type="add" startTime="163758">
    <iact:property name="dataType"/>
    <iact:actionData xml:id="d51">
      <inkml:trace xmlns:inkml="http://www.w3.org/2003/InkML" xml:id="stk51" contextRef="#ctx0" brushRef="#br1">21278 16552 28735 0,'2'1'640'1,"3"-2"128"0,0 0 16 0,-2 0 16 0,-1 0-640 0,1 0-160 0,0 0 0 0,2 0 0 4,3-1 480-4,3 0 64 5,1 1 16-5,1-1 0 5,-2 1 544-5,-1 1 112 6,0 0 32-6,-1 0 0 6,-2 1-416-6,3 0-96 5,-1 0-16-5,-1-1 0 6,0 1-464-6,1-1-112 6,-3 1-16-6,0-1 0 5,-1 1 48-5,1 1 0 8,-1-2 0-8,0 1 0 2,-3-1-176-2,2 0-144 7,-1 0 144-7,-1-1-208 20,0 1-1760-20,-1 0-336 0,-1-1-80 0,2 1-12336 0</inkml:trace>
    </iact:actionData>
  </iact:action>
  <iact:action type="add" startTime="163998">
    <iact:property name="dataType"/>
    <iact:actionData xml:id="d52">
      <inkml:trace xmlns:inkml="http://www.w3.org/2003/InkML" xml:id="stk52" contextRef="#ctx0" brushRef="#br1">21345 16687 26495 0,'-3'0'576'0,"2"0"128"1,3 0 32 0,-2 0 0 0,2 0-592 0,0-1-144 2,0 1 0-2,0-1 0 2,2 0 0-2,1 0 0 6,1 1 0-6,1-1 128 6,1 1 768-6,-1 0 160 6,1-1 32-6,1 1 0 7,0 0-448-7,1 0-96 4,1 0-16-4,-2 0 0 5,0 0 176-5,-1 2 48 6,0-1 0-6,1 0 0 4,-1 0-112-4,-1 0-32 8,0-1 0-8,-1 2 0 4,1-1-400-4,-1 0-80 6,-2 0 0-6,3 0-128 5,-2-1 128-5,0 1-128 10,0-1 0-10,-1 1 0 2,0-1 192-2,-2 0-192 5,2 0 192-5,-2-1-192 6,1 1 240-6,0 0-64 8,-1-1-16-9,0 1 0 6,-2 0-32-5,0 0-128 7,0-1 192-7,0 1-64 2,0 0-128-2,0 0 0 6,0 0 0-6,0 0 128 5,0-1-128-5,0 1 0 6,-1 0-192-6,0-1 192 20,-1-1-2080-20,-1 1-288 0</inkml:trace>
    </iact:actionData>
  </iact:action>
  <iact:action type="add" startTime="166626">
    <iact:property name="dataType"/>
    <iact:actionData xml:id="d53">
      <inkml:trace xmlns:inkml="http://www.w3.org/2003/InkML" xml:id="stk53" contextRef="#ctx0" brushRef="#br1">21495 15192 24879 0,'-1'-1'544'0,"0"0"112"1,1 0 32 0,2 0 16 0,-2-1-576 0,2 0-128 0,-1 2 0 0,0 0 0 4,0 0 368-4,-1 0 32 6,3-2 16-6,-1 2 0 5,0 0 496-5,0 1 112 6,3 0 0-6,0 0 16 6,-1 0-80-6,3 0 0 5,-1-1-16-5,2 1 0 5,0 1-528-5,-1-1-96 7,1 2-32-7,-2-1 0 5,2 0-288-5,-2 1 0 8,1-1 128-8,-1 1-128 3,-2 0 0-3,-1 0 0 5,2 0 0-5,-3 0 0 6,1-1-192-6,-3 0 0 6,2 0 0-6,-2 0 0 22,0-1-448-22,-2 0-96 0,1 0-16 0,-1-1 0 6,-1 0-2256-6,-1 0-448 0</inkml:trace>
    </iact:actionData>
  </iact:action>
  <iact:action type="add" startTime="166866">
    <iact:property name="dataType"/>
    <iact:actionData xml:id="d54">
      <inkml:trace xmlns:inkml="http://www.w3.org/2003/InkML" xml:id="stk54" contextRef="#ctx0" brushRef="#br1">21461 15320 24879 0,'-2'0'544'1,"2"0"112"-1,0 0 32 1,2 0 16 0,-1 0-576 0,-1 0-128 1,1 0 0-1,0 0 0 6,-1-1 704-6,4 1 128 7,-1-1 0-7,0 1 16 6,1 0-48-6,1 1-16 3,0 0 0-3,-1 0 0 5,2 1-480-5,0 0-112 5,-1 2 0-5,2-1-16 6,0 1-176-6,0 0 0 6,1 0 0-6,-2-1 0 5,2-1 848-5,-1 1 144 6,0 0 32-6,-2-1 0 6,2-1-848-6,-2-1-176 7,0-1 0-7,-1 0 0 18,-1 0-1360-18,0-1-240 0,-2 0-32 0</inkml:trace>
    </iact:actionData>
  </iact:action>
  <iact:action type="add" startTime="167316">
    <iact:property name="dataType"/>
    <iact:actionData xml:id="d55">
      <inkml:trace xmlns:inkml="http://www.w3.org/2003/InkML" xml:id="stk55" contextRef="#ctx0" brushRef="#br1">21023 15052 17503 0,'-4'-4'768'0,"1"1"176"1,1 0-752 0,1 2-192 2,1 0 0-2,0 1 0 5,1 0 2304-5,-1-1 416 6,1 1 96-6,0 1 0 5,1 1-2256-5,-2 1-560 7,0 3 0-7,1 1 0 5,-1 3 448-5,1 1 32 6,-1 1 0-6,1 1 0 5,-1 2-48-5,0 0-16 7,2 1 0-7,-1 2 0 4,0 1-80-4,1 0-16 8,-1 2 0-6,0-1 0 0,-1 0 80-2,0-3 16 8,0 1 0-8,0-2 0 4,1-2-160-4,-1 0-48 8,2-3 0-8,-1-1 0 6,1 0-208-6,0-4 128 6,-1 1-128-6,0-2 0 7,1-2 160-7,0 0-160 0,0-1 160 0,-1-1-160 4,0-1 240-4,1-1-48 7,0-1-16-7,-1-1 0 6,3 1 64-6,-1-3 16 6,1 0 0-6,-1-1 0 7,1-3-64-7,1-1 0 6,1-2 0-6,-1 0 0 5,-1-1-192-5,1-1 0 7,-1 0 0-7,-1-1 0 7,1 0-176-7,0-1 176 6,-1 0-160-6,0 0 160 0,0 1 0 0,-1 2 0 5,0 1 0-5,2 2 0 6,-3 2 0-6,3 1 0 6,-3 1 0-6,1-1 160 7,-1 3 112-7,0-1 32 6,2 2 0-6,-1 0 0 2,1 1-48-2,-1 1-16 5,2 0 0-5,-1 1 0 5,0-1-240-5,2 2 128 7,0 0-128-7,1 1 0 5,1 2 0-5,-1 1 0 5,1 1 0-5,-1 3 0 7,-1 0 0-7,0 2 0 6,2 1 0-6,-3 1-160 6,2 2 160-6,-1-1 0 7,-2 1 0-7,1-1 0 6,0-1 0-6,-1-1 176 7,1 0-48-7,0-1 0 6,-1-2-128-6,0-1 160 7,1 1-160-7,-2-2 160 0,1 0-160 0,0-2 0 3,0-1 144-3,-1-1-144 7,1-1 0-7,-2-1 144 6,-1 0-144-6,2-1 0 6,0-1 256-6,-1-2-64 4,-1 0-16-4,2-2 0 5,1 0 16-5,-1-1 16 4,-1-3 0-4,0 0 0 7,0-2-48-7,1 1-16 6,0-1 0-6,-2-3 0 5,3 0-144-5,-2-1 192 6,2-2-192-6,-2 1 192 6,4-1-192-6,-4 2 0 6,2 0 144-6,1 2-144 6,-1 1 0-6,0 0 0 7,0 4 0-7,1 0 0 6,-2-1 0-6,1 3 144 6,0 1-144-6,-2 1 0 7,0 1 192-7,1 2-192 7,-2 0 192-7,1 1-192 0,-1 0 192 0,0 2-192 4,0-2 192-4,0 2-192 5,-1 2 0-5,1-1 0 5,1 1 0-5,-1 1 0 5,1-1-192-5,-1 1-64 6,2 0 0-6,0 0-18560 10</inkml:trace>
    </iact:actionData>
  </iact:action>
  <iact:action type="add" startTime="168486">
    <iact:property name="dataType"/>
    <iact:actionData xml:id="d56">
      <inkml:trace xmlns:inkml="http://www.w3.org/2003/InkML" xml:id="stk56" contextRef="#ctx0" brushRef="#br1">21900 16457 4607 0,'1'-3'400'0,"0"0"-400"5,0 0 0-4,1 1 0 6,1 1 4128-6,-1-1 736 6,-1 0 160-6,2-1 32 5,2-2-3328-5,1 0-672 6,0 0-128-6,1 1-32 6,-2 1 368-6,0 2 64 6,2 2 16-6,-3-1 0 5,-1 4-384-5,1 0-64 6,0 2 0-6,-2 3-16 5,1 1-496-5,0 2-80 6,-1 1-32-6,1 0 0 5,-2 2-128-5,2 2-16 7,-1 1-128-7,-2 3 192 3,0 1 192-3,1 2 48 9,-1-2 0-10,0 1 0 5,0-1 96-4,-1-3 32 6,1 2 0-6,0-3 0 6,0-2-272-6,-1-3-48 7,0-2-16-7,1-1 0 5,-1-3-96-5,1-1 0 7,0-2-128-7,0-2 192 6,0 0-16-6,0-2-16 2,1-1 0-2,1-2 0 4,-1-1 96-4,2-3 0 7,2 0 16-7,0-3 0 5,-1-3-96-5,3-3-32 7,-1-1 0-7,1-2 0 4,0-2-144-4,1-1 0 7,0 1 0-7,-1-2 0 6,1-1 0-6,0 2 0 7,2 3 0-7,-2 1 0 6,1 2 0-6,0 1 0 6,1 3 0-6,-2 0 0 6,0 2 0-6,-2 2 0 7,2 1 0-7,-2 2 0 0,-1 1 0 0,1 1 0 5,-1 1 0-5,0 0 0 6,1 2 0-6,-2 1 0 6,0 1 128-6,0 1-128 6,-2 0 0-6,2 3 0 7,-1 2 0-7,1 0-176 7,-3 2 176-7,3 3 0 5,-3 1 0-5,2 1 0 7,-2 3 0-7,3 1 0 6,-3 3 0-5,3 1 0-1,-3-3 0 0,3 1 0 4,-3 0 128-4,2-2-128 6,0-2 0-6,-1-2 144 6,1-2-144-6,-2-4 0 6,3 0 128-6,-2-4-128 7,1-1 0-7,-1-2 0 6,1-2 160-6,1-1-160 6,-1-1 128-6,-1-2-128 1,2-3 256-1,0-1-48 6,0-3 0-6,0-1 0 6,1-1-64-6,1-4-16 5,-2-1 0-5,1-4 0 5,2 0-128-5,-1-4 192 7,2 1-192-7,0 0 192 7,2 0-192-7,-1 1 0 5,1 3 0-5,-2 2 0 7,1 3 128-7,-3 2-128 6,0 3 0-6,-2 3 128 7,0 1-128-7,-2 3 128 6,-1 0-128-6,-1 2 128 0,0 1-128 0,-1 1 128 5,-1 1-128-5,0-1 128 5,0 2-128-5,1 0-176 7,-1-1 48-7,-1 3 0 21,1 1-1376-21,-1 2-272 0,2-1-48 0,-2 3-16208 0</inkml:trace>
    </iact:actionData>
  </iact:action>
  <iact:action type="add" startTime="169193">
    <iact:property name="dataType"/>
    <iact:actionData xml:id="d57">
      <inkml:trace xmlns:inkml="http://www.w3.org/2003/InkML" xml:id="stk57" contextRef="#ctx0" brushRef="#br1">22539 16609 12895 0,'0'2'1152'1,"0"-2"-928"4,0 0-224-4,0 0 0 3,1 0 5808-3,0 0 1104 6,0 0 240-6,0 0 32 5,0 0-5264-5,2 0-1072 6,-1 1-208-6,1 1-32 6,-1 0 160-6,-1 1 16 6,0 0 16-6,1 0 0 7,0 1-224-7,0-1-32 5,-1 0-16-5,2 0 0 7,-1-1-352-7,0-1-176 4,-1 1 160-4,-1-1-160 5,1-1 208-5,1 0-48 6,-1 0-16-6,0 0 0 4,0-1-144-4,-1-2-224 6,0 1 48-6,0-4-20352 10</inkml:trace>
    </iact:actionData>
  </iact:action>
  <iact:action type="add" startTime="171715">
    <iact:property name="dataType"/>
    <iact:actionData xml:id="d58">
      <inkml:trace xmlns:inkml="http://www.w3.org/2003/InkML" xml:id="stk58" contextRef="#ctx0" brushRef="#br1">23019 16508 23951 0,'-3'-5'2128'1,"1"0"-1696"3,-1 1-432-3,3 1 0 5,0 1 1616-5,0-1 240 6,0 0 64-6,-1-2 0 5,0-1-1264-5,-1-3-240 6,-1 0-48-6,-4 0-16 5,2 3 432-5,0 0 96 6,-3 2 16-6,2 2 0 5,-2 2-160-5,0 0-32 6,0 2 0-6,1 0 0 5,-1 1-528-5,0 3-176 6,-1-1 0-6,1 2 0 5,3 2 0-5,0-1 0 6,0 0-160-6,3 1 160 7,0 0-192-7,1 1 192 5,1-1-160-5,0 0 160 4,1 0-128-4,-1 0 128 9,2-3 0-9,0 2-144 8,1 0 144-9,1 1 144 4,1-1-16-3,0 2-128 6,1-1 192-6,0 0-192 6,0 0 192-6,0-1-192 8,1 0 176-8,-1 0-176 6,0 1 160-6,-2-2-160 5,2 2 0-5,-2-2 0 8,-1 1 0-8,1-2 0 0,-1 0 0 0,-1 0 0 4,1-1 0-4,-1-1 0 5,-2 1 160-5,0-2-160 7,0 0 160-8,-1-1-160 6,0 0 176-5,-2 0-176 6,1 0 192-6,-1 0-192 5,1-1 240-5,-2 1-64 6,0-1-16-6,-1 0 0 4,1 0-160-4,-3-1 128 6,0 2-128-6,-2 0 128 6,1 0-128-6,-1 0 0 6,0 0-192-6,1 0 192 18,1 0-608-18,-1-1 0 0,1 0 0 0,0-2 0 11,-1-1-2432-11,3-2-480 0</inkml:trace>
    </iact:actionData>
  </iact:action>
  <iact:action type="add" startTime="172132">
    <iact:property name="dataType"/>
    <iact:actionData xml:id="d59">
      <inkml:trace xmlns:inkml="http://www.w3.org/2003/InkML" xml:id="stk59" contextRef="#ctx0" brushRef="#br1">23149 16440 18431 0,'-1'-1'1632'0,"1"1"-1312"8,2 0-320-7,0 0 0 4,-1 0 5328-4,0 0 1008 7,3 1 192-7,-1-1 32 22,0 1-5984-22,1 0-1184 0,-2 2-240 0,-2 1-48 7,-2 0 64-7,-2 1 32 0,1 1 0 0,-4 2-10224 6,1-1-2048-5</inkml:trace>
    </iact:actionData>
  </iact:action>
  <iact:action type="add" startTime="172299">
    <iact:property name="dataType"/>
    <iact:actionData xml:id="d60">
      <inkml:trace xmlns:inkml="http://www.w3.org/2003/InkML" xml:id="stk60" contextRef="#ctx0" brushRef="#br1">23097 16718 37839 0,'-1'7'1664'1,"2"-2"368"0,-1 0-1632 0,2-1-400 3,0-2 0-3,-1 0 0 18,0 0-432-18,0 2-160 0,-1 1-48 0,2 3 0 11,-1 1-352-11,-1-1-80 0,-3-3-16 0,3-1-8784 7,-3-2-1776-7</inkml:trace>
    </iact:actionData>
  </iact:action>
  <iact:action type="add" startTime="172436">
    <iact:property name="dataType"/>
    <iact:actionData xml:id="d61">
      <inkml:trace xmlns:inkml="http://www.w3.org/2003/InkML" xml:id="stk61" contextRef="#ctx0" brushRef="#br1">23213 16568 14735 0,'3'3'1312'1,"-2"-1"-1056"3,2-1-256-3,-2 1 0 5,2 0 2384-5,-2 0 432 5,0 1 64-5,1 1 32 5,1 3-1760-5,0 4-336 6,1 4-80-6,-2 2-16 5,-2 1 48-5,0 1 16 7,-1 2 0-7,-3-1 0 4,2 0-48-4,-1-4-16 6,-1 1 0-6,2-4 0 6,-1-3-336-6,1-2-80 6,2-3-16-6,-1-1 0 5,0-1-160-5,1-2-128 6,-1-1 144-6,1-2-144 5,0-1 0-5,1-1 0 6,0 0 0-6,2-4-160 5,1-1-80-5,0-3-16 6,2-1 0-6,1-3 0 5,0-2-64-5,1-1 0 5,1 2-16-5,1 1 0 6,1-1-48-6,-1 2 0 7,2 1 0-7,-2 2 0 4,0 1 384-4,-1 1 0 6,0 3 0-6,-1 0 0 7,-1 3 160-7,-2 2 96 6,1 2 32-6,-1 2 0 6,-2 0 160-5,-1 3 16 5,1 2 16-6,-2 0 0 6,0 4-64-6,-1-1-16 6,0 2 0-6,0 1 0 7,-1 2-224-7,0 0-48 0,0 0-128 0,1 0 192 4,1-1-192-4,-1 0 176 6,1-1-176-6,0-2 160 7,3 1-160-7,-2-4 192 6,1 0-192-6,2-3 192 6,-2 1-192-6,2-2 128 6,-1-1-128-6,1-2 128 7,-2-1-128-7,1 0-144 1,-2-2 144-1,2 0-208 4,0-3 64-4,0 0 16 7,0-1 0-7,1-2 0 6,1 0-112-6,1-3-16 5,0 0 0-5,2-1 0 6,-1 1 80-6,1-4 16 7,1 3 0-7,-2-1 0 6,1 0 160-6,0-1 0 6,0 0 0-6,3-1 0 7,-3 0 0-7,2 1 0 6,-2 0 0-6,0-1 0 7,1 4 0-7,-3 0 0 6,2 0 0-6,-2 2 0 0,-1 0 128 0,-1 1 16 4,-2 3 0-4,0 0 0 7,-2 2 112-7,0 2 0 6,-1 1 16-6,0 0 0 3,-1 1 128-3,1 0 32 6,-3 2 0-6,2 2 0 5,0 1-112-5,-2 2 0 5,1 2-16-5,-1 0 0 6,0 2-304-6,1 3 0 7,0 3 0-7,1 1 0 5,0 1 0-6,-1-1 0 8,2 2 0-7,-1 0 0 6,1 0 0-6,1-2 0 6,2 0 128-6,0-2-128 7,2-3 0-7,-1-1 0 6,0-4 0-6,0-2 0 6,1-1-224-6,1-3 0 7,-2-1 0-7,2-2 0 6,1-1-96-6,1-3-32 0,0-2 0 0,0-2 0 5,1-4 352-5,0-2-144 5,0-2 144-5,3-2 0 7,0-1-128-7,-3-2 128 6,1 0 0-6,-1 0 0 6,-1 0 0-6,-3-1 0 7,1 1 160-8,-1 1-32 8,-2 2 64-7,-3 3 0 6,0 2 16-6,0 2 0 7,-2 3-16-7,-1 1 0 6,-1 3 0-6,1 2 0 0,-2-1 96 0,-2 2 16 4,2 1 0-4,-1 2 0 6,-2 1-176-6,2 1-128 7,-1 0 192-7,-2 2-192 6,4 0 0-6,-4 1 0 7,4 1 0-7,-1-2-192 6,1 1 192-6,0 0 0 6,2 1 0-6,1-2 0 7,0-1 0-7,2-1 192 6,0 1-48-6,1-1 0 0,0 0-16 0,2 1 0 4,-1-2 0-4,2 0 0 6,-1-1-128-6,2 0 160 7,0 0-160-7,-1-1 160 6,1-1-336-6,0 0-64 7,-1-1-16-7,1-1-11408 10,-1-1-2288-10</inkml:trace>
    </iact:actionData>
  </iact:action>
  <iact:action type="add" startTime="178049">
    <iact:property name="dataType"/>
    <iact:actionData xml:id="d62">
      <inkml:trace xmlns:inkml="http://www.w3.org/2003/InkML" xml:id="stk62" contextRef="#ctx0" brushRef="#br1">20378 17409 15663 0,'-1'-1'1392'0,"-2"-1"-1120"0,1 0-272 1,2-1 0 0,-2 0 2432 0,2 1 448 2,0-1 64-2,0 2 32 6,0 0-1984-6,2 0-400 7,-2-1-80-7,2-1 0 4,-1 0 1072-4,1-1 208 7,0 1 64-7,1-1 0 4,-1 2-1648-4,1 0-208 6,-1 0-256-6,1 1 48 5,-2 1 432-5,3-1 96 6,-1 1 0-6,0 1 16 4,0-1-96-4,1 1-32 7,1 0 0-7,-1 1 0 6,0 1-208-6,-1 0 128 8,2-1-128-8,-2 2 0 5,2 0 0-5,-3 2 0 3,2 0 0-3,0 0 0 5,0 2 0-5,-1 0 0 6,-1 3 0-6,0 0 0 8,2 1 144-7,-1 2-144 4,-1 1 128-5,-1 0-128 6,2 1 224-6,-3-1-32 7,0 1-16-7,1 1 0 7,-1 0 64-7,0 1 16 0,0-1 0 0,0 0 0 5,2-1-64-5,0 1 0 5,-1-1 0-5,1-1 0 6,1-1-192-6,-1-2 128 7,1 0-128-7,-2-3 0 6,2-1 0-6,0-4 128 6,-1 1-128-6,-1-1 0 3,1-2 0-3,1 0 176 5,-1-1-176-5,-1-1 160 5,1-1-32-5,-1-1 0 6,3 0 0-6,-2-1 0 6,0 0 0-6,0-2 0 6,0-1 0-6,1-2 0 5,1-1-128-5,-1-2 0 7,2-2 0-7,-2-1 0 6,2 2 0-6,0-1 0 7,-1-1 0-7,0-2 0 6,1 0 0-6,0-1 0 6,-1 0 0-6,1-1 0 6,0 0 0-6,-1 0 0 8,3 0 0-8,-2 1 0 0,0 2 0 0,0-1 0 3,-1 3 0-3,0 3 0 7,-2 0 0-7,0 4 128 5,0 0-128-5,1 1 0 7,-1 3 0-7,-1-1 0 6,1 1 128-6,-1 1-128 2,1 1 0-2,0 1 0 6,-1 0 0-6,2 2 128 5,0 0-128-5,1 2 0 6,1 3-192-6,-1-1 192 6,1 4-208-6,2 1 80 6,-2 2 128-6,2 1-208 5,0 2 208-5,-1-2 0 6,1 1 0-6,-1 0 0 7,0 1 0-7,0-1 0 6,-1-1 0-6,0 0 0 7,0 0 0-7,0-1 0 6,0-1 0-6,0 1 0 7,-1-5 0-6,1 1 0-1,0 0 0 0,-1-2 0 3,1 0 0-3,0-3 0 6,0 0 0-6,-1-2 0 6,-1 0 192-6,1-3-64 5,-1 1 0-5,-1-3-128 5,1 1 352-5,-1-3-32 6,1-1-16-6,-1-1 0 5,2-3-64-5,-2 0-16 6,1 0 0-6,0-4 0 5,0 0-224-5,-1-2 176 6,2 0-176-6,-2-2 160 6,0-2-160-6,2-1 0 6,-2 1 144-6,2-1-144 5,-1 1 0-5,-1 0 128 6,0 1-128-5,0 1 0 5,0 1 0-6,0 2 0 6,-1 2 0-6,-1 0 128 6,1 2-128-6,-1 2 0 7,0 0 0-7,0 3 128 6,0 0-336-6,0 0-64 8,-1 2-16-8,0 0 0 13,1 1-2864-14,1 1-576 1</inkml:trace>
    </iact:actionData>
  </iact:action>
  <iact:action type="add" startTime="178814">
    <iact:property name="dataType"/>
    <iact:actionData xml:id="d63">
      <inkml:trace xmlns:inkml="http://www.w3.org/2003/InkML" xml:id="stk63" contextRef="#ctx0" brushRef="#br1">20985 17564 17503 0,'-2'1'768'1,"-1"-1"176"-1,3 1-752 1,0-2-192 4,0 1 0-4,2 0 0 6,-1 0 2320-6,-1 0 432 6,2 0 96-6,-2 2 16 5,2 1-1968-5,-2 0-400 6,-2 3-80-6,2 1-16 4,0 1 448-4,-2 2 96 9,1 1 16-9,-1 0 0 3,1 2-608-3,0-1-112 7,0-1-32-7,1 1 0 4,0 1 32-4,1 1 0 5,1-3 0-5,0-1 0 7,1 0-112-7,0-3-128 7,0-1 176-7,0-2-176 3,2-1 0-3,0-3 0 6,-1 0 0-6,2-1 0 4,0-2-176-4,-3-2-32 7,2-1-16-7,-1 0 0 4,2-3 224-4,-3 0-176 6,2-2 176-6,0-1-160 6,-1 1 160-6,2 0 0 8,1-2 0-8,-3 2 0 12,1 0 0-12,-1 0 0 0,1-1 0 0,-2 2 0 2,0 0 0-2,0 0 0 7,-1 3 0-7,2-2 128 6,-3 3-128-6,1-1 128 6,0 2-128-6,0 1 128 7,-1 0-128-7,0 2 0 6,0 0 128-6,-1 1-128 1,0 1 160-1,-1 0-32 6,1 0-128-6,-1 1 192 5,1-1 32-5,-1 1 0 6,1 1 0-6,-2 1 0 6,2 0-16-6,0 0 0 4,0 2 0-4,0 0 0 6,0 1-48-6,0 1-16 6,2 1 0-6,-2 1 0 5,1-1-144-5,0 2 0 5,0 1 0-5,-1 1 0 6,2 0 0-6,-2 2 128 6,0-2-128-6,0 2 0 6,0 2 144-6,0 2-144 5,0 0 160-5,-2 0-160 5,2 0 192-5,0-1-48 7,0-1-16-7,0 0 0 6,0-1-128-6,0-2 160 6,0 1-160-6,0-3 160 7,0 1-160-7,0-3 0 6,-1-2 0-6,1 1 0 6,0-2 0-6,-1-2 0 6,2 0 144-5,-3-1-144-1,0 0 128 0,2-1-128 5,-2 0 160-5,0-1-160 5,0 0 176-5,-3 1-176 6,1-1 192-6,0 0-192 5,-2 0 0-5,-2 0 0 6,0-1 0-6,-2 1 0 5,1-1-208-5,1 0-160 6,-3 0-16-6,0-2-16 21,1 1-1664-21,-2-2-336 0,3 0-64 0</inkml:trace>
    </iact:actionData>
  </iact:action>
  <iact:action type="add" startTime="179492">
    <iact:property name="dataType"/>
    <iact:actionData xml:id="d64">
      <inkml:trace xmlns:inkml="http://www.w3.org/2003/InkML" xml:id="stk64" contextRef="#ctx0" brushRef="#br1">21407 17502 32127 0,'0'-1'704'1,"2"-1"160"0,2 1 32 0,-1 1 0 0,0 0-720 0,2-1-176-1,-1-1 0 1,6 0 0 6,1-1 304-6,1-1 16 5,0 0 16-5,-3 2 0 5,-1 1-48-5,0 0-16 6,-1 2 0-6,-3 0 0 4,3-1-272-4,-2-1 0 6,-1 1 128-6,0-1-128 21,0 0-688-21,-1-1-192 0,1-1-32 0,-1-1-8736 4,-1 0-1744-4</inkml:trace>
    </iact:actionData>
  </iact:action>
  <iact:action type="add" startTime="179690">
    <iact:property name="dataType"/>
    <iact:actionData xml:id="d65">
      <inkml:trace xmlns:inkml="http://www.w3.org/2003/InkML" xml:id="stk65" contextRef="#ctx0" brushRef="#br1">21435 17609 31503 0,'2'2'688'1,"-1"-3"144"-1,1 1 16 1,0-1 48 0,1 0-704 0,-1 0-192-1,1 0 0 1,2 1 0 7,2-4 0-7,3 0 0 6,1 0 144-6,0 0-144 6,0 2 288-6,-2 0-16 6,0 0 0-6,1 1 0 7,-3 0-144-7,2 0-128 7,-3 1 144-7,0 0-144 0,0 0-192 0,-2 0-144 3,0 0-32-3,1 1 0 21,1-1-1936-21,-2 0-384 0</inkml:trace>
    </iact:actionData>
  </iact:action>
  <iact:action type="add" startTime="180138">
    <iact:property name="dataType"/>
    <iact:actionData xml:id="d66">
      <inkml:trace xmlns:inkml="http://www.w3.org/2003/InkML" xml:id="stk66" contextRef="#ctx0" brushRef="#br1">21861 17450 19807 0,'1'-2'432'1,"0"0"80"0,2 1 32 0,-2-1 32 0,3 0-576 0,-3 1 0-1,2-1 0 1,0 0 0 5,4-2 0-5,1 1 0 5,0-2 0-5,1 0 0 5,-2 2 720-5,0 1 48 6,-2 2 0-6,1 1 0 5,-1 0 224-5,-2 1 48 6,0 1 16-6,-1 0 0 6,2 0-400-6,-3 0-80 6,2 2 0-6,-1 1-16 6,-2 1 128-6,1 2 16 6,1 1 16-6,-1 1 0 5,1 2-144-5,-1-1-16 7,0 1-16-6,0 1 0 1,-1 0-48-2,0 1-16 11,0 0 0-11,0 1 0 16,0-1-160-16,0-1-16 0,0-1-16 0,0 0 0 0,0-2-112 0,2 1-32 1,-1-4 0-1,0 1 0 6,0-2-144-6,1-1 0 5,0-1 0-5,0-2 0 7,0 0 0-7,1-2 128 5,-2-1-128-5,3 0 0 4,-2-2 0-4,1-1 128 6,2 0-128-6,0-2 0 5,1-1 0-5,0 2 0 5,-1-2 128-5,1-2-128 6,0 1 0-6,0-2 0 6,1 0 0-6,0-1 128 5,-1-2-128-5,1 0 0 6,1-1 0-6,0-1 0 7,0 0 0-7,2-1 0 6,-1-1 0-6,1 0 0 7,-1 0 0-7,-1-1 0 6,1 1 0-6,-1 0 0 6,0 0 0-6,0 3 0 7,-1 1 0-7,0 3 0 7,0-1 0-7,-1 3 0 0,-2 1 0 0,-1 2 0 4,0 1 0-4,-1 1 0 6,2 1 0-6,-3 1 128 6,0 1-128-6,-1 0 192 7,0 0-192-7,2 2 192 2,-1 2 0-2,0 1 0 6,1 1 0-6,-1 3 0 5,1-2 16-5,0 2 16 6,0 1 0-6,-1 0 0 5,2 2-16-5,-1 0 0 7,0 2 0-7,2 0 0 4,-1-1 16-4,0 0 0 6,0-1 0-6,1 0 0 7,0-1-48-7,-1 2-16 6,2-2 0-6,-1-1 0 6,3 0-160-6,-2-1 0 7,0-2 144-7,0-1-144 6,3 1 0-6,-4-3 0 9,2-1 0-9,0-1 0 0,-2 0 144 0,1-2-144 5,0-1 192-5,-1-2-192 4,2-1 144-4,0-1-144 6,-2-1 0-6,3-1 144 6,0-1-144-6,-1-1 0 6,2-2 0-6,-2 0 128 6,1-1-128-6,-1-2 0 7,1 0 144-7,-2-1-144 6,-1 0 128-6,1 0-128 7,2 0 128-7,-3 0-128 0,0 0 0 0,0 2 128 5,-2 1-128-5,-1 0 0 6,1 3 0-6,-1 0 144 6,-1 2-144-6,-1 0 0 7,-1 2 160-7,2 0-160 5,-1 2 128-5,-1 0-128 7,0 0 0-7,1 1 0 6,-1 1 0-6,-1 0 0 15,1 0-496-15,-2 0-80-1,2 1 0 1,-1 0-16 11,-2 1-2160-11,4 2-448 0,-4 0-64 0</inkml:trace>
    </iact:actionData>
  </iact:action>
  <iact:action type="add" startTime="180854">
    <iact:property name="dataType"/>
    <iact:actionData xml:id="d67">
      <inkml:trace xmlns:inkml="http://www.w3.org/2003/InkML" xml:id="stk67" contextRef="#ctx0" brushRef="#br1">22608 17633 13823 0,'0'0'1216'13,"0"-1"-960"-11,0 0-256-2,3 0 0 0,-1 0 4960 1,-1 0 944 7,1-1 192-7,0 0 48 18,0 0-5344-18,-2 0-1056 0,0 1-224 0,-2 0-32 0,-1 1 192 0,-1 1 64 3,0 0 0-3,0 1-9680 16,0-2-1936-16</inkml:trace>
    </iact:actionData>
  </iact:action>
  <iact:action type="add" startTime="181309">
    <iact:property name="dataType"/>
    <iact:actionData xml:id="d68">
      <inkml:trace xmlns:inkml="http://www.w3.org/2003/InkML" xml:id="stk68" contextRef="#ctx0" brushRef="#br1">23061 17445 23039 0,'0'-3'1024'1,"0"-1"192"0,0 1-960 0,0 0-256 1,0 1 0-1,0 1 0 5,-1-1 384-5,0-2 16 5,0-1 16-5,-2-1 0 6,0-1 128-6,-2-1 32 5,0 3 0-5,0 0 0 6,-1 1 48-6,0 2 16 6,0 0 0-6,0 0 0 4,0 0-256-4,0 2-32 7,0 0-16-7,1 0 0 5,0 1 400-5,0 1 80 6,0 0 16-6,1-1 0 5,1 3-384-5,-1 0-64 6,0 2 0-6,0-1-16 5,0 4-240-5,-1-1-128 5,0 3 128-5,1 0-128 5,-2 1 0-5,1 2 0 9,1 3 0-10,0 0 128 5,0 0-128-4,1-1 0 5,0 0 0-5,1-2 128 7,-1 1-128-7,2-1 0 6,1 1 128-6,0-4-128 7,1 0 128-7,-1 0-128 6,4-2 128-6,-3-1-128 6,3 0 0-6,-1-1 144 7,1-5-144-7,1 1 0 0,-5-3 0 0,0 0 0 5,0 0 0-5,0 0 0 6,0 0 0-6,39 4 0 7,-39-4 0-7,0 0 0 5,0 0-160-5,35-10 16 5,-26 4 0-5,-9 6 0 5,21-12 144-5,-12 5-208 6,0 1 80-6,0-1 128 4,0 0 0-4,-2 1 0 6,1-1 0-6,0 1 0 6,-1 0 0-6,0 0 0 6,0 1 0-6,-2-2 0 6,1 1 128-6,0 1-128 6,-1 0 0-6,0 0 128 5,-2 1-128-5,0 0 128 6,-1 2-128-6,-1-1 128 4,2 2-128-4,-2 0 160 6,-1 1-160-6,0 1 160 4,0 1 64-4,-2 0 16 6,0 1 0-6,1 1 0 6,0 1 144-6,0 2 16 6,0 0 16-6,0 1 0 5,1 1-160-5,1 1-48 6,0-1 0-6,0 0 0 6,1 0-208-6,0-1 128 6,1 0-128-6,-1-2 0 6,0 0 128-6,2-1-128 7,0-1 0-7,-2-1 0 6,2-1 160-6,-1-1-160 3,1-1 160-3,0-1-160 4,0-1 0-4,0-1 0 6,1-2 0-6,1 0 0 5,0 0 0-5,1-2-160 6,0 0 160-6,0 1-128 6,1-2 128-6,-1 3 0 6,0-2 0-6,-1 0 0 7,1 1 0-7,-2-1 144 6,0 2-144-6,0-1 0 6,-1-1 176-6,-2 2-176 7,-1-1 160-7,1 0-160 6,-2 2 128-6,0-2-128 6,0 0 0-6,-2 0 144 0,1 0-144 0,-1-1 160 5,-1-1-160-5,1 1 160 7,-2-1-160-7,0 0 128 5,0 0-128-5,-1 1 128 6,0-1-128-6,1 1 160 7,-2 2-160-7,1-1 160 7,1 1-160-7,-3 2 0 6,2-1 0-6,1 1 128 6,-2 1-128-6,-1 0 0 6,3 1 0-6,-2 1-176 0,0 1-32 0,2 1-16 5,-1-1 0-5,-1 0 0 6,1 1-144-6,1 0-16 6,1 1-16-6,-1-1 0 19,1 0-1776-19,-1 1-368 0,2 0-64 0</inkml:trace>
    </iact:actionData>
  </iact:action>
  <iact:action type="add" startTime="182057">
    <iact:property name="dataType"/>
    <iact:actionData xml:id="d69">
      <inkml:trace xmlns:inkml="http://www.w3.org/2003/InkML" xml:id="stk69" contextRef="#ctx0" brushRef="#br1">23418 17374 4607 0,'0'0'400'1,"1"-1"-400"8,-1 1 0-8,0 0 0 2,0 1 4928-2,0-1 896 6,0 1 176-6,0 1 32 6,-3 1-4768-6,-1 1-960 6,-1 3-304-6,-3 0 160 5,1 3 512-5,-2-1 96 6,2 2 32-6,-2-2 0 6,2 1-96-6,1 0-32 5,-1 0 0-5,5 0 0 6,-1-2-32-6,1 0-16 5,0 2 0-5,2-3 0 5,0 1-288-5,2-1-48 5,-2-7-16-5,0 0 0 6,0 0-96-6,0 0-32 6,19 29 0-6,-19-29 0 5,0 0-144-5,0 0 192 6,0 0-192-6,0 0 192 6,34 29-192-6,-34-29 0 8,0 0 0-8,0 0 128 2,0 0-128-2,0 0 0 6,33 25 0-5,-33-25 128 5,0 0-128-6,0 0 0 6,0 0 144-6,0 0-144 2,14 27 240-2,-14-27-32 7,0 0 0-7,-3 13 0 5,-1-8 240-5,2-2 32 6,-2 2 16-6,0 0 0 5,-2 0-112-5,-1 0 0 7,0 0-16-7,-1-1 0 5,1 0-144-5,-3 0-32 6,3 1 0-6,-2 0 0 6,2-2-192-6,-1 1 0 6,2-1 0-6,-2 0 0 7,3-1 0-7,-2-1-256 6,1 0 48-6,1-1 16 16,-3 0-336-16,5-1-64 0,0 0-16 0,0-2 0 8,2 0-1568-8,0-2-320 0,2-1-64 0</inkml:trace>
    </iact:actionData>
  </iact:action>
  <iact:action type="add" startTime="182495">
    <iact:property name="dataType"/>
    <iact:actionData xml:id="d70">
      <inkml:trace xmlns:inkml="http://www.w3.org/2003/InkML" xml:id="stk70" contextRef="#ctx0" brushRef="#br1">23585 17354 22111 0,'1'-1'1968'1,"-1"0"-1584"4,0-1-384-4,0 1 0 4,0 1 1776-4,0 0 272 6,0 0 48-6,0 0 16 6,-1 0-1392-6,-1 1-272 5,-2 1-48-5,0 2-16 5,0 0 256-5,-1 1 64 6,0 2 0-6,0 0 0 6,1 0-512-6,0 2-192 5,-1 1 128-5,1 1-128 6,1 2 144-6,0 0-144 10,0 1 160-10,-1 1-160 2,3 0 464-2,-1 0 0 6,1 0 0-6,0 0 0 4,1 0-176-4,-1-1-32 6,2 0-16-6,0-1 0 7,-1 1-240-8,1-3 0 5,1 0 0-4,-1-1 0 6,2-2 0-6,-1 0 0 5,1-2 0-5,1-1 0 6,-4-5-160-6,0 0-32 6,0 0 0-6,0 0 0 6,0 0-128-6,0 0-16 5,41 9-16-5,-41-9 0 6,0 0 96-6,26-13 32 5,-26 13 0-5,20-11 0 5,-20 11 224-5,18-13-192 6,-18 13 192-6,16-15-192 5,-16 15 192-5,14-15 0 5,-14 15 192-5,15-16-192 6,-10 7 448-6,2 2-32 5,-3-3 0-5,-1 1 0 6,0 0 96-6,1-3 32 6,-3 1 0-6,1-2 0 6,-1-1 32-6,-1-1 0 6,0 1 0-6,-1 2 0 8,1-1-240-8,-2 1-32 6,2 0-16-6,-2 2 0 6,-1 2-160-6,0 0-128 6,-1 1 192-6,-1 2-192 6,2 0 160-6,-4 1-160 7,1 1 128-7,-2 3-128 0,1-1 256 0,-3 1-16 4,3 1-16-4,-3 1 0 6,-1 2-224-6,1 1 0 7,-4 1 0-7,2 2 0 6,0 0-240-6,2 1 64 6,0 1 16-6,0 0 0 7,2-2 160-7,1 1-192 6,2-2 192-6,0 1-192 6,3-1 192-6,0-1 0 7,2 0 0-7,0 0 0 0,0 0 0 0,1-2 0 4,2 0 0-4,-1 0 0 6,1 0 0-6,2-1 176 6,1-1-176-6,0 0 192 7,1-1-192-7,-7-1 0 6,0 0 144-6,0 0-144 2,0 0 0-2,47 7 128 6,-47-7-128-6,0 0 0 5,0 0 0-5,41 4 0 6,-41-4 0-6,0 0 0 5,0 0-256-5,0 0 0 6,41 2-16-6,-41-2-11808 14,0 0-2352-14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06:06.4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1592">
    <iact:property name="dataType"/>
    <iact:actionData xml:id="d0">
      <inkml:trace xmlns:inkml="http://www.w3.org/2003/InkML" xml:id="stk0" contextRef="#ctx0" brushRef="#br0">12292 5529 3679 0,'7'-2'320'1,"-1"0"-320"0,1 0 0 0,0-1 0 0,5-1 720 0,-3 1 80-1,-3 0 16 1,-2 2 0 6,1 1-240-6,-2-1-64 5,3 0 0-5,3 0 0 6,0 0-352-6,1 0-160 5,-2 1 128-5,-2 0-128 6,-3 2 144-6,2 0-144 6,-5-1 160-6,0 1-160 6,0 1 160-6,0-1-160 4,0 0 160-4</inkml:trace>
    </iact:actionData>
  </iact:action>
  <iact:action type="add" startTime="92103">
    <iact:property name="dataType"/>
    <iact:actionData xml:id="d1">
      <inkml:trace xmlns:inkml="http://www.w3.org/2003/InkML" xml:id="stk1" contextRef="#ctx0" brushRef="#br0">12260 6390 4767 0,'6'1'208'1,"-3"-1"48"0,1 1-256 0,-1-1 0 1,-1 0 0-1,0 0 0 6,0 1 160-6,2 0-32 5,2 0 0-5,3-1 0 6,-1 1-128-6,2-1 0 5,-1 0 0-5,1 0 128 6,-3 0-128-6,1 0 0 5,-3 0 0-5,1-2 0 6,1 0 0-6,-3 0 0 5,1-1 0-5</inkml:trace>
    </iact:actionData>
  </iact:action>
  <iact:action type="add" startTime="115145">
    <iact:property name="dataType"/>
    <iact:actionData xml:id="d2">
      <inkml:trace xmlns:inkml="http://www.w3.org/2003/InkML" xml:id="stk2" contextRef="#ctx0" brushRef="#br0">19945 9678 14735 0,'0'0'640'1,"3"2"320"0,-1-1-960 5,0 1 0-5,0-1 0 6,-1 0 768-6,0-2 112 5,0 2 16-5,-1 0 16 5,4 1-528-5,0 1-96 7,1 1-32-7,0-1 0 5,1 0-256-5,-1-2 0 6,2 1 128-6,2-3-128 6,-1 0 0-6,2-2 0 6,0-2 0-6,2 0 0 4,3-1 0-4,-1-1 0 6,1-1 128-6,1-2-128 5,0 2 384-5,0-1 0 9,2 1 16-9,-1 0 0 3,0 2-96-3,2 1-32 6,-2 1 0-6,2 1 0 5,-2 2-272-5,-1 1 0 7,-2 0 128-7,-1 2-128 6,0-1 0-6,0 2 0 6,-1 0 0-6,0-2 0 6,-1 1 0-6,0-2 0 7,0 1 0-5,3 0 0-2,0 0 0 0,0 0 0 4,1-1 0-4,1 0 0 5,1 0 0-5,2 1 0 6,-2 1 0-6,0 1 0 6,-1 0 0-6,-1 1 0 6,-1-1 0-6,2 1-144 7,-2 1 144-7,0 0 0 7,-2 2 0-7,-1-2 0 6,1 0 0-6,-1-1 0 6,-1 0 0-6,0-1 0 7,-1 0 0-7,1-1 0 0,0-1 128 0,2-1-128 4,-1 0 288-4,1-1-16 6,0-2 0-6,0 0 0 7,5-1-80-7,-3-1-32 6,3 2 0-6,-1-2 0 5,1 1-160-5,0 0 0 8,-1 1 0-8,-2 0 0 7,-1 0 0-7,-1 1 192 5,2 0-192-5,-2 2 192 6,0 1-192-6,0 0 128 7,-1 0-128-7,1 1 128 0,-2 1-128 0,0-1 0 5,2 1 0-5,-2-2 0 5,2 0 0-5,-2 2 0 7,2-2 0-7,-1-1 128 6,-2 0-128-6,2 0 128 6,1-1-128-6,-2-1 128 6,2-1 256-6,0 1 64 7,0-1 0-7,0 0 0 6,-1-1 80-5,0 1 32-1,0 0 0 0,0 1 0 5,1 0-240-5,-3 1-64 6,1 1 0-6,-4 1 0 5,2 1-256-5,-4 2-256 7,-1 4 64-7</inkml:trace>
    </iact:actionData>
  </iact:action>
  <iact:action type="add" startTime="117186">
    <iact:property name="dataType"/>
    <iact:actionData xml:id="d3">
      <inkml:trace xmlns:inkml="http://www.w3.org/2003/InkML" xml:id="stk3" contextRef="#ctx0" brushRef="#br0">16989 6059 5519 0,'-1'-1'496'1,"0"0"-496"6,1 1 0-6,-1-1 0 6,0 0 2112-6,1 1 336 5,-1-1 64-5,-1 1 16 6,2-1-1312-6,-1 0-272 5,-1 0-48-5,0 1-16 7,2 1-176-7,-2 0-48 4,1 3 0-4,-1 0 0 6,2 3-336-6,-1 3-64 6,0 5 0-6,1 6-16 5,-2 5-96-5,2 7-16 6,2 5 0-6,-1 4 0 5,-1 2-128-5,0 3 128 6,0 2-128-6,-1 2 128 6,-1 3 128-7,1 5 0 6,2 7 16-5,-1-6 0 6,0-10-64-6,2-11-16 6,-2-10 0-6,1-3 0 7,0-6-192-7,-1 0 144 5,0 1-144-5,3 0 128 7,-1 0-128-7,0-2 0 6,1 0 0-6,-1-3 0 18,1-3-544-18,-1-1-144 0</inkml:trace>
    </iact:actionData>
  </iact:action>
  <iact:action type="add" startTime="160350">
    <iact:property name="dataType"/>
    <iact:actionData xml:id="d4">
      <inkml:trace xmlns:inkml="http://www.w3.org/2003/InkML" xml:id="stk4" contextRef="#ctx0" brushRef="#br0">3486 12075 13295 0,'-1'-3'576'2,"-1"-2"144"-1,1 0-576 0,0 0-144 3,-1 3 0-3,2 1 0 6,0 1 832-6,-1-1 144 5,-1 1 32-5,0-1 0 5,-1 0-304-5,-1 0-64 7,0 2-16-7,-2 1 0 6,1 2-64-6,0 3-16 5,-1 3 0-5,0 1 0 7,2 0-160-7,-1 0-48 4,0 2 0-4,0 0 0 7,1-1-80-7,-2 2-32 4,1 2 0-4,1 0 0 6,-1 1-224-6,-1 0 144 5,1-2-144-5,0 0 128 6,2-2-128-6,1 1 0 10,0-3 0-10,2-2 128 7,-2 0-128-7,2-3 0 0,0-1 0 0,0-2 0 6,0 0 0-6,0-2 0 5,2 0 0-5,2-1 0 6,2 0 0-6,1-2 0 6,3-1 0-6,0-1 0 6,3 0 0-6,1-1 0 6,1-1 0-6,2-1 0 7,-1-2 0-7,0 0 0 6,1-1 0-6,-2-1 0 6,-1 2 0-5,-2-2 0-1,1 1 0 0,-3-1 0 5,-2 1 0-5,1 2 192 5,-1 0-192-5,-2 1 192 6,-3 2 128-6,2-2 16 7,-2 3 16-7,-1-1 0 6,0 0 256-6,-2 0 48 6,0 2 16-6,0-1 0 3,-2-1 160-3,0 1 16 4,-3 0 16-4,1-2 0 6,-2 1-160-6,0 0-16 6,1-1-16-6,-3-1 0 7,3-1-272-7,1 0-48 4,-2 0-16-4,-1 0 0 6,3 0-144-6,-2 0-16 6,-1 2-16-6,0-1 0 7,-1 3-160-7,3 0 160 6,-3 0-160-6,3 2 160 6,-1 0-160-6,1 2 0 7,1 1 0-7,2 0 0 15,0 3-1792-15,2 1-272-1,-2 0-64 1</inkml:trace>
    </iact:actionData>
  </iact:action>
  <iact:action type="add" startTime="161297">
    <iact:property name="dataType"/>
    <iact:actionData xml:id="d5">
      <inkml:trace xmlns:inkml="http://www.w3.org/2003/InkML" xml:id="stk5" contextRef="#ctx0" brushRef="#br0">5719 11976 4607 0,'-4'1'192'1,"-1"2"64"0,2 1-256 0,-2 2 0 3,-1 0 0-3,2-1 0 5,1-1 2304-5,0-1 400 6,0 1 96-6,-2 4 16 5,-3 2-1664-5,-2 5-320 6,-2 2-64-6,3-2 0 6,0-2-192-6,1-3-16 5,3-1-16-5,0-1 0 6,3-2-32-6,0-1 0 5,1-1 0-5,1-1 0 6,0-1-256-6,1-1-48 5,3-1-16-5,-1 0 0 6,2 0-192-6,1 0 0 5,-1 0 0-5,5 0 0 6,-3-1 192-6,3 0-16 5,-1-1 0-5,1 1 0 9,1-1 160-9,-3 0 48 6,2 0 0-7,-3 0 0 7,2 0 64-6,-2 1 32 6,3-1 0-6,-1-1 0 6,-1 1-96-6,-2-1-32 7,0 0 0-7,-1 0 0 6,-1 3-32-6,0-3-16 1,-2 0 0-1,0-2 0 4,0 0 96-4,-2 0 32 6,0-1 0-6,0 1 0 6,0 0 16-6,-2-1 16 5,1 1 0-5,-2 1 0 5,0-2-48-5,-2 0-16 5,0 0 0-5,-3-1 0 6,1 0-144-6,-3 0-48 5,3 0 0-5,-2-1 0 6,2 1-208-6,-1 2 0 6,1 0 0-6,2 0 0 5,0 3 0-5,2 0 0 5,0 0 0-5,3 1 0 21,0 1-1920-21,0 1-496 0</inkml:trace>
    </iact:actionData>
  </iact:action>
  <iact:action type="add" startTime="236860">
    <iact:property name="dataType"/>
    <iact:actionData xml:id="d6">
      <inkml:trace xmlns:inkml="http://www.w3.org/2003/InkML" xml:id="stk6" contextRef="#ctx0" brushRef="#br0">14187 16097 24879 0,'-2'-1'1088'1,"0"-1"256"0,2 1-1088 0,2-1-256 2,-1 1 0-2,0 1 0 5,0-1 1312-5,1 0 208 6,-1 0 32-6,1-1 16 5,1 0-1248-5,2-1-320 6,1 0 0-6,-1 0 0 5,-1 2 0-5,-1-1 0 6,-1 2 0-6,-1 0 0 5,-1 1 272-5,-1 1 0 6,-1 2 0-6,0 2 0 6,0 0 128-6,0 3 32 5,1 0 0-5,-1 3 0 8,1-1-288-8,-1 2-144 4,4 1 160-4,-2 3-160 7,1 1 0-7,0 4 0 8,0 1 0-9,0 3 0 5,0 1 0-4,-1 3 0 8,-1 1 0-8,0-2 0 6,-1 1 128-6,-1-4-128 6,0 0 0-4,-2 0 144-2,2-1-144 0,-2-1 0 4,0-2 0-4,0 0 128 5,2-1-128-5,-1-2 0 6,0-1 0-6,0-2 128 6,2-1-128-6,0-2 0 7,2-3 144-7,-1-2-144 5,1-2 0-5,0-2 0 6,0-1 0-6,0-2-192 18,0 0-1792-18,-1-2-352 0</inkml:trace>
    </iact:actionData>
  </iact:action>
  <iact:action type="add" startTime="237251">
    <iact:property name="dataType"/>
    <iact:actionData xml:id="d7">
      <inkml:trace xmlns:inkml="http://www.w3.org/2003/InkML" xml:id="stk7" contextRef="#ctx0" brushRef="#br0">14144 16202 30463 0,'3'-1'672'1,"-2"0"144"0,3-1 16 0,0 1 16 0,0 1-672 0,0-1-176 0,0-1 0 0,4-1 0 5,4-1 608-5,5-1 96 4,4-3 0-4,4-1 16 6,2-1-560-6,0 1-160 6,0-1 0-6,-1 0 0 5,0 0 0-5,-3 0 0 6,-2 1 0-6,1 1-192 6,-1-1-16-6,-2 2-16 5,0-1 0-5,0 1 0 6,-1 3 224-6,1 0-192 6,-1 1 192-6,-1 2-192 5,0 0 192-5,-1 1 0 7,0 1 0-7,-2 1 0 6,0 0 0-6,-1 2 0 7,-3 1 0-7,3 2 0 6,-4 1 128-6,-1-1 64 6,0 3 0-6,-1 2 16 6,1 0 128-6,-1 3 32 0,-1 1 0 6,0 3 0-6,0 0-32 0,-1 4 0 5,1 3 0-5,-2 1 0 6,1 3-144-6,-1-1-16 6,0 0-16-6,-2 2 0 7,1-2-160-7,-2-1 0 6,1-2 0-6,-2-1 128 6,-2-2-128-6,2-1 0 7,0-3 0-7,0 0 0 7,-2 1 0-7,0-2 0 6,2-2 0-6,0-1 0 0,-2-2 0 0,-1-1-192 5,3-2 32-5,0 0 16 18,-2-2-432-18,1 0-64 0,-1-3-32 0,1 0 0 12,0-1-1632-12,-2 0-336-1,1-3-64 1</inkml:trace>
    </iact:actionData>
  </iact:action>
  <iact:action type="add" startTime="237644">
    <iact:property name="dataType"/>
    <iact:actionData xml:id="d8">
      <inkml:trace xmlns:inkml="http://www.w3.org/2003/InkML" xml:id="stk8" contextRef="#ctx0" brushRef="#br0">14469 16409 12895 0,'-12'5'1152'1,"7"-2"-928"1,0 1-224-1,1-2 0 4,1-1 4032-4,3 0 768 6,-1 0 160-6,0 1 32 5,-2 0-3744-5,-1 1-736 7,1 2-160-7,1 1-32 18,1-1-592-18,0 2-128 0,2 1-32 0,-1 2 0 11,1 1-336-11,1 1-64 0,1 2 0-1,0 1-16 13,1 1-48-12,-2-3 0 0,5 0 0 0,-1-3 0 10,0 0-192-10,2-4-64 0,1-2 0 0,2-4 0 12,0-3 512-12,1-3 112 0,1-3 16-1,0-1 0 1,2-2 1008 0,-3-1 208 5,1-1 32-5,-2-1 16 5,1 0 272-5,-4-1 64 5,0 1 16-5,-1-1 0 6,-2 2 64-6,-2-1 16 6,-2 2 0-6,-3 0 0 6,-1 1-304-6,-1 1-64 7,-1 1-16-7,-2 2 0 7,1 1-224-7,-2 2-32 6,-2 1-16-6,0 1 0 6,-1 1-176-6,2 1-32 6,-1 0-16-6,-1 1 0 7,2 1-304-6,0 0-192-1,-1 2 16 0,1 1 16 17,-2 0-640-17,2 0-128 0,-2 3-32 0,1 1-8656 5,1 3-1744-5</inkml:trace>
    </iact:actionData>
  </iact:action>
  <iact:action type="add" startTime="238017">
    <iact:property name="dataType"/>
    <iact:actionData xml:id="d9">
      <inkml:trace xmlns:inkml="http://www.w3.org/2003/InkML" xml:id="stk9" contextRef="#ctx0" brushRef="#br0">14215 16750 30399 0,'0'3'2704'0,"1"0"-2160"5,3 0-544-4,0-1 0 5,0-1 960-5,-2-1 96 6,3 2 16-6,3-1 0 6,9 0-640-6,5-1-128 5,-22 0-32-5,57-5 0 5,-57 5-272-5,60-12 0 7,-60 12-208-7,54-17 80 6,-26 8 128-6,-2 1 0 7,2 0 0-7,0 1 0 3,-28 7 0-3,58-13 0 6,-58 13 0-6,55-11 0 6,-55 11-144-7,53-8 0 8,-53 8 0-7,0 0 0 18,66-9-544-18,-66 9-96 0,0 0-32 0,0 0-8864 4,63-4-1776-4</inkml:trace>
    </iact:actionData>
  </iact:action>
  <iact:action type="add" startTime="238318">
    <iact:property name="dataType"/>
    <iact:actionData xml:id="d10">
      <inkml:trace xmlns:inkml="http://www.w3.org/2003/InkML" xml:id="stk10" contextRef="#ctx0" brushRef="#br0">15153 15794 16575 0,'-1'-2'1472'0,"1"1"-1168"4,0 0-304-3,0 0 0 4,1 1 4432-4,-1 0 832 6,1 0 176-6,0 0 16 5,0 1-4272-5,0-1-864 7,0 2-160-7,0 0-32 20,-1 2-608-20,-1 0-112 0,-1 3-32 0,-2 1 0 11,-1 4 144-11,-1 0 32 0,-1 1 0 0,2 0 0 0,0 1 288 0,0-1 160 2,2-1-160-2,0-2 160 5,3 0 0-5,0-3-144 6,2 1 144-6,0-2 0 5,1 0 0-5,2-1 0 5,2-1 0-5,-2-1 0 6,2 1 224-6,0-2 32 5,2 0 0-5,0-1 0 7,2-1 160-7,2-1 32 10,-2-1 16-10,3-1 0 0,2-1-144 0,1 0-48 6,0-1 0-6,1-1 0 6,2 0-272-6,0-1 128 7,-1 0-128-7,1-1 0 6,-1 1 128-6,-2 2-128 6,1-1 0-6,-2 0 0 7,0 2 0-7,-2 0 0 6,-4 1-192-6,0 0 48 14,-2 0-224-14,-2 2-32 0,-3 0-16 0,0-1 0 9,-2 3-1584-9,-2-2-320 0,-1 1-64 0</inkml:trace>
    </iact:actionData>
  </iact:action>
  <iact:action type="add" startTime="238677">
    <iact:property name="dataType"/>
    <iact:actionData xml:id="d11">
      <inkml:trace xmlns:inkml="http://www.w3.org/2003/InkML" xml:id="stk11" contextRef="#ctx0" brushRef="#br0">15130 16114 34031 0,'0'7'752'0,"-5"-3"144"1,0 2 48 0,3-2 16 0,0-1-768 0,1-1-192 0,-1 3 0 0,1 2 0 6,-3 4-240-6,1 6-80 7,0 4 0-7,0 3-16 4,0 2-48-4,0 0-16 6,1 1 0-6,-1 1 0 5,1 1 400-5,0-2 144 5,0-2 0-5,0-4 0 5,-1-1-144-5,3-2-144 6,-1-3 144-6,0-3-208 25,1-2-2304-25,0-1-464 0,0-3-96 0</inkml:trace>
    </iact:actionData>
  </iact:action>
  <iact:action type="add" startTime="238888">
    <iact:property name="dataType"/>
    <iact:actionData xml:id="d12">
      <inkml:trace xmlns:inkml="http://www.w3.org/2003/InkML" xml:id="stk12" contextRef="#ctx0" brushRef="#br0">15224 16143 29247 0,'3'2'640'1,"-1"-1"144"0,1 0 32 0,0 0 0 0,-1 0-656 0,0 0-160 0,1 1 0 0,0 1 0 4,3 0 304-4,2 4 16 6,1 1 16-6,0 2 0 20,0-1-1200-20,-4 1-240 0,-2 2-48 0,-2 1-16 9,-2 1-256-9,-3 0-48 0,-1 1-16-1,-3 0 0 0,1 1 976 1,-2-1 192 5,1 1 32-5,0-3 16 7,0-1 784-7,2-1 144 6,0-1 48-6,1-3 0 5,0 2-80-5,3-5-16 5,-1 2 0-5,-1-3 0 7,4 0-432-7,-2-1-176 5,3-1 128-5,-1-1-128 4,0 1 0-4,0-1 0 6,0 0 0-6,0 1 0 6,0-1-176-6,0 1 176 5,0 0-128-5,-1 0 128 6,0 1 0-6,-1 0 128 5,1 1 0-5,-1-1 0 5,1 0-320-5,-1 0-48 7,0 2-16-7,0 0 0 5,0 0 80-5,0 0 16 11,1 0 0-12,-1 1 0 2,2-1 160-1,3-2 0 7,-1 2 128-7,0-2-128 6,1 1 384-6,0-1 0 6,1-1 0-6,1-1 0 7,0-1 0-7,1 0 0 6,1 0 0-6,-1 0 0 6,1 1-128-6,1-1-32 6,1 1 0-5,-2 0 0-1,2 1-96 0,-2 1-128 5,1 0 176-5,1-1-176 6,-2 1 0-6,0 0 0 6,0 1 0-6,0 1 0 6,-2-1-400-6,0 1 16 6,-1-1 0-6,-3 2 0 8,2-1 144-8,-3 0 48 5,-1 2 0-5,-1 0 0 6,-1-1 192-5,-2 1-144-1,-1 1 144 0,0-1-128 6,-2 1-32-6,0-1 0 5,1 1 0-5,-3-2 0 20,1 1-480-20,-1 0-80 0,1 0-32 0,-2-2 0 9,-2 1-464-9,3-1-80 0,1-1-32 0,-3-2 0 11,4-1-16-11,-1-1 0 0,0 0 0 0,1-2 0 4,1 0 1728-4,0 0 320 6,1 0 80-6,1 0 16 0,0-1 912 0,2 0 176 5,1 1 32-5,0 0 16 5,1 1-512-5,2 0-96 6,-1 0-32-6,2 0 0 5,2 1-368-5,1 0-80 6,0 1-16-6,0 0 0 4,2 1-176-4,-1 0-32 6,0 1-16-6,4 1 0 6,-1 0-192-6,2 0-32 5,2 1-16-5,-13-4 0 6,0 0-32-6,0 0 0 5,74 12 0-5,-53-12 0 6,-21 0-176-6,0 0-32 6,68-4-128-6,-47 0 192 7,-21 4-192-7,0 0-208 6,57-14 32-6,-57 14 16 18,0 0-736-18,41-11-160 0,-41 11-32 0,0 0-12992 2</inkml:trace>
    </iact:actionData>
  </iact:action>
  <iact:action type="add" startTime="239562">
    <iact:property name="dataType"/>
    <iact:actionData xml:id="d13">
      <inkml:trace xmlns:inkml="http://www.w3.org/2003/InkML" xml:id="stk13" contextRef="#ctx0" brushRef="#br0">15627 16298 27647 0,'9'1'2448'1,"0"-1"-1952"4,2 0-496-4,-1-1 0 5,0-1 1696-5,-3 0 240 6,5-2 48-6,-12 4 16 7,50-13-1440-7,-10 1-304 4,7-2-48-4,-2-2-16 18,-3 1-752-18,-3 4-144 0,-39 11-48-1,65-18 0 1,-65 18 1200 0,55-8 224 6,-55 8 48-6,0 0 16 22,65 5-1248-22,-65-5-240-1,0 0-48 1,50 27-16 0,-50-27 944 0,28 28 192 7,-18-11 48-7,0 0 0 0,-3 2-80 0,0 0-16 5,0 0 0-5,-5 1 0 6,2 2 128-6,-4-1 32 5,-4-1 0-5,-1-1 0 6,-2 0-224-6,-2-1-32 7,-2-1-16-7,0-2 0 7,-1-1-288-7,-2-1-64 6,-2-1-16-6,2-1 0 15,-2-4-432-15,0 0-96 0,-1-1-16 0,1-1 0 12,0-1-592-12,-2-3-112 0,0-1-16 0,1-3-16 8,0-2-2112-8,2-2-432 0</inkml:trace>
    </iact:actionData>
  </iact:action>
  <iact:action type="add" startTime="239880">
    <iact:property name="dataType"/>
    <iact:actionData xml:id="d14">
      <inkml:trace xmlns:inkml="http://www.w3.org/2003/InkML" xml:id="stk14" contextRef="#ctx0" brushRef="#br0">15956 15884 37839 0,'0'1'832'1,"1"0"160"0,0 1 32 0,-1 0 64 0,1 0-880 0,-1 2-208 0,0 2 0 0,3 5 0 3,-1 5 336-3,-2 7 32 6,0 7 0-6,0 3 0 21,-2 4-640-21,-2 1-128 0,0 2-32 0,-3 1 0 0,-2 3 176 0,1 1 48 0,-1 1 0 0,-3-1 0 6,0 1 32-7,-2-7 16 7,3-3 0-6,-3-4 0 20,0-3-3056-20,-1-4-624 0</inkml:trace>
    </iact:actionData>
  </iact:action>
  <iact:action type="add" startTime="240356">
    <iact:property name="dataType"/>
    <iact:actionData xml:id="d15">
      <inkml:trace xmlns:inkml="http://www.w3.org/2003/InkML" xml:id="stk15" contextRef="#ctx0" brushRef="#br0">15197 16315 24639 0,'0'1'1088'1,"0"-1"240"-1,1 0-1072 1,0 0-256 4,0 0 0-4,0 0 0 5,1 0 256-5,1 0 0 6,1-1 0-6,1-1 0 20,2 0-1088-20,0-1-208 0,-1 0-48 0,1 0-16 9,-1 1-496-9,1 0-112-1</inkml:trace>
    </iact:actionData>
  </iact:action>
  <iact:action type="add" startTime="240554">
    <iact:property name="dataType"/>
    <iact:actionData xml:id="d16">
      <inkml:trace xmlns:inkml="http://www.w3.org/2003/InkML" xml:id="stk16" contextRef="#ctx0" brushRef="#br0">15158 16452 25215 0,'-6'2'1120'1,"2"-1"224"-1,4 0-1072 1,-1 0-272 1,2-1 0-1,-1-1 0 6,2 1-144-6,0-2-96 6</inkml:trace>
    </iact:actionData>
  </iact:action>
  <iact:action type="add" startTime="244500">
    <iact:property name="dataType"/>
    <iact:actionData xml:id="d17">
      <inkml:trace xmlns:inkml="http://www.w3.org/2003/InkML" xml:id="stk17" contextRef="#ctx0" brushRef="#br0">15348 16501 8287 0,'0'-2'736'1,"0"0"-592"5,0 0-144-5,0 0 0 5,1 2 1664-5,-1-1 320 6,0 0 48-6,2 0 16 5,0-2-1648-5,-1 0-400 6,2-1 0-6,-2 1 0 5,3 2 0-5,-1-1 0 7,0 0 0-7,-1 0 0 5,0 0 0-5,-1 1 0 6,0 0 0-6,0 0 0 4,-1 0 368-4,1 0-16 8,-1 1 0-8,-1-1 0 5,1 0 576-5,-1 0 112 4,0 1 32-4,0-1 0 6,-1 1-336-6,0-1-64 7,0 0-16-7,-1 1 0 4,1 0-272-4,-1 0-48 8,2 1-16-8,-2 0 0 3,-2 1-176-3,2-2-144 7,-1 3 192-7,-1-1-192 6,0 2 192-6,0 0-192 5,1-1 192-5,-2 2-192 4,-1 0 256-4,2 1-48 6,-2-2-16-6,1 2 0 5,0 0 128-4,0-3 32 3,-1 3 0-4,1 1 0 5,-1-1-16-5,-2 1 0 7,3-2 0-7,-2 2 0 5,1 0-96-5,1 0-32 6,-1 1 0-6,1-1 0 6,1 0-80-6,0-1-128 5,1 0 176-5,0-1-176 7,0-1 192-7,1 0-192 5,0 1 192-5,0-1-192 4,0-2 320-4,0 1-64 5,1 0 0-5,-1-1 0 5,-1 0 112-5,3-1 16 7,-2 1 0-7,-1-1 0 5,1 0-112-5,0 1-16 6,0-1 0-6,-1 2 0 6,2-1-80-6,-1 1-32 5,1 0 0-5,-1 1 0 7,1-1-144-7,0 1 0 6,2 0 0-6,-2-1 128 6,-1 0-128-6,2 0 0 2,0 0 0-2,-2 0 0 5,2 0 0-5,-1-1 0 6,1-1 0-6,-2 0 0 6,3 1 0-6,-2-1 0 5,-1 0 0-5,2 0 0 7,0-1 128-7,-2 0-128 6,3 0 128-6,-1 0-128 4,0 0 0-4,0 0 0 5,2 0 0-5,-1-1-15024 11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10:17.1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080">
    <iact:property name="dataType"/>
    <iact:actionData xml:id="d0">
      <inkml:trace xmlns:inkml="http://www.w3.org/2003/InkML" xml:id="stk0" contextRef="#ctx0" brushRef="#br0">17878 2417 2751 0,'0'0'256'0,"0"0"-256"1,2 0 0 0,-2 0 0 0,1 0 1728 0,0 0 320-1,0 1 48 1,-1-1 16 7,2 0-896-7,-1 0-192 4,0 0-16-4,2-1-16 6,-1 1 32-6,3-1 16 6,0-1 0-6,1 0 0 5,-1 1-352-5,1 0-80 6,0 0-16-6,0-1 0 6,-1 2-336-6,1-1-80 5,-1 1-16-5,0 0 0 6,0 0-160-6,0 0 0 5,0 1 0-5,0 0 128 7,-1 0-128-7,1 1 0 7,2-2 0-7,0 1 0 3,0 1 0-3,-2 0 0 5,2 0 0-5,-1-1 0 5,0 0 192-5,2-1 16 7,-2 1 0-7,0-1 0 10,1 1-32-10,0-1-16 6,0 0 0-6,-3 0 0 6,5 0-160-6,-2 0 160 0,-1 0-160 0,2 1 160 5,-2-1-160-5,1 1 0 5,-2 0 0-5,2-1 128 7,-1 1-128-7,0-1 0 6,-1 0 0-6,2 0 0 7,-3 0 0-7,2 0 0 6,-1 0 0-6,1-1 0 7,1 1 0-7,0-2 128 6,2 1-128-6,-3 0 128 6,2-1-128-6,0 2 192 0,0-1-192 0,2 0 192 5,0 1-192-5,0 0 0 6,0 1 0-6,0 0 128 7,0 0-128-7,1 0 0 6,-2 1 0-6,-2 0 0 6,2 0 0-6,-2-1 0 6,2 1 0-6,-2 0 0 6,3-2 0-6,-1 1 0 7,1 1 0-6,0-1 128-1,-1 0 0 0,0 0 0 5,0 0 0-5,2 1 0 5,-2-1-128-5,2 0 128 6,1 0-128-6,-2-1 128 6,1 1-128-6,0 0 0 6,0 0 0-6,-1-1 128 7,0 0-128-7,1 1 0 6,0-1 0-6,0 1 0 7,1-1 0-7,0 1 0 6,1-1 0-6,0 1 0 7,0 0 0-7,0-1 0 0,1 1 0 0,0-1 128 5,1 2-128-5,1-1 128 4,-1 0-128-4,0-1 128 7,1 1-128-7,-1 0 0 7,1 0 0-7,-1-1 0 6,1 1 0-6,-1-1 0 6,-1 0 0-6,1 0 0 7,-4 0 0-7,3 0 0 6,-1-1 0-6,0 1 0 7,0-1 0-7,0-1 0 0,1 1 0 0,0-2 128 5,2 1 128-5,-1 0 32 5,1 0 0-5,1 0 0 6,0 1-32-6,-1 0 0 6,0 0 0-6,1 1 0 7,0 1-256-7,0 0 160 6,-1 0-160-6,1 0 128 7,-1 0-128-7,-1 0 0 6,-1 0 0-6,1-1 0 6,-1 0 0-5,0-1 0-1,-3 1 0 0,1-2 0 4,-1 0 0-4,3 0 0 6,-2 1 0-6,2-2 128 6,-1 0-128-6,3-2 128 6,0 0-128-6,0-2 128 7,1 0-128-7,0 2 0 6,0 0 0-6,-1 1 128 6,-1 1-128-6,0 1 0 7,0 0 0-7,-1 2 0 6,0 0 0-5,-1 1 0-1,0 0 0 0,-2 0 0 4,4-1 0-4,-3 2 0 6,2-2 0-6,-2-2 0 6,2 1 0-6,-2-1 0 6,1-1 0-6,-2 0 0 7,2-1 0-7,1 1 0 6,-1-1 0-6,0 0 0 7,1-1 0-7,0 1 0 6,3-1 0-6,-3 0 0 6,2 0 0-6,-2 0 0 7,1-1 0-7,1 1 0 0,-1-2 0 0,1 0 0 4,0 1 0-4,-2-1 0 6,1 0 0-6,-1 0 0 6,-2 0 0-6,-1-2 128 7,2 3-128-7,-3-2 128 7,-2 1-128-7,1-1 128 6,-3-1 336-6,0 0 64 6,1 1 16-6,-3-2 0 6,-1 2 16-5,0-1 0-1,0 2 0 0,-3-1 0 6,3 1-192-6,-1-2-48 4,-2 2 0-4,2-2 0 6,-2 1-192-6,0-2-128 6,0 1 160-6,0-1-160 7,-2 0 128-7,1 1-128 7,-1-2 0-7,-1 1 0 6,-1 0 144-6,0-1-144 6,0 1 128-6,-3-1-128 6,1 3 144-6,-2-2-144 7,0 1 160-7,-1 2-160 0,0-1 128 0,-3 1-128 4,4 0 0-4,-2-1 144 6,0 1-144-6,-2 0 0 6,2 0 0-6,-2-1 0 7,2 2 0-7,-1-1 0 6,0-1 0-6,-2 1 0 7,3-1 0-7,-3 1 0 6,0-1 0-6,1 1 128 6,0-1-128-6,0 1 0 7,-2-1 0-7,2 1 128 0,0-1 0 0,-1 0-128 4,0 1 192-4,1 2-64 6,1-1-128-6,0 1 0 6,-1 1 144-6,1 0-144 7,1 0 0-7,-2-1 128 6,-2 0-128-6,3 1 0 6,-4-1 0-6,4-1 128 7,-2 1-128-7,-1-1 0 6,0 0 128-6,-1 0-128 8,3 0 160-8,-1-2-160 0,-2 1 256 0,-1-1-64 3,0 0 0-3,-2 1 0 6,3-2 16-6,-1-1 0 7,0-1 0-7,-2 2 0 6,1 0-80-6,-1 0 0 6,1 1-128-6,3 0 192 7,-3 2-192-7,1-1 0 6,-2 1 0-6,-1 1 0 7,-1 0 0-7,-1-2 0 0,-2 1 0 0,-1-1 0 5,-1 1 0-5,-2 0 0 6,0 0 0-6,1 0 0 6,0 0 0-6,0 1 0 6,4 2 0-6,1 0 0 6,-1-1 0-6,2 1 0 7,0 0 0-7,0 0 0 6,-3-2 0-6,2 0 0 6,1 1 0-6,-2 1 0 7,2-2 0-7,-2 1 0 0,0 1 0-1,2 1 0 8,-2 1 0-7,3 0 0 5,0 1 128-5,-1 0-128 6,2 1 0-6,-4 1 0 6,4 2 0-6,-2 0 0 6,1 1 0-6,0-1 0 6,-1 2-128-6,1 0 128 6,-1-2 0-6,1 1 0 7,-2-1 0-7,0 0 0 6,4 0-128-6,-2 2 128 8,0 0 0-8,1-2 0 0,0 2 0 0,2 0 0 4,0 1 0-4,2-1 0 5,-1 0 0-5,0 0 0 7,4 0 0-7,-1-1 0 6,0 2-128-6,-1-1 128 6,0 1 0-6,0 0 0 6,0-1 0-6,0 2 0 7,1-2 0-7,2 2 0 6,-1-1 0-6,-2 1 0 6,2-1 0-5,-1-2 0-1,-2 4 0 0,2-1-128 5,0 2 128-5,0-2 0 5,1 1 0-5,-2 0 0 6,2-1 0-6,0 2 0 7,0-1 0-7,-1 1 0 6,0-2-128-6,3 1 128 7,-1 0 0-7,2 0 0 7,-4 2 0-7,1-1 0 6,2 1 0-6,0-1 0 5,1 0 0-5,-2 0 0 7,3 0 0-7,-2-1 0 0,2 1-128 0,-1 0 128 4,3 0 0-4,-1 0 0 6,1-1 0-6,0 3 0 7,1-2 0-7,-2 0-128 6,3 0 128-6,0-1 0 6,0 2-128-6,1 0 128 7,1 2 0-7,-1 0 0 6,2 0-144-6,0 2 144 8,0 1 0-8,2 1-144 0,-2 0 144 0,1 0 0 4,1 0 0-4,-2-1 0 5,3 1 0-5,-2-1 0 7,-1-1 0-7,3-1 0 6,-1-1 0-6,1-3 0 6,-1 0 0-6,1 1 0 6,0-3 0-6,-2 1 0 6,3-1 0-6,0 1-128 7,1 0 128-7,-1 1 0 7,3-1 0-7,0 0 0 0,1 1 0 0,1-2 0 5,0 1 0-5,1-2 0 5,3 2 0-5,1-2 0 6,-1 1 0-6,2-1 0 7,-1 1 0-7,3-2 0 6,-3 0 0-6,2-1 0 7,-1 0 0-7,2 1 0 6,0 0 0-6,-1-2 0 6,3 2 0-6,-2-1 0 6,-1-1 0-5,-1-1 0-1,2 0 0 0,-3-2 0 4,2 1 0-4,-2-2 0 6,0 0 0-6,0-1 0 6,0 0 0-6,0-1 0 7,0 0 0-7,-2 0 0 6,2-1 0-6,-4 0 0 6,-1 0 0-6,-1 0 144 7,-1 1-144-7,0 0 0 6,-1 1 0-6,0-1 0 7,-2 1 0-7,-1 1 0 15,-1 0-1888-15,1 0-480-1</inkml:trace>
    </iact:actionData>
  </iact:action>
  <iact:action type="add" startTime="48513">
    <iact:property name="dataType"/>
    <iact:actionData xml:id="d1">
      <inkml:trace xmlns:inkml="http://www.w3.org/2003/InkML" xml:id="stk1" contextRef="#ctx0" brushRef="#br0">17842 4877 5519 0,'1'0'496'2,"3"0"-496"4,0 0 0-5,-1-1 0 6,-1 1 1664-6,-1 0 256 6,1 0 32-6,2 0 16 5,4 0-736-5,2-1-144 5,1 0-16-5,2 0-16 6,0-1-176-6,-2-1-48 5,0 1 0-5,1 0 0 7,0 1-176-7,-1-1-32 5,2 1-16-5,-1 0 0 6,2 0-192-6,-3 1-32 5,0 0-16-5,1 1 0 5,-1-1-192-5,0 0-48 6,2 1 0-6,-1-1 0 6,0 1-128-6,-1-2 0 5,2 0 0-5,-1 0 128 7,0 0-128-6,1 1 192 3,1-1-192-4,0-1 192 5,0 0-192-5,0 0 192 6,2 0-192-6,-1 1 192 7,0 0-64-7,-1 0 0 5,-1 0 0-5,0 0 0 7,-1 1-128-7,-1-1 192 6,-1 2-192-6,2-1 192 7,0 1-192-7,0 0 0 7,-2 1 0-7,1-1 128 6,-1 2-128-6,0 0 0 0,-1-1 0 0,0 1 0 4,-1 0 0-4,2-2 0 6,-1 1 0-6,-1-1 0 6,0 0 0-6,0 0 0 7,-1-1 0-7,1 1 0 7,-3-1 0-7,0 0 192 6,0 0-192-6,-2-1 192 7,-1 1 144-7,2-2 48 0,-2 1 0 0,0 0 0 5,-2 0 128-5,3 1 16 5,-2-2 16-5,0 1 0 6,-1 0-224-6,1-1-32 5,-1 1-16-5,1 0 0 7,0 0-272-7,-1 0 160 4,1 0-160-4,-1 0 128 7,0 1-128-7,0-2 0 5,0 2 0-5,0 0 128 5,0-1-128-5,0 1 0 5,2 0 0-5,-2 0 0 22,0 0-560-22,0 1-32 0,0 0-16 0,-2 0-12128-1</inkml:trace>
    </iact:actionData>
  </iact:action>
  <iact:action type="add" startTime="49883">
    <iact:property name="dataType"/>
    <iact:actionData xml:id="d2">
      <inkml:trace xmlns:inkml="http://www.w3.org/2003/InkML" xml:id="stk2" contextRef="#ctx0" brushRef="#br0">21859 3354 3679 0,'4'-1'320'1,"2"0"-320"0,0 1 0 0,0 0 0 0,3 0 1728 0,-4 0 288 0,2 1 48 0,-3-1 16 5,0 0-640-5,-2 1-128 5,7 0-32-5,4 0 0 6,5 1-256-6,4-1-64 6,2-1-16-6,1 1 0 5,0-2-192-5,-1 0-48 6,0-2 0-6,-1-2 0 6,-1 0-64-6,1-2 0 5,-3 0-16-5,2-1 0 5,-2 0-144-5,2 2-32 6,-1-1 0-6,1 3 0 6,-1-2-224-6,-2 2-48 8,0 2-16-9,-2 0 0 4,-1 2-160-3,-3 0 0 7,1 1 0-7,-4 1-7712 13,1 0-1568-13</inkml:trace>
    </iact:actionData>
  </iact:action>
  <iact:action type="add" startTime="175961">
    <iact:property name="dataType"/>
    <iact:actionData xml:id="d3">
      <inkml:trace xmlns:inkml="http://www.w3.org/2003/InkML" xml:id="stk3" contextRef="#ctx0" brushRef="#br0">4920 14685 4607 0,'-3'-1'400'1,"0"1"-400"7,0 0 0-7,1 0 0 5,1 0 2304-5,0 0 384 6,1 0 80-6,-1 0 16 4,-1 1-2032-4,1-1-416 7,0 1-80-7,-1-1 0 5,1 1-256-5,1-1 0 5,-1 1 0-5,2-1 0 6,0 1 0-6,-1 0 0 6,2 0-128-6,-1-1 128 6,2 1 0-6,0 0 0 7,0 0-128-7,1 0 128 4,1 0 0-4,-1 1 0 7,1-1 0-7,-1 0 0 5,1 2 0-5,0-2 0 6,0 2 0-6,-1 0 0 4,0 0 0-4,1 0-128 7,-1-1 128-7,-2 0 0 19,1 1-480-19,0-1 16 0,-1 0 0 0,1-1-5744 1</inkml:trace>
    </iact:actionData>
  </iact:action>
  <iact:action type="add" startTime="176266">
    <iact:property name="dataType"/>
    <iact:actionData xml:id="d4">
      <inkml:trace xmlns:inkml="http://www.w3.org/2003/InkML" xml:id="stk4" contextRef="#ctx0" brushRef="#br0">4965 14815 2751 0,'1'1'256'1,"-1"0"-256"10,3 0 0-10,-2 0 0 0,0-1 1584 0,-1 0 272 3,3 1 48-3,-1 0 16 7,3 1-1088-7,1 1-224 5,1-1-32-5,1 1-16 4,4-1-304-4,-1 2-48 6,0-2-16-6,0 0 0 5,-1 0-192-5</inkml:trace>
    </iact:actionData>
  </iact:action>
  <iact:action type="add" startTime="177296">
    <iact:property name="dataType"/>
    <iact:actionData xml:id="d5">
      <inkml:trace xmlns:inkml="http://www.w3.org/2003/InkML" xml:id="stk5" contextRef="#ctx0" brushRef="#br0">7041 14622 11055 0,'-3'0'976'3,"2"0"-784"3,-1 1-192-5,0-1 0 5,2 0 1600-5,0 0 256 6,0 0 64-6,0 1 16 6,0 0-1376-6,2 0-288 6,-1 0-48-6,0 1-16 5,2-1-208-5,-1 0 0 6,2 1-192-6,-2-1-5328 17,2 0-1072-17</inkml:trace>
    </iact:actionData>
  </iact:action>
  <iact:action type="add" startTime="232352">
    <iact:property name="dataType"/>
    <iact:actionData xml:id="d6">
      <inkml:trace xmlns:inkml="http://www.w3.org/2003/InkML" xml:id="stk6" contextRef="#ctx0" brushRef="#br0">20932 16360 13823 0,'-2'-5'608'1,"2"1"128"0,0 0-592 0,0 1-144 3,0 1 0-3,0 0 0 5,3 0 0-5,-2 0 0 6,2 0 0-6,0-1 128 6,3-2-128-6,2 0 0 6,-1 0 144-6,2 1-144 5,0 0 256-5,0 1 0 6,1 0-16-6,-2 1 0 5,5-1 176-5,-2 1 32 6,0-1 16-6,2 0 0 5,2-1-160-5,-1 2-48 6,0-1 0-6,-1-1 0 5,0 1-256-5,-1 1 160 6,4-1-160-6,-3 1 128 4,1 1-128-4,1-1 0 9,-1 2 0-10,-1-1-5344 14,2 2-944-13</inkml:trace>
    </iact:actionData>
  </iact:action>
  <iact:action type="add" startTime="233106">
    <iact:property name="dataType"/>
    <iact:actionData xml:id="d7">
      <inkml:trace xmlns:inkml="http://www.w3.org/2003/InkML" xml:id="stk7" contextRef="#ctx0" brushRef="#br0">23218 16254 3679 0,'8'0'320'1,"-1"0"-320"3,-2-1 0-3,0 1 0 5,-1-1 2384-5,-2 1 416 4,3 0 80-4,3-1 0 6,4 1-1840-6,6-1-368 6,4-1-80-6,5 0-16 5,1 1-352-5,0 0-80 7,3 1-16-7,2 0-4992 16,-1 1-1024-16</inkml:trace>
    </iact:actionData>
  </iact:action>
  <iact:action type="add" startTime="274602">
    <iact:property name="dataType"/>
    <iact:actionData xml:id="d8">
      <inkml:trace xmlns:inkml="http://www.w3.org/2003/InkML" xml:id="stk8" contextRef="#ctx0" brushRef="#br0">4721 14901 18431 0,'-6'-3'1632'1,"-1"1"-1312"0,1-1-320 0,4 1 0 0,-1 1 384 0,2 0 0-1,-1 0 0 1,2 1 0 6,2 0-96-6,-1-1-16 5,0 1 0-5,2-1 0 6,1 0-272-6,1-1 0 5,4 0 0-5,0 1 0 5,1-2 0-5,1-1 0 7,0 0 0-7,1 1 0 5,-1 1 0-5,0 0 0 6,0 0 0-6,1 0 0 5,-1 1 0-5,1 1 0 7,1-1 0-7,2 2 0 5,-2 0 0-5,1 0 0 4,4 0 128-4,-1 0-128 7,1 0 0-8,0-1 0 16,-1-1 128-15,4-1-128 0,1-2 192 0,1 0-32 5,-1-1 0-5,0-2 0 5,-1 1 144-5,1 0 16 7,-4 0 16-7,-1 1 0 6,-1 2-80-6,1-1-32 6,2 1 0-6,0 0 0 7,1 0-80-7,2 3-16 0,0-1 0 0,1 1 0 3,-2 1-128-3,0-1 192 7,3 1-192-7,-2 0 192 6,-2 1-192-6,0 1 192 7,0 1-192-7,-2-1 192 7,-1-1 16-7,-2 2 16 6,-1 0 0-6,0-1 0 6,2 1 0-6,-1-3 0 6,2 2 0-5,2-1 0-1,0 1-48 0,0-2-16 5,-1 1 0-5,1-1 0 5,-1 1-160-5,1-1 192 7,1 0-192-7,-1 1 192 6,-1 3-192-6,1-1 128 7,1 0-128-7,-2 0 128 6,-1 1 0-6,-2 1-128 6,-2-1 192-6,0 1-64 6,0 1 80-6,1 1 16 6,-3 1 0-6,1-1 0 6,3 1-32-5,1 1-16-1,-4-2 0 0,2 1 0 4,2 0-176-4,-1-1 128 5,2-1-128-5,-3 0 128 7,3-1-128-7,-3 0 0 6,2-2 0-6,-1-1 128 7,1-1-128-7,-1 1 0 8,-1-2 0-8,0 0 0 5,0-1 0-5,1-1 128 7,-2 0-128-7,0-1 0 0,-1 1 256 0,0-3-48 6,1 0 0-6,0 0 0 4,-1 0 64-4,2-1 16 7,1 0 0-7,2-1 0 5,1 0-64-5,1-1-16 7,0 2 0-7,-1 0 0 6,0 0-80-6,3 1 0 6,-1 0-128-6,-1 0 192 6,2 1-192-6,-2 1 144 8,0-1-144-8,1 1 128 5,-1-2-128-4,-3 1 160-1,-1-1-160 0,1 1 160 4,-2 0-16-4,2-1 0 7,0 1 0-7,3-2 0 6,1 2-16-6,0-2-128 6,2 2 192-6,-1 0-64 6,-2 2 0-6,2-2-128 7,-1 2 192-7,1-2-64 6,-3 0-128-6,0 0 192 7,-1-1-192-7,0 0 192 5,-1 0 64-4,-2 0 0-1,-1 1 16 0,0 0 0 5,-2-1 128-5,0 0 32 6,1 0 0-6,-2 0 0 5,-1 0 16-4,4 0 0 6,-2 0 0-7,-1 0 0 6,-3 2 32-6,1-1 16 6,0 0 0-6,-1 1 0 6,-2 0 32-6,0 0 16 7,0 0 0-6,-3 1 0-1,2 0-32 0,-3 1-16 4,1 0 0-4,-1-1 0 6,-1 1-224-6,-1 0-32 7,1 0-16-7,-2 0 0 4,1 0-224-4,-1 1 0 5,0 1 0-5,-2 4-13536 16,-1 8-2592-16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15:16.5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5" units="cm"/>
      <inkml:brushProperty name="height" value="0.055" units="cm"/>
    </inkml:brush>
  </inkml:definitions>
  <iact:action type="add" startTime="37846">
    <iact:property name="dataType"/>
    <iact:actionData xml:id="d0">
      <inkml:trace xmlns:inkml="http://www.w3.org/2003/InkML" xml:id="stk0" contextRef="#ctx0" brushRef="#br0">11511 3667 11967 0,'2'-2'1072'3,"0"0"-864"2,1 0-208-4,-2 0 0 7,0 1 976-7,0 0 160 5,1 1 16-5,0-1 16 6,5 0 176-6,-1 0 16 5,2 0 16-5,-1 1 0 6,1-1-496-6,-1 0-112 5,0 1 0-5,0-1-16 6,-1 0-432-6,1-1-64 5,-3 0-32-5,1 0 0 7,-1 0-224-7,1 0 144 4,-3 0-144-4,1 1-7280 17,-2 0-1536-17</inkml:trace>
    </iact:actionData>
  </iact:action>
  <iact:action type="add" startTime="38044">
    <iact:property name="dataType"/>
    <iact:actionData xml:id="d1">
      <inkml:trace xmlns:inkml="http://www.w3.org/2003/InkML" xml:id="stk1" contextRef="#ctx0" brushRef="#br0">11538 3838 20895 0,'1'3'928'1,"1"-1"192"0,0 0-896 0,-1 0-224 2,1-1 0-2,-1 0 0 6,1 0 1088-6,0 0 160 5,3 1 32-5,4 0 16 7,-1-1-624-7,2-2-128 4,2-1-32-4,-1-4 0 6,1 0-512-6,0-3 0 6</inkml:trace>
    </iact:actionData>
  </iact:action>
  <iact:action type="add" startTime="44336">
    <iact:property name="dataType"/>
    <iact:actionData xml:id="d2">
      <inkml:trace xmlns:inkml="http://www.w3.org/2003/InkML" xml:id="stk2" contextRef="#ctx0" brushRef="#br0">11015 3680 4607 0,'0'0'400'0,"0"0"-400"1,-2 0 0 0,-1 0 0-1,2 0 2240 0,-3 0 384 2,4 0 64-1,-1 1 0 7,0-1-1120-7,-1 0-224 5,1 1-64-5,-1-1 0 6,-3 1-288-6,-2 0-64 6,0 0-16-6,2 0 0 6,-1-1-208-6,-2 1-64 4,1 0 0-4,0 0 0 7,-1 0 0-7,4 0 0 4,-2 0 0-4,0 0 0 9,1 0-160-9,0-1-32 2,2-1-16-2,-2 0 0 7,1 0-160-7,-1-1-16 5,-2 0-16-5,3 0 0 6,0-2-80-6,-2 0-16 5,2 0 0-5,-2 1 0 6,-1-2-16-6,3-1 0 5,-3 1 0-5,-1-1 0 10,1-1-128-10,0 0 128 2,0 1-128-3,1-1 128 7,0 0-128-6,-1 0 0 7,2 0 0-7,0-3 0 6,-2 2 0-6,2-1 0 7,1 3 0-7,-2-3 0 6,-1 0 0-6,3 0 0 6,1 0 0-6,-2-1 0 6,1 0 0-5,0 0 0-1,0 1 0 0,0-2 0 5,0 1 0-5,0-1 0 5,0 1 0-5,-1 0 0 7,1 0 0-7,1 0 0 6,-1 1 0-6,-1-2 0 7,2 1 0-7,-1-1 0 6,0 0 0-6,0 0 0 6,1-1 0-6,0-1 0 6,0 1 0-6,0 0 0 7,0 1 0-6,-1-2 0-1,2 0 0 0,0 0 0 5,2 0 0-5,-1 0 0 5,0-1 0-5,1 2 0 6,1 2 0-6,-1-1 0 6,-1-1 0-6,1 2 0 6,2 0 0-6,-2 1 0 6,2 1 0-6,0-1 0 8,1 2 0-8,-1-2 0 6,1 2 0-6,-1-1 0 5,1 1 0-5,-2-1 0 1,1 1-144-1,1 0 144 6,-1-1 0-6,1 1 0 4,0-1 0-4,0 2 0 6,-1 0 0-6,0-1 0 7,2 2 0-7,-1-2 0 6,1 1 0-6,-2 0 0 7,3 0-128-7,-2 1 128 6,2-1 0-6,-1 1 0 6,1 1-128-6,0-1 128 7,0 0 0-7,2 1 0 6,0 0-128-6,-1 0 128 6,2 0 0-6,-1-1 0 0,1 2-128 0,0-1 128 4,2 1 0-4,0 0 0 7,1 0 0-7,0 0 0 6,1 0 0-6,-3 0 0 7,3 1 0-7,-3 0 0 6,0 0 0-6,0 1 0 6,-1 1 0-6,0 0 0 7,1 1-128-7,-1 0 128-1,0 0 0 1,2 1 0 8,-2 1-128-8,0-1 128 3,1 1 0-3,0 0 0 7,-2-1-128-7,5 2 128 6,-3-1 0-6,1-1 0 6,0 1 0-6,1-1 0 6,-1 0 0-6,-2 1 0 7,0 0-128-7,1-1 128 6,0 0 0-6,1 0 0 6,-2 0 0-6,1 0 0 0,-3 0 0 0,4 1 0 6,-2 0 0-6,0 0 0 5,-1 0 0-5,1 0 0 6,-2 1 0-6,2 1 0 7,-1-1 0-7,1 1 0 6,-1 1 0-6,2-1 0 6,-1-1 0-6,0 0 0 7,-2 1 0-7,0 0 0 6,1 1 144-6,-2-1-144 7,2 0 128-7,-2 0-128 6,-1 1 0-6,0-1 128 0,1 2-128 0,-1-1 0 5,-1-2 0-5,0 1 128 6,0 1-128-6,0-1 128 6,2 1-128-6,-2 1 128 6,1-2-128-6,0 2 0 7,0-1 0-7,0 0 0 6,0 2 0-6,-1-2 0 6,2 1 0-6,-1 0 0 6,-2 2 0-6,0-1 0 7,1 0 0-7,-1 2 0 2,0 1 0-2,-1-1 128 3,0 2-128-3,-1 0 128 6,0 1 0-6,0 0-128 6,0-1 192-6,0 1-64 6,2-1 48-6,-2 0 0 7,0-1 0-7,0 0 0 6,0 0-32-6,0-1 0 6,0-1 0-6,0 1 0 7,0-2-144-6,0 0 160-1,0 0-160 0,-2 1 160 4,2-2-160-4,0 1 128 5,-1 0-128-5,-1 0 128 7,0 0 0-7,-1 1-128 6,1-2 192-6,-1 2-64 6,-1-1 16-6,1 1 0 7,-1-2 0-7,-1 1 0 6,2-1 16-6,-2 1 0 7,0-1 0-7,-1 1 0 6,1 0-16-6,0-1 0 6,1 1 0-6,-2-2 0 7,-1-1 112-7,0 1 0 0,-1-1 16 0,0 1 0 4,1-1 0-4,-2-1 0 6,0 0 0-6,1 0 0 7,-2 0-48-7,-2 0-16 6,5 0 0-6,-3-1 0 7,1 2-64-7,-1-3-16 6,2 1 0-6,-1 0 0 6,2 0-128-6,-1-1 0 7,2 0 0-7,-1-1 128 6,0-1-128-6,1 0 0 0,1 0 0 0,1-1 0 17,0 0-384-17,2 0-128 0,-1 0 0 0</inkml:trace>
    </iact:actionData>
  </iact:action>
  <iact:action type="add" startTime="73280">
    <iact:property name="dataType"/>
    <iact:actionData xml:id="d3">
      <inkml:trace xmlns:inkml="http://www.w3.org/2003/InkML" xml:id="stk3" contextRef="#ctx0" brushRef="#br0">22587 17839 10127 0,'-5'-4'448'0,"0"0"96"1,-1 0-544 0,0-1 0 3,-1 1 0-3,4 2 0 5,1 0 2304-5,0 0 368 5,-1 0 64-5,-2-1 16 5,-2-3-1440-5,-5 0-288 7,-2-2-48-7,-1 0-16 7,1 0-96-7,0-1-32 5,2 2 0-5,-2 0 0 5,2-1-96-5,1 0-32 5,1 0 0-5,-2 0 0 6,2-2-96-6,-1 1-32 6,1-1 0-6,1 0 0 5,-3-1-224-5,2 1-48 8,3 3-16-8,-3-3 0 3,1 1-112-3,1 0-32 6,1-1 0-6,-2 1 0 5,2-1 112-5,-1 0 0 9,2 1 16-10,1-2 0 4,0 2 16-3,0-2 0 6,1 1 0-6,2-1 0 5,0 0-96-5,-2 1-32 7,4-1 0-7,-1-1 0 5,1 0-160-5,0-1 0 7,0 0 0-7,0-1 128 7,0 0-128-7,1 0 0 7,-1-1 0-7,3 2 0 6,-1 1 0-6,0-1 0 6,1 1-144-6,-1 0 144 0,2 1 0 0,0-1 0 6,0 2 0-6,1 1 0 4,1-1 0-4,1-1 0 7,-1 1 0-7,4-1 0 6,-1 1 0-6,1-2 0 7,4 1 0-7,1-1 144 6,3 1-144-6,0 0 0 6,3-1 0-6,3 1 0 6,-1 2 0-6,3 0-176 8,-2 2 176-8,3-1-128 0,-2 1 128 0,-1-2 0 4,1 2-144-4,0 0 144 5,2 0-128-5,-1 4 128 7,0 0-160-7,2 3 160 6,-2 1-192-6,0 2 192 6,-1 2-208-6,-1 1 80 7,0 2 128-7,0 1-160 6,-3-1 160-6,1 1-160 6,-1-1 160-6,-4 2-128 7,-1 0 128-7,4 2-128 0,-2 1 128 0,-1 1 0 6,-1 0 0-6,-2-1-128 4,-1 1 128-4,0 2-160 7,-4 1 160-7,-1 2-160 6,-4-1 160-6,-2 1 0 6,0 0 0-6,-4 2-128 7,-3 2 128-7,1-2 0 6,-4 3 0-6,-1-2 0 7,-1 1 144-7,0-4 64 6,-2-1 16-5,1-2 0-1,-1 0 96 0,0-2 0 4,1 0 16-4,-2-2 0 5,1 0 48-5,0 0 0 7,0-4 0-7,-2 1 0 6,0-2 0-6,0 0 0 7,-1-1 0-7,3-3 0 6,1 1-64-6,-2-1-16 6,2-1 0-6,0 0 0 7,-1-1-160-7,1 0-16 6,2-1-128-6,0 0 192 0,0-1-192 0,-1-1-240 5,2 1 48-5,0 0-11376 14,-3 1-2272-14</inkml:trace>
    </iact:actionData>
  </iact:action>
  <iact:action type="add" startTime="94853">
    <iact:property name="dataType"/>
    <iact:actionData xml:id="d4">
      <inkml:trace xmlns:inkml="http://www.w3.org/2003/InkML" xml:id="stk4" contextRef="#ctx0" brushRef="#br0">22505 17706 9215 0,'0'-1'816'1,"-1"0"-656"5,0 0-160-5,0 1 0 6,1-1 1280-6,-1 1 240 5,2 0 32-5,-2-1 16 5,0 1-544-5,0-1-128 6,0 0 0-6,-1 0-16 6,2 1 64-6,0-1 16 5,0 1 0-5,0 0 0 6,0 0-432-6,2 0-80 6,-1 1 0-6,0 0-16 5,0 0-112-5,1 1-32 6,0-1 0-6,0 0 0 5,-1 1 0-5,2 1 0 8,-1 0 0-8,2 0 0 5,1 0-128-5,-1-2-32 5,2 1 0-5,-1 0 0 4,1 0 64-4,0-1 0 6,2 1 0-6,-2-1 0 5,2-1 96-5,-1 0 32 6,0 0 0-6,1 0 0 7,0 0-96-8,-1 0-16 6,1-1 0-5,-1 1 0 5,0 0-16-5,-1 0-16 6,2 1 0-6,0 0 0 7,-1-1-176-7,0 1 128 6,0-1-128-6,0 1 128 6,2-2-128-6,-2 1 128 6,2-1-128-6,1 0 128 7,-1-2 48-7,1-1 0 6,2 0 0-6,-2-2 0 7,2 0 128-7,0 1 16 0,-1-1 16 0,-1 0 0 4,2 0-80-4,-2 1-32 7,-1 1 0-7,-1 1 0 6,-1 0-16-6,-2 0 0 6,1 2 0-6,-2 0 0 7,-3 1 16-7,3 0 0 6,-1 1 0-6,-2-1 0 6,-1 1 64-6,1-1 16 0,-1 1 0 0,0-1 0 6,0 0 0-6,1 1 0 7,-1-1 0-7,0 0 0 5,0 0 16-5,0 0 16 6,0 0 0-6,0 0 0 5,-1 1 128-5,1-2 32 6,-1 0 0-6,0 1 0 4,1-1-192-4,-2 0-48 7,2 0 0-7,0 1 0 4,0-1-256-4,0 1 160 6,0-1-160-6,-1 1 128 6,1 0-128-6,0 0 0 5,0 0 0-5,0 0 128 6,0 0-128-6,0 0 0 6,-1 0 0-6,1 0 0 5,0 0 0-5,0 0 0 5,0 0 0-5,0 0 0 5,0-1 0-5,0 1 0 6,-1 0 0-6,1 1 0 5,0-1 0-5,0 0 0 6,1 0 0-6,-2 0 0 6,1 0 0-6,0 0 0 6,-2 0 0-6,2 0 0 5,0 0 0-5,0 0 0 6,0 0 0-6,-1 1 0 5,1-1 0-5,0 0 0 5,-1 0-160-5,-1 0 160 5,2 0-416-5,-1 1 16 7,0-1 0-7,-2 0 0 20,2 1-1712-20,-1 0-352 0,-1 0-64 0</inkml:trace>
    </iact:actionData>
  </iact:action>
  <iact:action type="add" startTime="99013">
    <iact:property name="dataType"/>
    <iact:actionData xml:id="d5">
      <inkml:trace xmlns:inkml="http://www.w3.org/2003/InkML" xml:id="stk5" contextRef="#ctx0" brushRef="#br0">7768 11549 15887 0,'-3'-1'336'1,"2"-1"80"0,0 1 16 0,0 0 32 0,-1 0-464 0,2 1 0-1,0 0 0 1,-1 0 0 6,0-1 464-6,-2 0 0 6,-1 1 0-6,-1 0 0 6,1 0-336-6,-1 0-128 5,0 0 0-5,0 0 0 5,0 0 0-5,-2 0 0 6,1-1 0-6,-2 1 0 6,1-2 0-6,-1 0 0 5,1 0 0-5,0-2 0 5,-2 1 0-5,1-1 0 6,-2 0 0-6,-1-2 0 5,2 2 176-5,-4-3-176 7,3-1 192-7,1 2-192 4,-1-1 320-4,2 2-64 6,-3-2 0-6,2 0 0 6,-1 1-256-7,0-1 160 6,0 1-160-5,0 0 128 5,-2-1-128-5,3 1 0 7,-1-1 0-7,2 2 0 5,-1-2 0-5,1 0 0 6,0 2 0-6,0-3 128 6,1 2 96-6,0-3 16 6,2 2 0-6,0-1 0 7,-1 1 16-7,1-2 16 6,0-2 0-6,1-1 0 7,-2 2-32-7,3-2-16 6,0-1 0-6,0-1 0 6,0 2-32-6,0-1-16 7,2 1 0-7,0-1 0 0,-1 1-16 0,2 0 0 4,2 3 0-4,-1-3 0 6,0 2-160-6,0-2 192 6,2 0-192-6,-1 1 192 7,1 0-192-7,1 0 0 6,1 0 0-6,0 0 128 7,2 1-128-7,0-1 0 6,1 1 0-6,3-1 0 6,1 0 0-6,0-1 0 7,0 1 0-7,1-1 0 0,3 1 0 0,-2 2 0 4,3 1-144-4,0 0 144 6,-1 0 0-6,0 1 0 6,1 1 0-6,1 1 0 6,2 1 0-6,-2 2 0 7,-2 1-128-7,0-1 128 7,0 2 0-7,-1 0 0 6,1 0 0-6,-1 2 0 6,-1 0-128-6,1 1 128 6,0 3-192-5,1 0 192-1,2 2-160 0,-1-1 160 4,2 0-128-4,0 3 128 6,1 0 0-6,0 1-128 6,0 2 128-6,0-3 0 7,-2 1 0-7,0 0 0 6,0 1 0-6,-2 0 0 7,-1 1 0-7,-3 2 0 6,1-2 0-6,-2 2 0 7,-4 0 0-7,0-1 0 7,-4 2 0-7,-1-2 0 0,-3 2 0 0,-3 0 0 4,-3 3 0-4,-4 0 0 5,-1-1 0-5,-3 2 0 6,-2 1 0-6,-4 1 0 6,-2 0 0-6,-1 1-128 7,-2-1 128-7,0-1 0 6,0-1-128-6,1-2 128 6,3-3-128-6,1-1-6512 11,2-2-1296-12</inkml:trace>
    </iact:actionData>
  </iact:action>
  <iact:action type="add" startTime="138177">
    <iact:property name="dataType"/>
    <iact:actionData xml:id="d6">
      <inkml:trace xmlns:inkml="http://www.w3.org/2003/InkML" xml:id="stk6" contextRef="#ctx0" brushRef="#br0">4151 16353 10127 0,'-6'-3'896'1,"-2"1"-704"5,0 0-192-5,4 0 0 6,1 1 1616-6,1 0 304 6,0 1 48-6,-2-1 16 4,-1-1-1360-4,-4 1-272 7,2-2-48-7,-2 1-16 5,3 1-288-5,1 0 0 5,1 0 0-5,0 0 0 6,3 1 0-6,-1-1 0 6,1 1-208-6,0 0 80 19,1 0-384-19,-1 1-64-1</inkml:trace>
    </iact:actionData>
  </iact:action>
  <iact:action type="add" startTime="144901">
    <iact:property name="dataType"/>
    <iact:actionData xml:id="d7">
      <inkml:trace xmlns:inkml="http://www.w3.org/2003/InkML" xml:id="stk7" contextRef="#ctx0" brushRef="#br1">10292 14662 15663 0,'-1'-4'1392'1,"-2"0"-1120"7,2 2-272-7,0-1 0 5,0 2 1216-5,2 0 192 6,-1 0 48-6,-1-1 0 5,1-1-640-5,-1-1-128 6,1 0-32-6,0 0 0 5,0 1-448-5,-1 1-80 6,1 0-128-6,1 2 176 5,0 1-176-5,0 2 0 8,0 2 0-8,0 2-176 5,2 2 176-5,0 2-128 6,0 4 128-6,2 2-128 5,0 3 352-5,-1 0 80 5,3 1 16-5,-2-2 0 5,3 2-32-5,-1-2 0 6,-3-1 0-5,3-1 0 17,-1-1-128-18,-3-3-32 0,3-3 0 0,1 0 0 0,-2-3-128 0,1 0 128 3,-1-1-128-3,-1 0 128 5,2-1-128-5,-1-1 0 6,0-1 0-6,-1 0 128 20,1 0-448-20,-2 0-112 0,0-1-16 0,0 0-7024 4,0-1-1408-4</inkml:trace>
    </iact:actionData>
  </iact:action>
  <iact:action type="add" startTime="145235">
    <iact:property name="dataType"/>
    <iact:actionData xml:id="d8">
      <inkml:trace xmlns:inkml="http://www.w3.org/2003/InkML" xml:id="stk8" contextRef="#ctx0" brushRef="#br1">10537 14477 20271 0,'1'-2'1792'1,"0"0"-1424"4,0 1-368-4,2 1 0 5,0 0 832-5,-1 0 112 5,2 0 16-5,3-1 0 5,2 2-208-5,2 1-48 9,0 2 0-9,-1 3 0 3,0 2-400-3,-2 3-96 6,1 0-16-6,-3 2 0 5,3 1 176-5,-4 2 16 5,4 4 16-5,-1-2 0 6,2 0 240-6,-2 1 32 6,1 0 16-6,-1 0 0 5,-2-1-32-5,2-2 0 5,-2 2 0-5,2 0 0 6,-1 0-224-6,0 0-48 8,-3 0-16-8,1-3 0 3,0 0-48-3,-1-2-16 7,-1-2 0-7,-1-1 0 5,1-1-16-5,-2-3 0 7,1 0 0-7,-2-1 0 6,1-3 144-6,-1 0 16 6,0-1 16-6,-1-2 0 2,1 0-16-2,-1-1-16 6,0 0 0-6,-1 0 0 5,-1-1 32-5,-1-1 16 7,2 1 0-7,-1-1 0 5,-1 0-288-5,-1-1-48 6,1 1-16-6,-1 1 0 20,2-1-1088-20,-2 3-240 0,3 0-32 0</inkml:trace>
    </iact:actionData>
  </iact:action>
  <iact:action type="add" startTime="156929">
    <iact:property name="dataType"/>
    <iact:actionData xml:id="d9">
      <inkml:trace xmlns:inkml="http://www.w3.org/2003/InkML" xml:id="stk9" contextRef="#ctx0" brushRef="#br1">7818 11539 7359 0,'0'-5'656'1,"0"0"-528"0,4 1-128 0,-1-1 0 0,3 0 1024 0,0 1 192 1,-2 2 16-1,0 1-5760 9</inkml:trace>
    </iact:actionData>
  </iact:action>
  <iact:action type="add" startTime="166855">
    <iact:property name="dataType"/>
    <iact:actionData xml:id="d10">
      <inkml:trace xmlns:inkml="http://www.w3.org/2003/InkML" xml:id="stk10" contextRef="#ctx0" brushRef="#br1">9534 13848 19807 0,'-1'0'880'1,"1"-1"176"0,0 0-848 0,0 0-208 1,0-1 0-1,0 1 0 5,0 0 1200-5,-1 0 192 5,2-1 32-5,-2-2 16 7,-1 0-496-7,2-3-112 5,-3 0 0-5,2-3-16 7,-3 2-304-7,4-2-64 4,-3-1-16-4,0 1 0 6,-2-2-112-6,1 0-32 5,-1-1 0-5,1 1 0 6,-3 0-64-6,2 0-16 6,-1-1 0-6,-2 0 0 5,3 1 64-5,-2 1 16 6,-1 2 0-6,1 0 0 4,0 3-96-4,1 0 0 7,-2 1-16-7,1 1 0 5,0 0 32-5,2 2 16 5,1 1 0-5,-2 0 0 7,0 1-48-7,1 1-16 6,0 1 0-7,-2 0 0 11,0 1 16-10,2-1 0 0,0 0 0 0,-2 1 0 6,2 0-48-6,1 1 0 5,-1-2 0-5,2 1 0 6,0-1 32-6,-1 1 0 5,2 1 0-5,0 0 0 6,1-1-32-6,-1 2-128 5,0 0 192-5,2 1-64 5,0 0 0-5,-2 2-128 6,3 1 192-6,-1 1-64 6,1 3 48-6,-1 0 0 5,4 2 0-5,-1 1 0 6,-1 0 0-6,3 2 0 5,0 0 0-5,1 1 0 6,1 1 16-6,0 2 0 6,1-1 0-6,0 1 0 7,1 2-16-7,0 0 0 7,-1 1 0-7,3 1 0 6,0-1 48-6,0 4 16 6,1 2 0-6,2 1 0 6,-1 0 96-6,-1 1 32 7,-2 0 0-7,0 1 0 0,0 0-176 0,-1 0-48 4,-1-4 0-4,2 1 0 6,0-1-144-6,-2-2 128 7,0-1-128-7,1-2 128 6,-1-2-128-6,-1-2 0 6,0 0 0-6,-1-2 0 7,0-3 192-7,-2 0-64 6,0 0 0-6,0-2 0 6,0 0-128-6,-1-2 160 7,0-1-160-7,-2-1 160 7,0-1-160-7,-1-1 160 0,0 0-160 0,-1-1 160 3,0-1-160-3,-2-1 0 7,0 0-160-7,-1-2 160 6,0 0-368-6,0-1 32 6,-1 0 0-6,-2 0 0 19,3-2-432-19,-4-1-64 0,1-1-32 0,-2-3 0 8,0 1-1456-8,-3-3-304 0,-1 1-48 0,-1-3-11888 2</inkml:trace>
    </iact:actionData>
  </iact:action>
  <iact:action type="add" startTime="167411">
    <iact:property name="dataType"/>
    <iact:actionData xml:id="d11">
      <inkml:trace xmlns:inkml="http://www.w3.org/2003/InkML" xml:id="stk11" contextRef="#ctx0" brushRef="#br1">9300 14385 12895 0,'0'-5'576'0,"-2"3"112"1,2-2-560 0,-1 1-128 3,1 1 0-3,0 0 0 4,0 0 2928-4,1-1 544 6,-1-2 112-6,2-2 32 5,1-1-2224-5,3 0-448 7,3 1-96-7,1-1-16 5,4 0-176-5,4-2-32 6,0 1-16-6,3-2 0 5,1-2 16-5,3 1 0 5,-3-1 0-5,-1 0 0 7,1-1-240-7,-3 0-32 4,0 0-16-4,-3 1 0 5,-1 1-208-5,-1-1-128 6,0 1 160-6,-3 0-160 6,1 0 0-6,-1 2 0 5,-2 0 0-5,2 2-160 19,-1 0-2176-19,-3 1-432 0</inkml:trace>
    </iact:actionData>
  </iact:action>
  <iact:action type="add" startTime="167649">
    <iact:property name="dataType"/>
    <iact:actionData xml:id="d12">
      <inkml:trace xmlns:inkml="http://www.w3.org/2003/InkML" xml:id="stk12" contextRef="#ctx0" brushRef="#br1">9872 13973 22111 0,'1'-1'976'0,"1"-1"208"1,0-1-944 0,0 1-240 4,-1 1 0-4,2 1 0 5,-1-1 1584-5,1-1 272 6,3-2 48-6,1-2 16 6,2 1-1184-6,-1 0-224 6,-2 0-64-6,0 0 0 6,1 2-16-6,-1 0-16 5,-2 0 0-5,1 0 0 6,2 1-288-6,-1 0-128 4,-1 1 0-4,0 2 128 6,0 0-352-6,0 1-80 6,0 2-16-6,-1 0-13712 10</inkml:trace>
    </iact:actionData>
  </iact:action>
  <iact:action type="add" startTime="167862">
    <iact:property name="dataType"/>
    <iact:actionData xml:id="d13">
      <inkml:trace xmlns:inkml="http://www.w3.org/2003/InkML" xml:id="stk13" contextRef="#ctx0" brushRef="#br1">9954 14167 25343 0,'0'4'1120'1,"0"-4"224"-1,1 1-1072 1,0 0-272 3,-1 0 0-3,2 0 0 3,0 0 832-3,1 0 96 6,2 0 32-6,0-1 0 6,1 0-144-6,1-1-32 5,1-2 0-5,-1 0 0 6,1 0-208-6,-1-1-32 5,0-1-16-5,2 1 0 8,-4 0-80-8,3 0-32 3,-3 0 0-3,2 1 0 6,0 1-288-6,-3 0-128 5,3 1 128-5,-2 1-128 6,-1 0 0-6,2 1 0 5,-2 0 0-5,0 0-10464 16,0 0-2016-16</inkml:trace>
    </iact:actionData>
  </iact:action>
  <iact:action type="add" startTime="168266">
    <iact:property name="dataType"/>
    <iact:actionData xml:id="d14">
      <inkml:trace xmlns:inkml="http://www.w3.org/2003/InkML" xml:id="stk14" contextRef="#ctx0" brushRef="#br1">10271 13780 22111 0,'-1'0'976'1,"0"-1"208"0,1-1-944 0,0 1-240 2,0 1 0-2,0-1 0 5,0 1 1632-5,1-1 288 6,0-1 48-6,3 0 16 6,0-1-800-6,1 1-160 5,1-1-16-5,-1-1-16 5,2 1 64-5,-2-1 16 5,3 0 0-5,0-1 0 7,0-1-224-7,1 1-32 5,2-2-16-5,-1 1 0 7,1 0-272-7,0-1-48 4,0 1-16-4,-1-1 0 6,2 2-176-6,-2-1-32 5,2 1-16-5,0 0 0 5,-1 2-240-5,0-1 176 5,2 1-176-3,-3 0 160 3,-1 0-160-5,1 1 0 4,-3 0 0-4,0 0 128 7,-2 1-128-7,2-1 0 5,-3 2 0-5,0-1 0 6,-1 2-160-6,0-1-112 5,-1 0-32-5,-1 0 0 21,2 1-1616-21,-3 0-320 0,1 0-64 0,-1 0-8576 3,-1 2-1728-3</inkml:trace>
    </iact:actionData>
  </iact:action>
  <iact:action type="add" startTime="168565">
    <iact:property name="dataType"/>
    <iact:actionData xml:id="d15">
      <inkml:trace xmlns:inkml="http://www.w3.org/2003/InkML" xml:id="stk15" contextRef="#ctx0" brushRef="#br1">10440 13703 16639 0,'-1'0'736'1,"0"1"160"0,-1 0-720 0,2-1-176 2,0 1 0-2,0-1 0 5,0 0 1584-5,-1 1 272 6,0 0 64-6,0 0 16 6,-1 1-560-6,1-1-112 5,1 1-32-5,-2 0 0 6,4 1-464-6,-2-1-112 5,2 3-16-5,0 0 0 7,0 0-208-7,1 3-48 5,0-1-16-6,2 2 0 7,0 1 160-6,0 2 48 5,1 1 0-5,0 0 0 6,1 2 144-6,0 1 48 5,-1 1 0-5,0 2 0 7,1 0-112-6,0 0-16 6,0 0 0-7,-2-1 0 6,4 0-224-6,-4-1-48 7,2 0-16-7,-1-1 0 6,3 0-176-5,-1 0-48-1,0-2 0 0,0-3 0 4,-1 0-128-4,0-2 192 6,-1 0-192-6,-1-3 192 6,0 0-64-7,-2-2-128 8,-2-1 192-8,0 0-64 5,1-1 0-4,-1-2 0 6,1 1 0-6,-2-2 0 6,1 1-128-6,-2-1 0 5,1 0-160-5,-1 1 160 21,0 0-1792-21,0-1-256 0,1 2-48 0</inkml:trace>
    </iact:actionData>
  </iact:action>
  <iact:action type="add" startTime="169465">
    <iact:property name="dataType"/>
    <iact:actionData xml:id="d16">
      <inkml:trace xmlns:inkml="http://www.w3.org/2003/InkML" xml:id="stk16" contextRef="#ctx0" brushRef="#br1">9787 14408 3679 0,'-1'-1'160'0,"0"0"32"1,0 0-192 0,-1 0 0 3,2 1 0-3,0 0 0 5,-1-1 3776-5,0 1 720 7,-2-1 144-7,-1 0 32 6,1-1-3056-6,-1 0-592 4,-1 1-128-4,2 1-32 6,0-2-304-6,-1 1-64 5,1 1-16-5,0 0 0 8,0 0-80-8,1 1-16 4,-1 0 0-4,2 0 0 6,-1 1 96-6,0 2 16 5,0 1 0-5,1 1 0 8,-1 0-48-8,1 1 0 3,0 0 0-3,-1 0 0 6,1-1-48-6,0 1-16 6,0-1 0-6,1-1 0 7,0-1 0-7,0 0-16 7,1 1 0-7,-1-2 0 1,2 0-64-1,0 0-16 6,-1-1 0-6,2 0 0 6,0 0-96-5,4-1-32 5,-3 0 0-6,2 0 0 6,0 0 80-6,-1-1 16 7,1 1 0-7,1 0 0 7,-3 0-80-7,5 0-16 6,-4 1 0-6,3 0 0 6,-1 0-160-5,-1 0 192-1,2 0-192 0,-1 1 192 4,0 0-64-4,-2 0-128 6,2 1 192-6,-1-2-64 6,-2 2 64-6,0 0 16 6,-1 0 0-6,-1-1 0 6,-1 0 112-6,0 0 0 3,1 0 16-3,-2 0 0 6,0-1 128-6,-1-1 32 5,-1 1 0-5,-1-1 0 6,0-1 80-6,-1 1 0 5,0 1 16-5,-1-1 0 6,-1-1-80-6,0 1-32 5,-2 1 0-5,-1-1 0 7,2 0-240-7,0 0-48 6,0 1-16-6,1 0 0 6,2 0-176-6,-1-1 0 7,0 2 0-7,3 0 128 7,-1 1-128-7,-1 1-192 6,2-1 32-6,-1 2 16 12,2-1-1776-12,0-1-368 0,1 2-64 0</inkml:trace>
    </iact:actionData>
  </iact:action>
  <iact:action type="add" startTime="194719">
    <iact:property name="dataType"/>
    <iact:actionData xml:id="d17">
      <inkml:trace xmlns:inkml="http://www.w3.org/2003/InkML" xml:id="stk17" contextRef="#ctx0" brushRef="#br1">13611 12033 11567 0,'0'1'512'0,"0"1"112"1,2 0-496 0,-1 0-128 2,0-1 0-2,-1-1 0 6,2 1 816-6,-1 0 144 5,1 0 16-5,0 1 16 6,2 1-368-6,1 0-80 5,-1 0-16-5,1-1 0 6,0 1-336-6,-2-1-64 6,0 0 0-6,2 0-128 5,-2-1 128-5,-1 1-128 6,1-1 0-6,-3 1 0 6,2-1-192-6,-2 0-160 5,0 0-32-5</inkml:trace>
    </iact:actionData>
  </iact:action>
  <iact:action type="add" startTime="194916">
    <iact:property name="dataType"/>
    <iact:actionData xml:id="d18">
      <inkml:trace xmlns:inkml="http://www.w3.org/2003/InkML" xml:id="stk18" contextRef="#ctx0" brushRef="#br1">13599 12122 5519 0,'0'0'496'1,"-2"0"-496"2,2 0 0-2,0 0 0 5,0 0 2512-5,0 0 416 5,2 0 80-5,-2 1 0 6,2-1-1472-6,2 1-288 5,2-1-64-5,0 1-16 5,0 0-240-5,2-1-48 6,-2 2-16-6,1-1 0 6,-2 0-480-6,1 1-112 5,0-1-16-5,-2 1 0 6,1 0-256-6,0-1 0 5,-2 1 128-5,0 1-7424 15,0 0-1504-15</inkml:trace>
    </iact:actionData>
  </iact:action>
  <iact:action type="add" startTime="211608">
    <iact:property name="dataType"/>
    <iact:actionData xml:id="d19">
      <inkml:trace xmlns:inkml="http://www.w3.org/2003/InkML" xml:id="stk19" contextRef="#ctx0" brushRef="#br1">19576 10472 12783 0,'0'-3'560'1,"0"1"128"-1,0 0-560 1,0-1-128 3,0 2 0-3,1 0 0 5,-1 1 384-5,1 0 32 6,0-1 16-6,1-1 0 5,2 0-432-5,0 0 0 7,2 0 0-7,-1 0 0 5,-1 1 0-5,3 0 0 6,-1 0 0-6,-2 1 0 5,0 1 0-5,0-1 0 8,0 0 0-8,-2 1 0 3,2 1 0-3,0-1 160 6,-2 1-32-6,3 0-128 5,-1 0 416-5,1 0-32 6,0 0 0-6,1 0 0 5,0 1 48-5,2-1 0 6,1 0 0-6,-1 0 0 5,1 0-112-5,0 0 0 6,2 0-16-6,-1 0 0 9,0 0-48-10,1 1-16 4,-1 0 0-3,-1 0 0 5,2 0-240-5,-2 0 176 7,1 1-176-7,-1 0 160 6,0 0-160-6,1 0 0 6,0 0 0-6,0 0 128 6,0 0-128-6,0-2 0 8,1 1 0-8,0 0 0 5,0-1 224-5,2-1 16 7,-1 0 0-7,2-1 0 6,0 0 96-6,0-1 32 0,0 0 0 0,-1 0 0 4,-1 1-192-4,1-1-48 7,-1 1 0-7,0-1 0 6,1 1-128-6,-1 1 0 6,-1 0 0-6,1 1 128 7,0 1-128-7,0-1 0 6,1 0 0-6,0 1 0 6,0 0 0-6,1 1 0 7,-2 0 0-7,4-1 0 7,-1 1 0-7,2 0 0 0,0 0 0 0,1-2 0 4,0 1 0-5,1 0 0 8,0 0 0-7,1-1 0 6,0 0 0-6,-1-1 0 6,1 0 0-6,-1 0 0 6,-1-1 0-6,1 0 0 6,2 0 0-6,-3 0 0 7,0-1 0-7,0 0 0 6,-1-1 0-5,-2-1 128 5,3 0-128-6,-1-1 0 0,0 1 0 0,-2 0 128 4,2-1-128-4,0 0 0 6,-1-1 0-6,1 2 128 7,0-2-128-7,-1 0 0 6,-1 1 0-6,1-2 128 6,0 2-128-6,-1 0 128 7,0 2-128-7,0-1 128 6,-1 1-128-6,0-1 128 6,-1 2-128-6,0-1 128 7,-1 0-128-6,0 0 0-1,1 2 0 0,-1-2 0 4,0 1 0-4,0-1 0 6,1 0 0-6,1-1 0 6,0 1 0-6,-2 0 0 6,2-1 0-6,0-2 128 6,1 0-128-6,0 0 0 7,-1-1 0-7,-1 0 128 6,0 0 0-6,0 0 0 6,0-1 0-6,-1 2 0 8,0-1 64-8,2-1 0 0,-2 2 0 0,1-2 0 4,-2 2-64-4,-2-1 0 5,4-1 0-5,-1 1 0 7,-2-2 160-7,0 1 32 6,-2-2 0-6,1 2 0 6,1-1 112-6,-3 1 16 7,1-1 16-7,-1 1 0 6,0 0-96-6,0-1-32 6,-1 3 0-6,1-2 0 6,-1 2-128-6,-1-2-16 8,1 1-16-8,-1 0 0 0,-1 0-176 0,1-1 192 4,-1 1-192-4,-1-2 192 6,-1 1-192-6,0-1 160 6,0 2-160-6,-2-3 160 6,2 1 80-6,-2 0 16 7,-2 1 0-7,2-1 0 6,-2 1 48-6,0-1 16 7,0 1 0-7,-1 1 0 6,-1-1 0-5,-1 0 16-1,1-1 0 0,0 2 0 4,-1 0-80-4,-1-2-32 6,2 2 0-6,-3-2 0 6,2 2-64-6,1-1-16 6,-1 2 0-6,0-1 0 7,0 1-144-7,-1 0 0 6,0 1 0-6,1-1 0 6,-1 0 0-6,-2 2 128 6,2-2-128-6,-1 1 0 6,-1-1 0-6,1 2 128 9,-2-2-128-9,-1 1 0 0,0-1 160 0,0 2-160 3,-1-2 192-3,0 0-192 6,0 1 176-6,-1 0-176 6,2 0 160-6,-1 0-160 6,0 0 160-6,1 1-160 7,-1-1 160-7,-1-1-160 6,-1 1 128-6,0 1-128 7,1-1 0-7,-1 0 0 6,1 0 128-7,1 1-128 10,0-1 0-9,-1 1 0 0,0-1 0 0,0 1 128 2,0 1-128-2,-1-1 0 7,2 1 0-7,-1 0 0 6,0-1 0-6,-1 1 0 7,0 1 0-7,-1 0 0 7,0 0 0-7,1 1 0 5,-1 0 0-5,-1 0 0 6,0 0 0-6,2 0 0 8,0 0 0-8,0 0 0 0,0-1 0 0,1 0 0 4,-2 0 0-4,1-2 0 5,-1 0 0-5,2 0 144 7,-2 1 16-7,3-1 0 6,0 0 0-6,0 0 0 6,-1 1-32-6,1-1 0 7,-1 1 0-7,1 0 0 6,-1 1-128-6,0 0 0 7,1-1 144-7,-2 1-144 6,0 1 0-6,0 0 0 7,0 1 0-7,0 1 0 0,-2-1 0 0,-1 0 0 3,2-1 0-3,-1 1 0 7,-1 1 0-7,1-1 0 6,2 0 0-6,0 0 0 7,-1-1 0-7,1 0 0 6,-1 0 0-6,-1 0 0 7,1-2 0-7,1 2 144 6,1 0-144-6,0 0 0 6,0-1 224-6,1 0-64 7,-2 1-16-7,3-1 0 0,-2 1-144 0,1 0 0 4,-1 0 0-4,0 0 128 6,1 0-128-6,0 0 0 6,0 0 0-6,0 0 128 7,-1-1-128-7,-1 1 0 6,1 1 0-6,-1-1 0 7,1 1 0-7,-1 0 0 6,0 0 0-6,-1 0 0 6,3 2 0-6,-2-1 0 0,-1 0 0 0,-1 0 0 5,0 0 0-5,0 1 0 7,1 1 0-7,2-2 0 5,0 1 144-5,0 0-144 6,2-2 160-6,0 0-160 7,-1 1 176-7,1-1-176 6,1 1 192-6,1 0-192 6,-1 0 128-6,2 0-128 6,-1 0 0-6,-1 0 0 7,2 0 128-7,-3 0-128 7,1 0 0-7,0 1 0 0,-1 1 0 0,2 0 0 4,-4 0 0-4,0 0 0 5,0 2 0-5,-1-2 0 7,1 2 0-7,0 0 0 6,0 0 0-6,1 1 0 7,-1-1 0-8,2 2 0 8,0-1 0-7,0-1 0 6,1 0 0-5,-1-1 0 5,3 1 0-6,-2 0 0 7,2-1 0-7,-1 1 0 0,2 1 0 0,0-2 0 4,-1 2 0-4,2 0 0 6,-1 0 0-6,0 1 0 6,1-1 0-6,-1-1 0 6,1 0 0-6,-2 0 0 7,1 1 0-7,0-1 0 6,-1 1 0-6,1-1 0 7,0 1 0-7,1-1 0 7,0 2 0-7,1 0 0 6,-1 0 0-6,1 0 0 0,1-2 0 0,0 1 0 5,0 0 0-5,1 1 0 5,0 0 0-5,0 0 0 6,1 0 0-6,1 0 0 6,-2-1 0-6,2 1 0 7,2-1 0-7,-2 1 0 6,1 2 0-6,0-1 0 7,0-1 0-7,-1 0 0 6,2-1 0-6,-1 1 0 0,0 0 0 0,0 0 0 6,1 0 0-6,0 2 0 6,-1-3 0-6,1 1 0 5,0-1 0-5,0 0 0 6,1-1 0-6,0 0 0 6,-1 0 0-6,0-1 0 7,3 0 0-7,-1 0 0 7,0 0 0-7,0-2 160 5,2 2-160-5,0-1 128 6,0 0-128-6,0-1 128 8,1 0-128-8,-1 1 128-1,0-1-128 1,1 0 0 5,0-1 144-5,0 1-144 5,-2 0 128-5,3 0-128 7,-2-1 160-7,2 1-160 6,1-2 0-6,1 0 128 7,-2-1-128-7,1 1 0 6,-2-1 0-6,0 1 0 7,1-1 128-7,-2-1-128 5,1 1 0-5,-2 0 128 7,2-1-128-5,-3 1 0-2,-1 0 0 0,1 0 128 3,-1 0-128-3,-1 1 0 5,-1-1 0-5,1 1 0 6,-1 0 0-6,-1 1 0 18,0 1-1232-18,-1 1-304 0</inkml:trace>
    </iact:actionData>
  </iact:action>
  <iact:action type="add" startTime="228226">
    <iact:property name="dataType"/>
    <iact:actionData xml:id="d20">
      <inkml:trace xmlns:inkml="http://www.w3.org/2003/InkML" xml:id="stk20" contextRef="#ctx0" brushRef="#br1">21919 7016 5519 0,'3'3'240'0,"1"0"64"1,1 0-304 0,2-1 0 5,0 2 0-5,-2-1 0 6,-2-1 672-6,-1-1 80 5,1 1 16-5,4 0 0 6,4 2-560-6,3 2-208 6,3 0 176-6,2 2-176 5,-2-1 0-5,2-2 0 6,-2 0 0-6,0-1 0 5,-1-1 128-5,-2-2-128 6,-1 0 0-6,-1-2 0 6,0 0 400-6,-3-1-16 6,3-1 0-6,-3-2 0 6,0 0 448-6,1-1 64 5,-1-2 32-5,2-1 0 5,-2-1-336-5,1-3-64 5,2 0-16-5,-1-1 0 7,1 1-176-8,0-1-32 8,5 0-16-7,-3-1 0 7,1 1-96-7,-1 0 0 6,0-1-16-6,0 1 0 7,0 1-176-7,-1-1 192 6,0 0-192-6,1-1 192 6,-3 0 64-5,1 1 32-1,-2 1 0 0,1-1 0 4,-4 1 64-4,2-1 16 6,-3-1 0-6,-1 1 0 6,1 0-96-6,-1-2-16 7,-2 0 0-7,-1-1 0 6,3-1-64-6,-3 1-32 6,1 0 0-6,-1 1 0 7,-1 0-32-7,0 0 0 6,-1 0 0-6,0 0 0 6,0 1 48-6,-1 0 0 0,0-1 0 0,-1 0 0 4,0 0-16-4,-2-1 0 7,0 0 0-7,0 0 0 6,1 1-160-6,-4-1 128 6,1 1-128-6,0 0 128 6,-2-1-128-6,0 1 128 7,-3-1-128-7,1 2 128 7,-3 0-128-7,3 2 0 6,-3 2 0-6,0 1 0 6,1 0 0-5,-1 1 0-1,1 1 0 0,-2 0 0 4,1 1 0-4,0-1 0 6,-2 1 0-6,0 0 0 6,1 1 0-6,0-2 0 6,-3 0 0-6,1 0 0 7,1 0 0-7,-1-1 0 6,1 2 0-6,0 0 128 6,1 1-128-6,0 0 0 7,1 0 0-7,0 2 0 6,-1-1 0-5,-1 1 0-1,0 1 0 0,0 1 0 4,1 1 0-4,-2 1 0 5,0 2-144-5,0-1 144 7,1 2 0-7,0 2 0 6,0 0-128-6,0 0 128 6,0 2 0-6,0 0 0 7,0 4-128-7,0-2 128 6,2 2 0-6,0 1 0 6,0 2-128-6,0 2 128 7,0 0 0-7,0 2 0 6,-1 1-128-6,2 2 128 0,1 3 0 0,-1-2 0 4,3 1-128-4,0-3 128 7,-2-1 0-7,2 0 0 7,0 1-128-7,2-1 128 6,-1-1 0-6,4-1 0 6,1 0-128-6,1 0 128 6,1 0 0-6,1-1 0 6,1 1-128-6,2 0 128 8,-1 0 0-7,2 0-192-1,1 0 192 0,0 3-160 3,2 1 160-3,1-1 0 5,-2 0 0-5,1 0-128 7,0-2 128-7,-1 1-128 6,1 0 128-6,-1-1-128 6,1 0 128-6,-1-2 0 7,2 0 0-7,0 0-128 7,1 1 128-7,1-1-128 6,2-2 128-6,-2-1-128 6,4 1 128-6,0-2 0 7,2 0 0-7,-1-2-128 0,2-1 128 0,1 0 0 4,0-1 0-4,1-1-128 6,1-1 128-6,-1-1 0 6,-1-1 0-6,1-1-128 7,0 0 128-7,0-1 0 6,0 1 128-6,-1-2-128 6,-1-1 176-6,-1-1-48 7,-2-1 0-7,-2-1 0 6,2 2 176-6,-2-3 16 7,0 1 16-7,-2-1 0 0,-1-1 48 0,-1 2 0 5,-2-2 0-5,-1 1 0 5,0 0 0-5,-1 2 0 7,-1-2 0-7,-3 2 0 6,1 0-128-6,-2 1-32 6,1 0 0-6,-2 0 0 6,-3 1-224-6,2 0 0 7,-4 1 128-7,1 3-7952 9,-4 2-1584-9</inkml:trace>
    </iact:actionData>
  </iact:action>
  <iact:action type="add" startTime="272412">
    <iact:property name="dataType"/>
    <iact:actionData xml:id="d21">
      <inkml:trace xmlns:inkml="http://www.w3.org/2003/InkML" xml:id="stk21" contextRef="#ctx0" brushRef="#br1">13503 12124 4607 0,'-1'0'192'1,"1"1"64"0,-1 0-256 0,-1 0 0 1,2 0 0-1,0 0 0 5,0 0 928-5,0-1 144 7,0 1 16-7,2-1 16 5,-2 2-880-5,1-1-224 5,0 1 0-5,4 0 0 6,-2-2 224-6,2 1 0 6,1 1 0-6,-1-2 0 6,1 0 336-6,-2-1 64 6,2 2 16-6,0 0 0 3,-1 0-256-3,1 0-32 9,0 1-16-9,1-1 0 3,0 1-208-3,0 0-128 6,1 0 160-6,0-1-160 5,0 1 176-5,0 0-176 7,0 1 192-7,0 0-192 5,-1-1 176-5,1 0-176 8,1 0 160-9,-2-1-160 4,0 1 192-3,0 0-64 7,-3 1-128-7,1-1 192 5,0 2 128-5,-2-1 32 7,1 1 0-7,-1 0 0 6,1 0-80-6,0 1-16 6,-1 2 0-6,0 0 0 7,0 0-112-7,-1 2-16 6,3-1-128-6,-2 1 192 6,0-1-192-6,1 0 0 7,0 1 128-7,-2-1-128 0,2 0 0 0,0-1 0 4,0 0 0-4,-1 0 0 6,0-1 0-6,0 2 0 6,-1-1 0-6,0 1 0 7,-1 0 192-7,0 1-16 6,-1-1 0-6,0 2 0 6,0-2 0-6,0 2 0 8,0-1 0-8,0 2 0 5,-1 2-176-5,0 0 192 8,-1 1-192-8,0 0 192 0,0 1-192 0,1 0 0 4,0 3 0-4,-2 0 0 6,2 0 0-6,-2 1 0 6,2 0 0-6,0 0 0 6,-2 1 0-6,1-2 0 6,-1-1 0-6,2-2 0 6,-2 0 0-6,0 0 0 7,0 0 0-7,0 1 0 6,0 0 0-6,0-1 0 8,-1-2 0-8,1 1 128 0,-2 2-128 0,3-2 0 3,-2 2 0-3,0 0 0 6,0 0 0-6,1 0 0 6,0 0 0-6,-1 1 0 7,0 2 0-7,0 0 0 6,1 1 0-6,-2-1 0 7,0-2 0-7,1-1 0 6,-1-3 0-6,2-1 0 6,0 1 0-6,0-2 0 6,1 0 0-5,0-2 0-1,0 1 0 0,0-3 160 4,0 1-160-4,1-2 160 6,-1-1 32-6,0 0 0 6,-1 0 0-6,2-2 0 4,-2 1 0-4,2-1 16 6,-1 0 0-6,0-1 0 5,0 1-80-5,-1-2 0 6,0 1-128-6,3 0 192 5,-2-1-48-5,0 1-16 6,1-1 0-6,-1 0 0 6,0-1 96-6,2 0 16 6,-1 1 0-6,0-1 0 5,0 0-16-5,1 0 0 5,-2 1 0-5,2-1 0 5,0-1-32-5,-1 1 0 6,0 0 0-6,1 0 0 6,0-1-16-6,-2 1-16 6,2 0 0-6,0-1 0 4,-2 1-160-4,2 0 0 6,-1 0 0-6,-1 0 128 7,2 1-128-7,-1-1 0 5,1 0 0-5,-1 0 0 4,0 0-304-4,1 0 16 6,-2 0 0-6,2 0-6704 16,0 0-1344-16</inkml:trace>
    </iact:actionData>
  </iact:action>
  <iact:action type="add" startTime="279019">
    <iact:property name="dataType"/>
    <iact:actionData xml:id="d22">
      <inkml:trace xmlns:inkml="http://www.w3.org/2003/InkML" xml:id="stk22" contextRef="#ctx0" brushRef="#br1">13572 12146 5519 0,'0'0'496'0,"0"0"-496"1,0 0 0 0,-2 0 0 0,2 0 2032 0,0 0 304 0,0 0 64 0,0 0 16 6,0 0-1024-6,0 0-208 6,-1 0-32-6,1 0-16 6,0 0-368-6,1 0-64 5,-2 0 0-5,1 0-16 6,1-1-304-6,-1 0-48 5,0 0-16-5,2 0 0 6,0-1-32-6,-1 0-16 5,1 2 0-5,-1-2 0 6,1 0-80-6,-1 0-32 7,1 0 0-7,-1 0 0 5,1 1-32-5,-1-1 0 4,1 1 0-4,0 0 0 6,-1 1 112-6,1 0 16 5,0-1 0-5,-1 1 0 7,1 0 16-7,-1-1 16 4,0 1 0-4,1-1 0 6,0 1-32-6,-1 0 0 6,1 0 0-6,-1 0 0 5,0 0-48-5,0 0-16 5,-1 0 0-5,2 0 0 6,0 1-32-6,-2-1-16 5,2 1 0-5,-1-1 0 5,2 2-144-5,-2-1 0 5,0 1 0-5,2-1 128 6,-1 1-128-6,0 0 0 7,-1-2 0-7,0 1 128 5,2 0-128-5,-2 0 0 5,0 1 0-5,1-2 128 7,0 1-128-7,-2-1 0 4,1 0 0-4,-1 2 128 6,0 0 0-6,2 0-128 5,-2 0 192-5,0 0-64 6,0 0 32-6,0 0 0 5,1 0 0-5,-1 0 0 6,0 2-160-6,0 0 160 5,1 0-160-5,0 0 160 6,-1 0-160-6,1 0 0 6,1 0 0-6,-1-1 0 6,-1 1 0-6,2-1 0 6,-1 0 0-6,0 0 128 5,0 0-128-5,-1-1 0 7,1 0 0-8,0 0 0 7,0 1 0-6,-1-1 0 7,0 0 0-7,0-1 0 1,0 1 0-1,2-2 128 5,-1 2-128-5,-1 0 128 7,1 0-128-7,0 0 0 5,-1 0 0-5,1 0 128 6,0 1-128-6,-1-2 128 5,1 2-128-5,0 0 128 7,-1 1-128-7,0-1 0 5,2-1 0-5,-2 0 0 5,1 1 0-5,-1-1 0 5,1 1 0-5,0 0 0 6,-1 1 0-6,0-2 0 5,2 1 0-5,-2-1 0 6,1 1 0-6,0 0 0 5,0 0 0-5,-1 0 0 6,2 0 0-6,-2 0 0 5,1-1 0-5,-1 1 0 7,1-1 0-7,-1 1 0 4,0-1 0-4,2 1 0 6,-2 0 0-6,1 0 0 4,0 0 0-4,0-1 0 8,1 3 0-8,-1-2 0 4,-1 0 0-4,1 0 0 6,0 1 0-6,-1-1 0 5,0 2 0-5,1-1 0 6,0 0 0-6,-1 1 128 5,1 0-128-5,0-1 0 7,-1 1 0-7,0 0 0 7,0-1 0-7,1 0 0 6,1 0 0-6,-2 0 0 3,2 0 0-3,-2 0 0 5,1 0 0-5,0 1 0 5,0-1 0-5,-1 0 0 6,2 0 0-6,-1 0 0 6,0-1 0-6,0 0 0 6,-1 1 0-6,2-1 0 5,-1 1 0-5,-1-2 0 6,1 0 0-6,-1 2 0 4,2-2 0-4,-1 0 0 7,0 0 0-7,0 0 0 4,1 0 0-4,-1-1 0 7,0 0 0-7,0 1 0 4,1-1 0-4,0 1 0 5,-1 0 0-5,0 0 0 6,0 1 0-6,1 0 0 7,-1-1 0-7,1 1 0 5,0 1 0-5,-1-1 0 7,1 0 0-7,0-1 0 5,0 0 0-5,-2 1 0 7,2 0 0-7,0 0 0 2,-1 1 0 6,3-3 0-8,-3 2 0 4,3-1 0-4,-1 0 0 0,-1 0 0 5,1-1 0-5,0 1 0 5,-1-1 0-5,2 0 0 7,-2 0 0-7,1-1 0 5,0 1 0-5,-1 0 0 6,3 0 0-6,-2 0 0 7,-2 0 0-7,4 0 0 4,-1 1 0-4,0-1 0 4,-1 0-144-4,1 0 144 6,0 0 0-6,1 0 0 6,-3 1 0-6,3-1 0 5,0-1 0-5,0 1 0 5,0 0 0-5,-1 0 0 8,1 1 0-8,-2-1 0 4,1 0 0-4,1-1 0 7,-1 1 0-7,1 1 0 6,-1 0 0-6,0 1 0 4,1-1 0-4,-1-2 0 4,1 2 0-4,0 0 0 5,-1 1 0-5,1-1 0 6,1 0 0-6,-1 0 0 6,-2 0 0-6,0-1 0 5,2 1 0-5,-1-1 0 6,0 1 0-6,1-1 0 6,0-1 0-6,-1 1 0 7,0 0 0-7,1-2 0 6,1 0 0-6,-1 1 0 6,-2-1 0-6,2 0 0 6,1 1 0-6,0-1 0 6,-1 1 0-6,-1 1 0 7,1-1 0-7,-1 0 0 0,1 0 0 0,-2 0 0 6,2 1 0-6,-1 0 0 6,0 0 0-6,-1 1 0 5,0 0 0-5,2 0 0 6,0 0 0-6,-1-1 0 7,1 1 0-7,-1 0 0 6,0 0 0-6,0 0 0 6,1 0 0-6,0 0 0 6,-1-1 0-6,1 1 0 7,0-1 0-7,-1 0 0 6,2 1 0-5,-1-2 0-1,-1 0 0 0,1 0 0 5,1 0 0-5,0-1 0 5,0 0 0-5,1 1 0 7,0-1 0-7,1 1 0 6,-1-1 0-6,1 0 0 6,0 1 0-6,0 0 0 7,-1 0 0-7,1 0 0 5,-1 0 0-5,0 1 0 7,1 0 0-7,-2-1 0 6,1 2 0-6,-1-1 0 0,2 0 0 0,-1 0 0 5,3 1 0-5,-3-2 0 6,3 1 0-6,-3-1 0 6,1 0 0-6,0-1 0 7,0 0 0-7,-1 0 0 6,1-1 0-6,0 1 0 6,0-1 0-6,1 0 0 6,1 0 0-6,-3-1 0 7,3 2 0-7,-2-1 0 6,1 1 0-6,-1 0 0 8,1 0 0-8,0 1 0 0,0 0 128 0,0-1-128 3,0 1 0-3,2 0 0 6,-2-1 0-6,2 0 0 6,-2 1 0-6,0-2 0 7,3 0 0-7,-1 0 0 7,1-1 0-7,0 0 0 6,0 1 0-6,-2 0 0 6,1-1 0-6,0-1 0 7,-2 2 0-7,1-1 0 0,-1 1 0 0,1 1 0 4,2 0 0-4,-3 1 0 6,0 0 0-6,1 1 0 6,-3 0 0-6,2 1 0 6,-1 1 0-6,1-1 0 7,-2-1 0-7,1 1 0 6,0-1 0-6,0-1 0 6,1 1 0-6,-1-2 0 7,-2 1 0-7,0-1 0 6,2 0 144-6,-3-1-144 1,3-2 128-1,-3 0-128 4,3 1 176-4,-1-1-48 6,-1 1-128-6,0-1 192 6,2 0-32-6,0 2-16 7,-1-1 0-7,2 0 0 6,-2 1-144-6,1-1 192 6,-1 2-192-6,2 0 192 7,0 0-192-7,0 1 0 6,2 0 0-6,-1 1 0 7,1 0 0-7,-3 1 128 0,2 0-128 0,1 0 0 5,-2 0 0-5,0 0 128 6,0 1-128-6,1-1 0 6,-1 1 0-6,3-1 128 6,-1-1-128-6,-1 0 0 6,1-1 0-6,0-1 0 6,1 0 0-6,-1-1 0 6,2 0 0-6,-2 0 0 7,-1 1 0-7,0 0 0 6,1-1 0-6,-4 0 0 7,4 1 0-7,-2 0 0 0,2 1 0 0,-1 0 0 5,1 1 0-5,0 0 0 5,2 0 0-5,-2 0 0 7,-1 0 0-7,3 0 0 6,-1 1 0-6,0 0 0 6,4 1 0-6,-3-1 0 6,1 0 0-6,-2-2 0 7,0 0 0-7,0-1 0 6,1 0 0-6,1-1 0 9,-1-1 0-9,-1 1 0 0,0 0 0 0,0-2 128 3,-1 1-128-3,-1 0 0 5,2 0 192-5,-2 2-64 6,-1-1 0-6,2 0 0 6,-2-1 0-6,0 2-128 7,-2 0 192-7,3-1-64 6,-3 1-128-6,3 0 128 7,-2 1-128-7,1 0 128 7,2 0-128-7,-2 0 0 7,1 0 144-7,-1-1-144 0,1 0 128 0,2 0-128 4,0 1 128-4,-1-2-128 5,2-1 160-5,0 1-32 7,-2-2-128-7,-2 2 192 6,3-1 64-6,-2 2 16 6,1-2 0-6,0 1 0 7,0 0-48-7,-1 1-16 7,2-1 0-7,-3 1 0 5,1 0-80-5,0 0 0 8,-4 0-128-9,3 1 192 1,-2 0-64 0,2-1 0 4,0 1-128-4,1 0 192 6,0 0-192-6,-1 0 0 6,0 0 0-6,-1-1 0 7,0 0 128-7,1-1-128 6,1 0 0-6,-1 0 0 7,2-1 128-7,-1 0-128 6,0 1 0-6,1-1 144 6,-2 0-144-6,0 0 0 8,3 0 144-8,0 0-144 0,0 2 128 0,1-1-128 4,1 1 128-4,-3 1-128 6,-1 0 0-6,3 0 144 5,-3 2-144-5,1-1 0 6,0 1 128-6,5 0-128 7,-5 1 0-7,2-1 0 7,-1 0 0-7,-1-1 0 6,1 0 0-6,-1-1 0 7,1 1 0-7,1-2 0 0,-2-1 0 0,1 0 0 5,0 0 0-5,0-1 0 6,0-1 128-6,0 1-128 5,0-1 0-5,3 0 128 7,-4 1-128-7,3 0 0 6,1-1 192-6,0 0-64 7,0 1 0-7,0 0-128 5,1 1 192-5,-2 0-192 7,1 0 192-7,-1 1-192 6,-1-1 128-6,2 0-128 7,-2 1 0-6,1 0 0-1,0 0 0 0,-1-1 0 4,0 0 128-4,-1 1-128 5,1-1 0-5,-1-1 0 7,2-2 0-7,0 0 0 6,-2 2 0-6,3-3 128 6,-1 0-128-6,1 0 0 6,1 0 144-6,0 0-144 7,0 0 0-7,1 1 144 7,2 0-144-7,-1 1 0 5,0-1 0-4,-3 1 128-1,1 2-128 0,1-1 0 5,0 0 0-5,0 1 0 5,-3 1 0-5,1-1 128 7,-2 2-128-7,-1-1 0 6,3 0 0-6,0 0 0 6,-1 0 128-6,-1-1-128 7,-1 2 0-7,-2-2 0 6,3 0 0-6,-2-1 0 7,0 1 0-7,1 0 0 1,0-1 0-1,-2 1 0 5,5 0 0-5,-1 0 0 4,1-1 0-3,1 2 128 5,-2 0-128-6,-2 0 0 6,-1 1 0-6,0 0 0 6,1 0 0-6,-1 0 0 6,1 1 0-6,2 1 128 7,-2-1-128-7,0 0 0 6,-1 1 0-6,1 0 0 6,-2-1 0-6,0 0 0 7,2 0 0-7,-2 0 0 0,-1 1 0 0,1-1 0 5,1 1 0-5,-2-1 0 7,-3 2 0-7,4-2 0 4,-4 1 0-4,3-1 0 7,-1 0 0-7,0 0 0 6,1 1 0-6,-1-1 0 7,1 0 0-7,0 0 128 6,1 1-128-6,-1-2 0 7,1 1 0-7,-1-1 0 6,1 1 0-6,0-1 0 0,-1 0 0 0,1 1 0 5,-1 0 0-5,-1-1 0 6,0 1 0-6,-2-1 0 6,2 1 0-6,-2 0 0 6,1 0 0-6,2 1 0 7,-2 0 128-7,1 0-128 6,0 0 0-6,2 1 0 6,-3 1 0-6,1-2 0 7,-1 1 0-7,0 1 0 6,-1 0 0-5,-1 0 128-1,-1-2-128 0,3 2 0 4,-2 0 0-4,1-1 0 6,0 0 0-6,-3-2 0 6,2 2 0-6,-2-2 0 6,1 0 0-6,-2 0 0 6,0 0 0-6,-1-2 0 2,0 0 0-2,-1 0-192 7,-1-1 0-7,-2 0-11728 16,-2 1-2352-17</inkml:trace>
    </iact:actionData>
  </iact:action>
  <iact:action type="remove" startTime="282514">
    <iact:property name="style" value="instant"/>
    <iact:actionData xml:id="d23" ref="#d22"/>
  </iact:action>
  <iact:action type="add" startTime="282365">
    <iact:property name="dataType" value="strokeEraser"/>
    <iact:actionData xml:id="d24">
      <inkml:trace xmlns:inkml="http://www.w3.org/2003/InkML" xml:id="stk23" contextRef="#ctx0" brushRef="#br2">19003 12776 40447 0,'-1'-24'0'2,"0"7"0"-1,0-2 0 0,1 0 0 8,-2 6 0-8,1 3 0 0,-1 6 0 0,1 0 0 12,0-1 0-12,-3-3-160 0,0-5 160 0,-5-3 0 12,0 1 128-12,-2 2 0 0,0 2 0 0,-1 0-128 11,-1 1 0-11,-2 2-128 0,-2-1 128 0,-6 2 0 10,-3-2 0-10,-2 1 0 0,4 1 0 0,2 0 0 11,3-1 0-11,3 0 0 0,3 2 0 0,0-2 0 13,2 2 0-13,-2-3 0 0,3 2 0 0,-1-1 0 12,-2 4 0-11,2-3 0-1,-1 1 128-1,-5 0-128 8,-2 1 0-7,-5 0-128 0,-6 1 128 0,-9-1 0 13,-4 3 0-13,7-1 0-1,9 1 0 1,5-3-128 11,4-1 128-11,2-1-128 0,7 5 128 0,-4-6 0 11,3-1 0-11,0-1 0 0,1 2 0 0,0-2 0 12,-3-1 0-12,1-1 0 0,-1-1 128 0,0 2-128 10,-3 2 0-10,2 0 0 0,-1 4 0 0,-4 0 0 10,1 0 0-10,0 2 0 0,3 0 0 0,-6 1 0 12,-5 1 0-12,4 0 0 0,5 0 0 0,7 0 0 12,4 0 0-12,3 0 0 0,0 1 0 0,2-1 0 10,-3 0 0-10,-2 0 0 0,-1-1 0 0,3 1 0 12,10 1 0-12,-4-2 0 0,-3-1 0 0,9-1 0 10,10-3 0-10,8-1 0 0,6-4 0 0,13-7 0 10,15-7 0-10,-17-18 0 0,-17-19 0 0</inkml:trace>
    </iact:actionData>
  </iact:action>
  <iact:action type="add" startTime="284076">
    <iact:property name="dataType"/>
    <iact:actionData xml:id="d25">
      <inkml:trace xmlns:inkml="http://www.w3.org/2003/InkML" xml:id="stk24" contextRef="#ctx0" brushRef="#br1">13604 12141 12783 0,'0'1'560'1,"-1"0"128"0,-1 0-560 0,2-1-128 4,0 0 0-4,-1 0 0 6,2-1 896-6,-1 0 128 5,0-1 48-5,0 0 0 6,0-1-416-6,0-1-80 5,0 0 0-5,0 0-16 6,2 3-112-6,-4-2-32 5,2 2 0-5,-1 0 0 7,1 0 160-7,-1 1 16 4,1 0 16-4,0 0 0 7,0 1-128-7,0 0-32 4,1 0 0-4,-1 1 0 6,0-1-64-6,1-1-32 5,-1 1 0-5,2-1 0 7,-2 1 0-7,2-2 0 5,-1 1 0-5,2-1 0 6,-1 0-48-6,0 0-16 6,-1-1 0-6,0 1 0 5,1-1-96-5,0 0 0 5,0 1-16-5,-1 0 0 6,0 1 0-6,1 0 0 5,-1 0 0-5,0-1 0 6,0 1-16-6,-1 1 0 6,2 0 0-6,-1 0 0 5,-1 0 32-5,0 1 16 5,1-1 0-5,-1 0 0 6,0 0 0-6,0 0 0 5,2 0 0-5,-2 0 0 6,1-1-208-7,0 0 176 6,0 0-176-5,1 0 160 6,0 0-160-6,1 0 0 6,-1 0 0-6,0 0 128 6,1 1-128-6,0-1 0 5,-1 1 0-5,0-1 128 8,-1 1-128-8,2 1 0 2,-1-1 0-2,-1 1 128 6,0 1 16-6,-1-1 0 6,1 0 0-6,-1 0 0 5,1 1 64-5,-1 0 16 5,2 1 0-5,-1-2 0 6,0 1 32-6,0 0 0 5,-1 0 0-5,3-1 0 8,-1 1-96-8,-2-1-16 3,2 0 0-3,-1-1 0 9,0 0-144-8,2 1 160 1,-1-1-160-2,0 0 160 6,0 0-160-6,-1 0 160 8,1 0-160-8,0 0 160 4,-1 0-32-4,0 1-128 3,0-1 192-3,1 1-64 6,-1 0 0-6,0-1 0 6,0 1 0-6,1 1 0 5,0-1 16-5,-1 1 0 5,1-1 0-5,-1 1 0 7,-1-2-144-7,1 2 160 5,1 0-160-5,0-1 160 6,-1 1-160-6,-1 0 192 8,0-2-192-8,2 2 192 3,0-1-192-3,-1 0 160 5,2 1-160-5,-2-1 160 5,0 0-160-5,0 0 0 5,1 0 144-5,0 0-144 6,0 0 0-6,-2 0 128 5,3 1-128-5,-2-1 0 8,0 0 0-8,1 0 144 4,0 0-144-4,-2 0 0 6,0 1 160-6,2-1-160 6,-1 0 128-6,-1 0-128 4,1 0 128-4,-1-1-128 5,1 1 0-5,-1 0 128 6,2 0-128-6,-1 1 0 5,0-1 144-5,0 0-144 7,1 0 0-7,-1-1 128 4,0 2-128-4,0-1 0 6,1 1 0-6,-2-1 0 5,2 1 0-5,-2-1 128 8,2 0-128-8,-1 0 0 4,0 0 0-4,0 1 128 6,1-1-128-6,-1 0 144 4,-1 0-144-4,2 0 160 6,-1-1-160-6,1 2 0 5,-2-1 0-5,2 0 0 6,0 1 128-6,0-1-128 5,0 1 0 4,1-1 128-9,-1 2-128 5,1-1 0-5,-2 0 0 0,0 0 128 4,1-1-128-4,0 1 0 5,-1-1 144-5,2 0-144 6,0 1 128-6,-1-1-128 4,0 1 160-4,0-2-160 7,1 2 208-7,-1-1-48 4,-2 1-16-4,3 0 0 7,-1-1-144-7,0 0 192 5,0 1-192-5,-2 0 192 6,4 0-192-6,-1 0 160 6,0-1-160-6,-1 0 160 5,1 1-160-5,-1 0 192 5,1 0-192-5,-1 0 192 6,2-1-64-6,-3 0-128 4,2 0 192-4,-1 0-64 6,1 0 0-6,-2 0 0 5,3-1 0-5,-1 1 0 6,0-1-128-6,-1 0 192 5,0 1-192-5,1-1 192 8,0-1-192-8,-1 1 128 4,3 1-128-4,-2-1 128 6,1 1-128-6,0 1 128 7,-1-1-128-7,1 0 128 6,-1 1-128-6,-1 0 0 6,3 0 144-6,-2-1-144 6,1 1 0-6,-1 0 128 7,-1 0-128-7,3-2 0 6,-2 1 0-6,-1 0 0 6,0 0 0-6,0-1 128 0,2 0-128 0,-1 1 128 5,-1-1-128-5,-1 0 128 7,2-1-128-7,0 1 144 5,-2-1-144-5,2 1 160 5,-1-1-160-5,-2 1 0 5,3-1 0-5,-1 0 128 5,-1 0-128-5,1 0 0 5,1 0 144-5,0 0-144 7,-1 1 0-7,1 1 128 4,-1-1-128-4,-1-1 0 8,0 1 128-8,2 0-128 5,-1 0 128-5,-1-1-128 7,1 1 160-7,0-1-32 5,0 0-128-6,-1 0 192 6,2 0-192-5,-2 0 176 6,1-1-176-6,1 1 160 6,-3-1-160-6,3 1 128 4,-1-1-128-4,2 1 128 6,-3-1-128-6,0 1 0 5,1 0 144-5,-1-1-144 7,1 1 0-7,0-1 144 5,-1 1-144-5,2-1 0 5,-1 1 128-5,0-1-128 5,-2 1 0-5,3 0 0 6,-1 0 0-6,-2 0 0 6,3 0 0-6,-1 0 0 5,1 0 0-5,-1 0 0 6,-1 0 0-6,1 1 0 5,1-1 0-5,-1 1 0 5,1 0 0-5,-1 0 0 5,1 0 0-5,-2-1 0 7,1 1 0-7,0 0 0 7,2 0 0-7,-1-1 0 5,0 1 0-5,-1-1 0 5,0 1 128-5,1-1-128 4,-1 0 0-4,0-1 0 6,0 1 128-6,-1 0-128 6,2 0 0-6,-2 0 0 5,1-1 0-5,1 1 0 5,-1 0 0-5,0-1 0 7,1 1 0-7,-2 0 0 5,3 0 0-5,-2 0 0 7,-1 0 0-7,1 0 0 4,0 0 0-4,0 0 0 5,-1 0 0-5,3 0 0 5,-3 1 0-5,2-2 0 6,0 1 0-6,0 0 0 5,0 0 0-5,0 0 0 6,-1 0 0-6,1 0 0 5,1 0 0-5,-2 0 0 6,2 0 128-6,-1 0-128 5,-1 0 0-5,2 0 0 8,0 1 0-8,0 0 0 5,-2 0 0-5,3-1 0 7,-2 1 0-7,1 0 0 3,-1 1 0-3,-1-1 0 4,2 0 0-4,0 0 0 7,-2 0 0-7,2 1 0 5,0 0 128-5,0-1-128 5,0 0 0-5,0 0 0 6,-1-1 0-6,0 1 0 6,2-1 0-6,0 0 0 6,-1 0 0-6,0 0 0 5,0 1 0-5,1-1 0 5,-2 1 0-5,1-1 0 5,1 1 0-5,-1-1 0 6,-2 1 0-6,3 0 0 5,-1 0 0-5,0-1 0 6,-2 1 0-6,3-1 128 5,-1 1-128-5,-1-1 0 6,1 1 0-6,-1 0 0 6,-1-1 0-6,2-1 0 6,0 1 128-6,-1 0-128 5,0 0 0-5,0 0 0 5,0 0 0-5,-1 0 0 5,3 0 0-5,-3 1 0 5,2-1 0-5,-1 1 0 6,0 0 0-6,-1 0 0 6,2 0 128-6,-1 0-128 5,1 0 0-5,0-1 0 7,-2 1 0-7,0-1 0 6,0 1 0-6,2-1 0 5,0 0 0-5,-2 0 0 6,2 0 0-6,-1-1 0 4,1 1 0-4,-1-1 0 5,2 0 128-5,-3 1-128 6,3-1 0-6,-1 0 0 5,-3 0 0-5,3 1 0 5,-2-1 128-5,1 1-128 6,1 0 0-6,-1 0 0 6,0 0 0-6,-1 0 0 6,0 2 128-6,3-2-128 6,-2 1 0-6,-1 0 0 5,1-1 0-5,-1 1 0 6,0-1 0-6,2 0 0 4,0 0 0-4,-2-1 0 6,2 0 0-6,0 0 0 5,0 0 0-5,1-1 0 6,-2 0 0-6,0 1 0 6,0 0 0-6,2-1 0 6,-1 1 0-6,-1 0 0 5,1 0 0-5,-1 1 0 6,2-1 0-6,-2 1 0 6,0 1 0-6,0 0 0 5,0 0 0-5,2 0 0 5,1 0 0-5,-3-1 0 5,2 1 0-5,-1-1 0 5,1 0 0-5,0 0 0 6,0 0 0-6,-1-1 0 6,1-1 0-6,-2 0 0 6,2 1 128-6,-1-1-128 6,1 0 0-6,0 0 0 5,-1 0 0-5,-1 1 0 6,2 0 0-6,0 0 0 6,-3 1 0-6,2-1 0 4,1 1 0-4,-1 0 0 5,-1 1 0-5,2 0 0 5,-2-1 0-5,2 1 0 7,-1 0 0-7,1 0 0 4,-1 0 0-4,1 0 0 6,-2 0 0-6,1-1 0 6,1 0 0-6,-1 0 0 6,0 0 0-6,0-1 0 6,1 1 0-6,-2-2 0 6,0 1 0-6,1 0 0 6,-1 0 0-6,-1 1 0 7,3-1 0-7,-2 0 0 2,0 0 0-2,0 1 0 5,2 0 0-5,-3 0 0 5,0 0 0-5,1 0 0 7,2 0 128-7,-1 0-128 6,0 0 0-6,0 1 0 5,1-1 128-5,-3 0-128 5,4 1 0-5,-1 0 0 7,0-1 0-7,-1 0 0 4,0 0 0-4,0 1 0 6,-1-1 0-6,1 0 0 5,1 1 0-5,-1-1 0 5,1 1 0-5,-2-1 0 5,1 0 0-5,-1 0 0 6,0 0 0-6,2 0 0 7,-1 0 0-7,1 0 0 5,-1 0 128-5,0-1-128 5,0 1 0-5,1 0 0 7,0 0 0-7,-1 0 0 6,1 0 0-6,0 0 0 7,-1 0 0-7,0 0 0 6,1 0 0-6,0 0 0 6,-1 0 0-6,2 0 0 1,0 1 0-1,-1-1 0 6,1 0 0-6,-1 0 0 5,2 0 0-5,-1 0 0 6,-2 0 128-6,0 0-128 6,1 0 0-6,0-1 0 6,-1 0 0-6,-1 0 0 6,1 1 0-6,1-2 0 4,0 0 128-4,-1 0-128 5,1-1 0-5,0 0 0 5,-1 0 0-5,1 1 0 5,0-1 0-5,0 1 0 7,1 0 0-7,-1 0 0 5,0 1 128-5,0 0-128 6,1 1 0-6,-3 0 0 6,2 0 0-6,-1 2 0 6,1 1 0-6,-2-1 0 5,1-1 0-5,0 1 0 4,-1-1 128-4,1 0-128 6,0-1 0-6,0 1 0 6,-2 0 0-6,2-1 0 5,-1 0 0-5,2-1 0 6,0 0 0-6,-1 1 0 5,0 0 0-5,0-1 0 7,1 0 0-7,0 0 0 5,-1 0 0-5,0 0 0 5,1 0 0-5,-1 0 0 6,1 1 0-6,0-1 0 5,-1 1 0-5,-1 0 0 5,1 1 0-5,0 0 0 6,1 0 0-6,-3 0 0 5,3 1 0-5,0-1 0 6,0 0 0-6,-2 1 0 7,1-1 0-7,0 0 0 5,1 0 0-5,-2 0 0 5,1-1 0-5,-1 0 0 5,2 0 0-5,-1-1 0 5,1 0 0-5,0 0 0 6,-1 0 0-6,-1 0 0 5,2 0 0-5,-1-1 0 6,0 1 128-6,1-1-128 5,0 1 0-5,-1-1 0 6,0 1 0-6,1 1 0 6,0-1 0-6,1 1 0 5,0 0 128-5,0 0-128 5,-1 1 0-5,0 0 0 7,1-1 0-7,-2 1 0 6,2 0 0-6,0 0 0 7,-2-1 0-7,1 1 0 6,0-1 0-6,0 1 0 6,1-1 0-6,0 0 0 7,-2 0 0-7,3-1 0 6,-1 1 0-6,-1-1 0 0,1 0 0 0,0 0 0 5,0 0 0-5,-1 0 0 6,2-1 0-6,-3 1 0 6,2 0 0-6,-1 0 0 6,-2 0 0-6,2 1 0 7,-1 0 0-7,0 0 0 7,0 0 0-7,-1 1 0 2,2-1 0-2,0 1 0 4,-1 0 0-4,-1 1 0 6,2-1 128-6,0 1-128 6,-2-1 0-6,1 0 0 5,0 0 0-5,-1 0 0 6,3 0 0-6,-1 0 0 6,0 0 0-6,-1-1 0 5,2 0 0-5,-1 1 0 5,-1-1 0-5,0 0 0 6,1 0 0-6,-1 0 0 5,0-1 0-5,1 1 0 5,0 0 0-5,0 0 0 6,1 0 0-6,-1 1 0 6,0 0 128-6,-1 0-128 6,0 0 0-6,2 0 0 6,-1 0 0-6,0 0 0 5,2 1 0-5,-2-1 0 7,0 1 0-7,2-1 0 6,-1 0 0-6,0 0 0 7,1 0 0-7,1-1 0 5,0 1 0-5,0-1 0 6,-1 0 0-6,0 0 0 7,1 0 0-7,-1-1 0 0,0 1 0 0,0 0 0 4,0-1 0-4,-3 1 0 7,4-1 0-7,0 0 0 6,-2 0 0-6,2 0 0 6,-2 0 0-6,1 1 0 6,-2-1 128-6,3 1-128 7,-1-1 0-7,-1 1 0 6,1 0 0-6,-2 0 0 7,1 1 0-7,0 0 0 6,-1 0 0-6,0 0 0 0,0 0 0 0,1 0 0 6,0 0 0-6,-1 0 0 5,1-1 0-5,1 0 0 6,-1 1 0-6,0-1 0 7,0 1 0-7,0-1 0 6,1 1 0-6,-1-1 0 6,0 0 0-6,0 1 0 7,1-1 0-7,-1 0 0 5,0 1 0-5,0-1 0 7,0 0 0-5,0 0 0-2,-1 1 0 0,1-1 0 3,1 1 0-3,-1 0 0 5,1-1 0-5,-2 1 0 7,2 0 0-7,-1 0 0 6,1 0 0-6,0 0 0 7,0-1 0-7,2 1 0 6,-1 0 0-6,1-1 0 6,-2 1 0-6,2-1 0 6,-1 0 0-6,0 0 0 7,-2 0 0-7,2 0 0 0,-2-1 0 0,3 0 0 6,-2 0 0-6,1 0 0 6,-1-1 0-6,1 1 0 5,0-1 0-5,-2 1 0 6,3-1 0-6,-4 0 0 7,3 1 0-7,-2 0 0 6,0 0 0-6,0 0 0 6,-1 0 0-6,0 0 0 7,0 0 0-7,-1 0 0 7,3 1 0-7,-1 0 0 0,-2 0 0 0,3 0 0 4,-1 0 0-4,-1 0 0 6,1 0 0-6,0 0 0 6,-1-1 0-6,1 1 0 6,1 0 0-6,0-1 0 6,0 1 0-6,-3-1 0 7,4 0 0-7,-2 0 0 6,0-1 0-6,2 0 0 7,-2 1 0-7,1-1 0 6,-2 0 0-6,3 1 0 1,-3-1 0-1,1 0 0 4,-1 1 128-4,3 0-128 7,-2 0 0-7,1 1 0 5,-2-1 0-5,4 1 0 6,-1 0 0-6,0 0 0 7,-2 0 0-7,3 0 0 6,-2 1 0-6,0-1 0 6,1 0 0-6,-3 1 0 7,3-1 0-7,-2 1 0 6,1-1 0-6,-1 0 0 8,3-1 0-8,-2 1 0-1,0 0 0 1,0-1 0 5,-1 1 128-5,1-1-128 4,0 0 0-4,0 0 0 7,-1 1 0-7,-1-1 0 7,1 1 0-7,-1 0 0 6,0 0 0-6,1 0 0 6,-2 0 0-6,0 0 0 7,2 0 0-7,0 0 0 6,-2 0 128-6,2 0-128 6,0-1 0-5,0 1 0-1,1 0 0 0,-1-1 0 4,0 1 0-4,0 0 0 6,1 0 0-6,-1 0 0 6,-1 1 0-6,-1-1 0 6,1 0 0-6,1 0 0 7,-1 0 0-7,1 0 0 6,0 0 0-6,0 0 0 6,0 0 0-6,1-1 0 7,-2 2 0-7,1-1 128 6,-1 0-128-6,0 0 0 0,0 0 0 0,3 0 0 6,-4 1 0-6,4-1 0 6,-3 0 128-6,3 0-128 6,-1 0 0-6,1 0 0 6,0 1 0-6,0-1 0 7,0 1 0-7,-1 0 0 7,0 0 0-7,-1-1 0 5,2 1 0-5,-1-1 0 7,1 1 0-7,-1-1 0 6,0 0 0-6,1 1 0 0,2-1 0 0,-3 0 0 4,1 0 0-4,-1 0 0 6,1 0 0-6,-1-1 0 7,-1 1 0-7,1 0 0 6,-2 0 0-6,0 0 0 6,2 0 0-6,-2 0 0 6,0 1 0-6,2-1 0 7,-2 1 0-7,2-1 0 6,0 0 0-6,-2 0 0 6,0 0 0-6,3 1 0 7,-1-1 0-7,0 0 0 0,-3 0 0 0,4 0 0 3,-2 0 0-2,1 1 0 5,-1-1 0-6,0 0 0 7,1-1 0-7,-2 1 0 6,3-1 0-6,-1 0 0 6,-1 0 0-6,0 0 0 7,1 0 0-7,-1 0 0 7,0 0 0-7,1 0 0 5,0 1 0-4,0-1 0-1,2 1 0 0,-1 0 0 6,0 0 0-6,0 0 0 4,0-1 0-4,-1 1 0 6,0-1 0-6,0 1 0 7,1 1 0-7,-1-1 0 7,-1-1 0-7,1 1 0 6,0-1 0-6,1 0 0 6,-1 1 0-6,1-1 0 7,0 1 0-7,-1-1 0 5,1 0 0-4,-1 0 0-1,0 0 0 0,-2-1 0 6,2 0 0-6,-2 1 0 5,0-1 0-5,2 2 0 6,-1 0 0-6,0-1 0 7,1 0 0-7,-2 0 0 5,0 1 0-5,2 0 0 7,-1 0 0-7,0 0 0 6,0 1 0-6,0 0 0 6,1 0 0-6,-1-1 0 7,0 0 0-7,0 1 0 0,0 0 0 0,1-1 0 4,-3 0 0-4,3 0 0 6,-1-1 0-6,1 1 0 6,0 0 0-6,0-1 0 7,0 1 0-7,-1-1 0 7,0 0 0-7,-1-1 0 6,2 1 0-6,1 0 0 5,-1 1 0-5,-1-1 0 7,2 1 0-7,-2-1 0 7,2 1 0-6,-1 0 0-1,1 0 0 0,-2 1 0 4,2-1 0-4,-1 0 0 6,-1 0 0-6,0 0 0 5,2 1 0-5,0-1 0 6,-1 1 0-6,1 0 0 7,-1 0 0-7,2 0 0 7,-2 0 0-7,2-1 0 6,-2 1 0-6,-1-1 0 6,3-1 0-6,-4 1 0 7,3 0 0-7,-2-1 0 0,1 0 0 0,-1 1 0 6,-2-1 0-6,3 0 0 5,-2 1 0-5,0-1 0 6,0 0 0-6,2 1 0 6,0 0 0-6,-2 0 0 6,2 0 0-6,-1 0 0 7,0 1 0-7,-1-1 0 6,1 1 0-6,0-1 0 6,-2 1 0-6,4 0 0 6,-2 0 0-6,0 0 0 0,1-1 0 0,-3 1 0 6,4-1 0-6,-3 0 0 4,1 1 0-3,0-1 0 5,-1-1 0-6,1 1 0 7,-1 0 0-8,2 0 0 9,-1 0 0-8,1-1 0 5,-1 0 0-4,2 0 0 5,-2 0 0-6,2 0 0 6,-2 1 0-6,0-1 0 7,1 1 0-7,-1-1 0 0,1 0 0 0,-1 1 0 7,0-1 0-7,0 1 0 4,-2-1 0-4,3 1 0 6,0-1 0-6,-2 1 0 6,4-1 0-6,-3 1 0 6,1-1 0-6,1 1 0 7,0-1 0-7,-1 1 0 5,-1-1 0-5,1 1 0 7,-3-1 0-7,1 1 0 6,2 0 0-6,-1 0 0 0,-1-1 0 0,1 1 0 6,-3 0 0-6,1 0 0 5,3 0 0-5,-2 0 0 6,2-1 0-6,-1 1 0 7,0 0 0-7,1 0 0 6,-1 0 0-6,0 0 0 7,1 0 0-7,-2 1 0 6,3-1 0-6,-1 0 0 7,-3 0 0-7,3 0 0 6,0 0 0-6,1 0 0 0,-2 0 0 0,2-1 0 5,0 1 0-5,-2 0 0 6,2 0 0-6,-2-1 0 6,2 1 0-6,-1 1 0 6,0-1 0-6,2 0 0 6,-1 0 0-6,1 0 0 6,0 0 0-6,-2 1 0 7,2-1 0-7,0 0 0 6,-2 0 0-6,0 0 0 7,1 0 0-7,-2 0 0 0,2 0 0 0,-1 0 0 6,2-1 0-6,-2 0 0 5,3 1 0-5,-1-1 0 7,1 0 0-7,-2 0 0 5,0 0 0-5,-1 0 0 7,1 1 0-7,0-1 0 6,-1 1 0-6,-1 0 0 6,2-1 0-6,-1 1 0 6,1 0 0-6,-1 0 0 7,1 0 0-7,0 0 0 6,0 0 0-6,1 0 0 0,-2 0 0 0,2 0 0 5,-2 0 0-5,2 1 0 6,-1-1 0-6,1 0 0 6,-2 0 0-6,1 0 0 7,1 0 0-7,0-1 0 5,-1 1 0-5,0-1 0 7,2 0 0-7,0 0 0 6,1 1 0-6,-1-1 0 7,0 0 0-7,0 1 0 0,1 0 0 0,-2 0 0 5,1-1 0-5,-2 1 0 6,2 0 0-6,-1 0 0 6,1 1 0-6,0-1 0 6,0 1 0-6,0 0 0 7,-1 0 0-7,0-1 0 5,-1 1 0-5,2 0 0 7,-3 0 0-7,1-1 0 6,-1 1 0-6,2-1 0 6,-1 1 0-5,1-1 0-1,1 0 0 0,-3 0 0 5,0 0 0-5,2 0 0 5,0-1 0-5,-1 1 0 7,2-1 0-7,-2 0 0 7,2 0 0-7,-3 0 0 6,3 0 0-6,-2 0 0 6,2 0 0-6,-1-1 0 6,0 2 0-6,1-1 0 6,2-1 0-6,-1 1 0 7,0-1 0-7,-1 0 0-1,1 1 0 1,-1 0 0 6,0-1 0-6,0 0 0 5,1 0 0-5,-1 1 0 6,1-1 0-6,-1 0 0 7,1 0 128-7,-1 0-128 6,1 0 0-6,-2 1 0 6,0 1 0-6,-1 1 0 7,2 0-208-7,-1 3-21440 7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7-27T06:21:40.4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8878">
    <iact:property name="dataType"/>
    <iact:actionData xml:id="d0">
      <inkml:trace xmlns:inkml="http://www.w3.org/2003/InkML" xml:id="stk0" contextRef="#ctx0" brushRef="#br0">14438 1557 4607 0,'0'0'192'2,"0"1"64"-1,0 0-256 0,0 1 0 3,0 1 0-3,0-1 0 6,0 0 896-6,0 0 144 5,0 1 32-5,0 1 0 6,0 4-864-6,0 2-208 5,0 2 0-5,-2 3 0 5,2 1 0-5,-2 1 144 5,-1 0-144-5,3 2 128 8,-2 1 336-8,1 1 64 3,-1-1 16-3,2 1 0 7,-1-3-112-7,0 2-32 5,0 0 0-5,1 2 0 9,1-2-144-9,-1-2-16 2,0-1-16-2,0-1 0 7,0 0 0-5,0-1 0 10,1 0 0-12,0-2 0 0,-1 0-32 0,2-1-16 5,-1 0 0-5,-1 0 0 5,0 1 64-5,1 0 16 7,-1 0 0-8,0 0 0 9,1 0-128-8,-1 1 0 0,0 2-128 0,0-1 192 5,0 2 0-5,2-1-16 6,-2-1 0-6,1 0 0 5,0 2 112-5,0-2 32 6,-1-1 0-6,2 1 0 6,0-2-160-6,-2-2-32 7,3 1 0-7,-1-1 0 6,-1 0-128-6,1-1 160 6,-2 1-160-6,0-1 160 7,2 0-160-6,-1 1 0-1,0 1 0 0,-1 1 128 6,-1-1-128-6,1 2 128 5,-1-1-128-5,1 1 128 6,-2 1 64-6,2 2 16 6,0 1 0-6,-1 0 0 6,1 0 128-6,-1 0 32 6,2 1 0-6,-1 0 0 6,1-1-80-6,-1-2-16 7,2 0 0-7,-1-2 0 6,-1 1-96-6,2-1-32 0,-2-1 0 0,1 0 0 6,0-2-144-6,0-2 192 5,0 3-192-5,-1-3 192 6,0 1-192-6,0-2 192 6,0 0-192-6,0-2 192 6,0 2-64-6,-1-3 0 8,1 2 0-8,0-2 0 5,-1-1-128-5,1-1 192 7,0-1-192-7,0-2 192 1,-1 1-192-1,1-2 0 5,0 1 0-5,0 0 0 19,0 0-544-19,-1 1-32 0,1 0-16 0,-1 2 0 11,0 0-1968-11,-2 1-400 0</inkml:trace>
    </iact:actionData>
  </iact:action>
  <iact:action type="add" startTime="69763">
    <iact:property name="dataType"/>
    <iact:actionData xml:id="d1">
      <inkml:trace xmlns:inkml="http://www.w3.org/2003/InkML" xml:id="stk1" contextRef="#ctx0" brushRef="#br0">13894 2082 8287 0,'-2'1'736'1,"2"0"-592"5,0 0-144-5,0 0 0 6,0 0 880-6,0 1 144 7,-1 0 16-7,1 4 16 5,-1 2-528-5,2 2-96 6,-1 2-32-6,0 1 0 7,1 1 112-6,1 1 32 1,-1 2 0-2,1-1 0 7,2 1-96-7,-1 2 0 6,1-1-16-6,-1 1 0 4,0 1-128-4,0-1-32 6,-1 0 0-6,-1-1 0 6,1-2-80-6,-2 0 0 5,0 1-16-5,0 0 0 8,0-1 16-8,0-1 16 3,-2 0 0-3,2-2 0 8,-2 0 192-9,0-2 48 5,1-1 0-4,0-1 0 6,0-2-16-6,-1-1 0 7,1-2 0-7,0-1 0 6,1-1-96-6,-1-2-16 3,1 0 0-3,0 0 0 6,0-2 0-6,0-1 0 5,0-1 0-5,0-1 0 6,1-1-192-6,0-1-128 5,0 0 128-5,2 0-128 6,0-1 0-6,0 0 0 5,-1 0 0-5,1 1 0 7,0 0 0-7,2 0 0 6,0-2 0-6,-1 2-128 6,1-2 128-6,0 1 0 7,-1-1 0-7,2 2 0 6,0-1 0-6,-1 1 0 6,3 0 0-6,-3 1 0 8,1 0 0-8,0 1 0 0,-1 1 0 0,-2 0-128 4,0 1 128-4,1 0 0 5,-3 1 0-5,2 1-128 6,-1 1 128-6,-1 1-128 4,0 0 128-4,0 1-128 6,0 1 128-6,-1 0 0 5,0 1 0-5,3 1-128 7,-1 1 128-7,0 0-128 4,1 1 128-4,-1 0-128 6,0 2 128-6,1-2 0 6,0 2 0-6,1-1-128 6,-1 0 128-6,1 0 0 5,1-2 0-5,-2 0 0 6,2-1 0-6,-2 0 0 7,2-1 0-7,0-1 0 6,-1-1 0-6,0-1 0 6,1-1 0-6,-1 0 0 2,0-1 0-2,-1-1 0 5,1-1 0-5,0 0 0 6,-1-1 0-6,0 0 128 6,0-1-128-6,-1-1 0 6,0 1 0-6,-1-1 128 5,1 0-128-5,0 2 0 6,-1-1 0-6,2 0 0 7,-2 2 0-7,3 0 0 6,-3 3 0-6,2 0 0 6,0 2 0-6,-1 1 0 7,2 1 0-7,0 2 0 0,1 0-160 0,-1 1 160 6,1 0-128-6,1-1 128 6,0 1 0-6,0-3 0 6,2 1 0-6,0-2 0 5,0-2 0-5,-1-2 0 6,1-2-160-6,-2-1 160 7,3 0-128-7,-4-1 128 7,3-2 0-7,-3 0 0 5,1-2 0-5,-1 2 0 6,-3-2 0-6,-1 1 0 7,-1-1 0-7,-1 1 128 7,-3 1-128-7,1 1 176 0,-1 0-176 0,0 0 192 5,-2 3 96-5,1-1 32 5,0 1 0-5,0 2 0 6,0 0 0-6,1 1 0 7,-1 2 0-7,-1 1 0 6,1 0-112-6,0-1-16 7,0 3 0-7,0 0 0 6,3 0-192-6,-2 0 0 7,0 2 0-7,0-2 0 5,1 1 0-5,1 1 0 0,0-2 0 0,0 0 0 20,1-1-384-21,-1 0-32 1,2-3 0 0</inkml:trace>
    </iact:actionData>
  </iact:action>
  <iact:action type="add" startTime="76790">
    <iact:property name="dataType"/>
    <iact:actionData xml:id="d2">
      <inkml:trace xmlns:inkml="http://www.w3.org/2003/InkML" xml:id="stk2" contextRef="#ctx0" brushRef="#br0">17831 1558 7487 0,'0'2'320'1,"1"0"80"0,-2 2-400 0,0 0 0 3,1-1 0-3,-2-2 0 6,2 1 256-6,0 1-16 5,0 2-16-5,-1 2 0 5,0 3-224-5,-1 3 176 6,1 1-176-6</inkml:trace>
    </iact:actionData>
  </iact:action>
  <iact:action type="add" startTime="77033">
    <iact:property name="dataType"/>
    <iact:actionData xml:id="d3">
      <inkml:trace xmlns:inkml="http://www.w3.org/2003/InkML" xml:id="stk3" contextRef="#ctx0" brushRef="#br0">17760 2244 6495 0,'-3'11'288'1,"3"-4"64"0,-1-1-352 0,0 0 0 2,1-2 0-1,-1 0 0 1,1 0 128-2,-2 4-128 5,1 6 160-5,-3 4-160 7,3 1 128-7,0-1-128 5,0 0 0-5,-1-1 0 6,1-1 192-6,0-2-64 7,0 0-128-7,0-1 192 5,1 0 496-5,-1-1 80 7,1 0 32-7,0 1 0 2,0-1-272-2,0-1-48 6,0 2-16-6,0-2 0 6,0 1-160-6,0 0-48 6,0 0 0-6,0 0 0 5,-2 0-112-5,2-1-16 6,0 2-128-6,-1-3 192 13,0 1 16-13,-2 1 0 0,3-1 0 0,0 0 0 4,-1 1-16-4,-2 0 0 6,2-2 0-6,0 0 0 5,-2 0 128-5,2 0 32 7,-1 0 0-7,0-2 0 6,0 2-112-6,0 1-32 6,0-1 0-6,-1 0 0 6,1-1 16-6,-1-1 0 7,0 2 0-7,2-2 0 6,1 1-80-5,-1-1-16-1,1 0 0 0,0-1 0 5,1 0-128-5,-1-1 160 5,0-2-160-5,0 0 160 5,0-1-32-5,0 0 0 6,0 0 0-6,0-2 0 5,0-1 16-5,0 0 0 5,0-1 0-5,0 0 0 6,0-1-144-6,0-1 128 5,0 0-128-5,0-2-8512 12</inkml:trace>
    </iact:actionData>
  </iact:action>
  <iact:action type="add" startTime="77962">
    <iact:property name="dataType"/>
    <iact:actionData xml:id="d4">
      <inkml:trace xmlns:inkml="http://www.w3.org/2003/InkML" xml:id="stk4" contextRef="#ctx0" brushRef="#br0">18158 1992 2751 0,'0'1'128'1,"0"-1"16"0,0 0-144 0,0 0 0 3,0 0 0-3,0 0 0 5,0 0 1920-5,0 1 368 6,0 0 64-6,0 0 16 5,-1 2-1600-5,1 1-320 6,0 1-64-6,0 3-16 6,0 0 32-6,1 2 16 5,-1 1 0-5,-1 1 0 6,1 0 160-6,0 1 16 5,0-1 16-5,0 3 0 5,0 0 16-5,0 0 0 6,0 0 0-6,-1 1 0 6,1 0-96-6,0-1-16 5,-1 1 0-5,1-1 0 8,-1-1-192-8,-1 1-32 6,1-1-16-7,0-1 0 5,-1 1-16-4,1 0-16 6,-1 0 0-6,0-1 0 7,0-1-48-7,-1-1 0 6,3 1 0-6,-2-3 0 7,1 0 0-7,0 0 0 6,1-2 0-6,0 1 0 6,-1-1-48-6,1-2-16 7,0 0 0-6,1 0 0-1,-1-2-128 0,1 0 128 4,0-1-128-4,-1 0 128 5,1-1-128-5,-1-1 192 5,1 0-192-5,-1-1 192 6,2 1-192-6,-1-1 192 5,0-1-192-5,0-1 192 5,-1 1-64-5,2-1 0 6,-1 0 0-6,0-1 0 6,0 0-128-6,-1 0 0 6,2 0 0-6,-2 0 128 6,2 0-128-6,-1 1 0 5,1-1 0-5,0-1 128 6,0 0-128-6,-1 1 0 5,3 0 0-5,-3-2 0 5,2 2 0-5,1-1 0 5,-2-1 0-5,2 1 0 6,0 0 0-6,-1-1 0 4,0 1 0-4,1 0 0 7,-1-1 0-7,-2 1 0 5,2 0-144-5,0 0 144 6,0 0 0-6,-1 1 0 6,-1 0 0-6,0 0 0 6,0 1 0-6,1 1 0 6,-1 0-128-6,0-1 128 4,1 1 0-4,0 0 0 5,1 0-128-5,-1 0 128 6,1 1 0-6,-1 0 0 6,0 0-128-6,-1 0 128 5,3 2 0-5,-3-1 0 5,2 0-128-5,-1 1 128 7,-2 0 0-7,3 0 0 4,-2 0-128-4,0 1 128 6,-1 0 0-6,1 0 0 6,-1 1 0-6,0-1 0 5,1 0 0-5,-1 1 0 5,0 1 0-5,0 0 0 5,0-1 0-5,0-1 0 6,0 2 0-6,1-1 0 6,-1 1 0-6,0-1 0 5,0 1-128-5,0 0 128 6,1 1 0-6,-1-1 0 5,0-1 0-5,2 2 0 7,0-1 0-7,-1 0 0 6,1 0 0-6,-1 0 0 6,0 1 0-6,0-2 0 7,1 2 128-7,0 0-128 3,0 0 0-3,0-2 0 4,1 1 0-4,0 0 0 6,-1-1 0-6,1 0 0 5,-1-1 128-5,2 0-128 6,0 0 0-6,-2 0 0 5,2-1 0-5,-1-1 0 8,1-1-128-8,0 0 128 5,0-1-192-5,-2-1 192 4,3 0-256-4,0-2 48 5,2-1 16-5,-2 1 0 6,2-1-32-6,-2-1 0 5,1 3 0-5,0-2 0 6,0 1 80-6,0 0 16 5,-1 0 0-5,-1 0 0 6,1 1 128-6,-2 0 0 6,1 1 0-6,-2 1-128 6,1 0 128-6,-1 1 0 5,1 0 0-5,-1 1-128 5,0 1 128-5,0 1-128 6,-1 1 128-6,-1 1-128 5,1 0 128-5,0 1 0 5,0 0 0-5,0 0 0 5,1-1 0-5,1 1 0 6,0 0 128-6,0-2-128 6,0 1 176-6,0-1-48 6,2 0 0-6,0-2 0 6,-1 0-128-6,3-1 128 5,-1 0-128-5,-2-1 128 7,1 0-128-7,2-1 0 4,-3-1 0-4,1 0 128 5,0 0-128-5,-2 0 128 6,2 0-128-6,-3-1 128 5,3-1-128-5,-2 2 0 5,-2-2 0-5,1 0 128 7,0 0-128-7,-1 0 192 5,-1 0-192-5,0 1 192 7,0 0 64-7,-1 1 32 5,0 0 0-5,-2 1 0 5,3 0 160-5,-4 1 16 6,2 0 16-6,-2 1 0 4,0 0-32-4,1 1-16 5,-1 1 0-5,-1-1 0 6,2 1-208-6,-1 0-32 5,0 0-16-5,0-1 0 7,0-1-176-7,0 1 0 6,2-1 0-6,0-1 128 5,0 0-128-5,0-1-256 5,2-1 64-5,0-1-8304 16,0 1-1664-16</inkml:trace>
    </iact:actionData>
  </iact:action>
  <iact:action type="add" startTime="193805">
    <iact:property name="dataType"/>
    <iact:actionData xml:id="d5">
      <inkml:trace xmlns:inkml="http://www.w3.org/2003/InkML" xml:id="stk5" contextRef="#ctx0" brushRef="#br0">11372 8606 12895 0,'0'-1'1152'2,"-2"-1"-928"-1,0 1-224 0,1 0 0-1,-1 0 800 1,2 1 112 0,2-1 32 0,-2 1 0 6,1 0-560-6,0 0-128 6,1 0 0-6,1 0-16 4,2 0-240-4,0 0 0 6,2 0 128-6,-2 0-128 6,0 1 0-6,0 0 128 5,0 0-128-5,-1 0 0 6,1 0 288-6,-3 0-32 5,2 0-16-5,0-1 0 6,-2 2 160-6,3 1 48 5,-3-1 0-5,0-1 0 5,2 0-128-5,0 1 0 8,0 0-16-8,0-1 0 4,1 0-176-4,1 0-128 5,-2-1 192-5,5 0-192 6,-1-2 208-6,2 1-64 9,-1-2-16-9,4 1 0 4,0 0 0-5,1 0-128 6,-1-1 192-5,1 2-64 6,0 1-128-6,2-1 0 6,-1 2 0-6,-2-1 128 7,1 2-128-7,-1 1 0 6,0 0 0-6,-1 1 0 6,1 0 0-6,0 1 0 7,-1 1 0-7,1-2 0 5,0 0 0-5,0-2 0 8,1 0 0-8,0-1 0 0,3-2 0 0,-1 0 0 5,0-1 0-5,-1-1 128 5,2 1 160-5,1-2 32 6,-1 1 0-6,1-1 0 6,-2 1 0-6,0 2 0 7,0 0 0-7,-1 1 0 6,0 0-128-6,-1 1-32 6,-2 0 0-6,-3 3 0 7,1 0-160-7,-1 1 192 7,-1 0-192-7,1 1 192 0,0 1-64 0,-1-1 0 4,0 1 0-4,2-1 0 6,-2 3-128-6,1-4 128 6,0 2-128-6,2-2 128 6,-2-1-128-6,3 0 0 7,0 0 0-7,-1-1 128 6,1-1-128-6,-2-1 128 7,3-1-128-7,-1 1 128 6,1-2-128-6,-1 1 128 6,1-2-128-5,0 1 128-1,-3-1 64 0,2 1 16 3,1-1 0-3,-3 2 0 6,0-1-16-5,0 1 0 5,0 1 0-6,1 1 0 7,-2-1-64-7,-1 1 0 6,2 1-128-6,-1 1 192 6,3-1-192-6,-2 1 0 6,1 0 128-6,0-1-128 7,0-1 0-7,0-1 0 8,0 1 128-8,1-1-128 0,4-1 0 0,-1-1 0 3,2 0 128-3,-1 0-128 7,1 0 128-7,-1-1-128 5,1-1 176-5,0-1-176 6,0 0 192-6,0 0-64 7,0 1 0-7,0-2-128 6,0 2 208-6,0 0-64 7,-3 1-16-7,2 1 0 6,-1 0-128-6,1 2 160 6,0 1-160-6,0 0 160 0,-1 1-160 0,1 1 0 5,-1 0 0-5,1 1 128 6,0 0-128-6,0-1 128 6,0-2-128-6,-1 0 128 6,1 0-128-6,1 0 0 7,0-1 0-7,1-1 0 6,0 0 0-6,1 0 160 7,-2-1-160-7,1 0 160 6,0 1 16-6,0 0 0 6,0-1 0-6,0 0 0 0,0 0 32 0,-1 0 16 5,0 1 0-5,-1 0 0 6,1 0 32-6,0 0 0 6,0 0 0-6,-1 1 0 6,3 0-64-6,-2 0 0 7,0 1 0-7,2-1 0 6,0 0-64-6,0-1 0 7,-1-1-128-7,2 0 192 6,-1-1-32-6,0-1-16 7,0 1 0-7,-2-2 0 0,1-1 48 0,-1 0 0 4,2 1 0-4,-2-1 0 6,0 0 32-6,2 1 16 6,0-1 0-6,-2 1 0 6,0-1 16-6,1 1 0 7,-1-1 0-7,2 0 0 6,1 2-48-6,-1-1 0 6,0 1 0-6,-1 0 0 6,-1 0-64-6,2 1-16 8,-2 1 0-8,-1 0 0 0,-1-1-128 0,2 1 192 5,-1-1-192-5,-1 0 192 5,0-1-16-5,-1 1 0 6,-2-1 0-6,0 0 0 6,-2-1 80-6,1-1 32 6,2 0 0-6,-2 0 0 7,0 1 64-7,-3-1 16 7,-1 2 0-7,0-1 0 6,0 0 0-6,-2 1 0 6,1-1 0-5,-2 2 0-1,0 0-96 0,-2 0-16 5,3 0 0-5,-3 0 0 4,0 0-80-4,-1 2-32 7,0-1 0-7,-1 1 0 5,0-1-144-5,-1 1 0 5,0 0 0-5,-2 1-13296 17,-3 2-2720-17</inkml:trace>
    </iact:actionData>
  </iact:action>
  <iact:action type="add" startTime="258361">
    <iact:property name="dataType"/>
    <iact:actionData xml:id="d6">
      <inkml:trace xmlns:inkml="http://www.w3.org/2003/InkML" xml:id="stk6" contextRef="#ctx0" brushRef="#br0">1588 10116 15999 0,'-3'-2'704'1,"1"0"160"0,0 2-688 0,1-1-176 4,-1-1 0-4,2 1 0 5,0 1 704-5,2 0 128 5,-1 0 0-5,1 0 16 5,1 0-704-5,1 1-144 6,0-1 0-6,1 1 0 7,1-1 0-7,-1-1-176 4,1 1 176-4,0-1-160 6,-2 1 160-6,3-1 0 6,-1 1 0-6,-1-1 0 5,1 1 352-5,1-2 0 7,-2 0 0-7,0 1 0 7,2 0 96-7,-1 0 0 5,0 0 16-5,1 1 0 4,2 1-176-4,-2-1-32 5,3 1-16-5,-3 0 0 5,4 0-240-5,-2-2 144 7,1 1-144-8,1 0 128 6,0 0-128-5,-2-1 128 6,2 0-128-6,-2 0 128 5,1 1 0-5,0-1 0 6,-1 2 0-6,1-1 0 6,-1 0 80-6,1 0 16 7,3 2 0-7,-2-1 0 6,0-1 0-6,1 1 0 7,0 1 0-7,0-2 0 6,2 2-80-6,1-2-16 7,0 0 0-7,-1 0 0 0,0 0 64 0,-1 0 0 6,0 1 0-6,1-2 0 5,0-1 128-5,2-1 16 6,-3 1 16-6,-1-2 0 5,0 1 32-5,0 1 0 6,0-1 0-6,0 0 0 7,0 0-128-7,-1 0 0 6,2 2-16-6,-2-1 0 6,1 2-240-6,1-1 144 7,0 1-144-7,1 1 128 6,3 0-128-5,-2 0 0-2,0 0 0 1,0 0 128 5,0 1-128-5,1-1 0 6,-2 1 0-6,1 0 0 6,0-1 0-6,-1-1 0 6,2 0 0-6,0 0 0 7,-1-1 0-7,-2-1 0 7,1 0 0-7,0-1 128 6,0 0-128-6,1-1 0 7,-1 0 0-7,0-1 128 6,0 0 128-6,1 1 32 6,0-1 0-6,1 0 0 0,3 1-32 0,-2-1 0 4,2 2 0-4,0-1 0 6,0 2-128-6,2 1-128 7,-2-2 192-7,0 1-192 6,-2 1 128-6,0 0-128 6,2-1 0-6,-3 0 0 7,-1 1 0-7,-1-1 0 6,0 0 128-6,-1-1-128 7,1 0 0-7,-2-1 160 0,0 1-160 0,0 0 128 6,0-1 32-6,2 0 0 5,-5 0 0-5,4 0 0 5,1 0 160-5,-2 1 48 6,-3-1 0-6,3 0 0 6,-2 2-64-6,-1-2-16 7,1 1 0-7,-3 0 0 6,2 0-80-6,-3 1-16 6,2 1 0-6,-2-1 0 7,-2 0-16-7,-1 0-16 7,-1 1 0-7,2 0 0 0,-3 0 144 0,1 0 16 4,-1 0 16-4,-1 1 0 5,0-1 96-5,0 0 16 7,0-1 0-7,0 2 0 4,-1-1-96-4,1 1-16 7,0 0 0-7,-2 0 0 4,2 0-336-4,0 0 144 6,0 1-144-6,0 1 0 20,0 3-1728-18,2 3-448-2,-1 2-80 0</inkml:trace>
    </iact:actionData>
  </iact:action>
  <iact:action type="add" startTime="262159">
    <iact:property name="dataType"/>
    <iact:actionData xml:id="d7">
      <inkml:trace xmlns:inkml="http://www.w3.org/2003/InkML" xml:id="stk7" contextRef="#ctx0" brushRef="#br0">6374 3510 20495 0,'-5'-4'896'0,"-1"-1"208"1,-1 0-880 0,3 1-224 4,1 3 0-4,1 0 0 6,2 0 432-6,-1 1 32 6,-1 0 16-6,-1-1 0 5,0 0-336-5,-1 0-144 7,0 1 128-7,1 1-128 5,1 0 0-5,-1 0 0 5,2 0 0-5,0 0 0 6,0-1 0-6,0 1 0 5,-1-1 0-5,2 0 0 7,0 0 128-7,-1 0 64 4,1 0 0-4,0 0 0 8,0 0 256-8,0 0 48 3,0 0 16-3,0 0 0 5,0 0-288-5,1 0-48 6,1 0-16-6,0 0 0 6,0 0-160-6,1 1 0 5,2 1 0-5,0-1-176 6,2 1 176-6,1-1-128 5,0 1 128-5,0 0-128 6,3-1 128-6,1 0 0 9,1 2 0-8,1-2-128 7,1 2 128-8,1-1 0 0,1 1 0 0,2 0 0 4,-1-1 0-4,1 0 0 6,1 1 0-6,-1 0 0 7,1 2 0-7,-1-3 0 6,1 1 0-6,-3-2-128 7,0 1 128-7,2 0 0 6,0-1 0-6,0-1 0 8,3 1 0-8,-1-1 0 0,2 0 0 0,0 0 0 5,1 1 0-5,-1-2 0 4,0 0 0-4,1-1 0 6,3 2 0-6,-2 0 128 6,1 0-128-6,0 0 0 6,-2 0 0-6,1 0 128 7,-2 1-128-7,2 1 0 6,1-1 0-6,0 1 128 7,0 1-128-7,0 1 0 6,2 0 0-6,-1 0 0 6,0 1 0-5,0-1 0-1,1 1 0 0,-2-1 0 4,0 0 0-4,-2-2 0 6,1 0 0-6,0-2 128 6,1 0-128-6,3 0 0 6,-1 0 192-6,1 0-16 7,1 1-16-7,1-2 0 7,-1 0 48-7,0 0 16 5,0 1 0-5,-2-2 0 7,-2 1-32-7,0-1 0 6,0 1 0-6,-1-1 0 0,1 2-64 0,0-1 0 6,1 1-128-6,0 1 192 6,0 1-48-6,1 1-16 6,-1 0 0-6,-1 0 0 6,0 0-128-6,-3 1 128 6,-1 0-128-6,-2-1 128 7,4 1-128-7,0 0 0 6,-1-1 0-6,3 1 128 6,0-1-128-6,1 1 0 7,2-1 0-7,2 1 0 0,1-2 0 0,-1-1 0 5,-1 0 0-5,-2 0 0 6,0-1 128-6,2 0-128 5,1 0 192-5,-1 0-64 6,2 0 64-6,-1 0 0 7,2 1 0-7,-1 1 0 7,0 0-48-7,1 0 0 6,-5 0 0-6,0 1 0 6,1 0-144-6,0-1 128 7,-2 1-128-7,4-1 128 0,2 0-128 0,0-1 0 5,1 1 0-5,0-1 0 5,1-1 208-5,-1-1-32 6,-1 0-16-6,-2-1 0 7,-1-1 80-7,1-1 16 6,3 1 0-6,0-1 0 6,0 1 16-6,0 0 16 8,0 0 0-8,1 1 0 6,-3 1-96-6,-2 0-32 6,-1 1 0-5,2-1 0-1,-2 1-160 0,0 0 160 5,2 1-160-5,-1-1 160 5,-1 2-160-5,1 0 0 5,2 0 0-5,-2 0 128 7,0 1-128-7,-1-1 0 6,-2 1 0-6,2-1 0 7,0-1 0-7,0 0 0 6,2 0 0-6,0-1 0 7,3 1 0-7,-1 0 0 0,0 1 0 0,-2 0 0 5,0-1 0-5,0 0 0 6,-2-1 0-6,1 0 128 6,1 0-128-6,0-1 0 6,3 1 0-6,-1-1 128 6,3 1-128-6,2 0 0 7,0-1 144-7,-2 0-144 6,0 0 128-6,-3-1-128 6,0 0 160-6,-1 0-160 6,3 1 240-6,1-2-48 7,-1-1-16-7,-1 1 0 0,2 1 16 0,-5 0 16 6,2 1 0-6,-4 0 0 5,0 1 0-5,-3-1 0 5,-2 0 0-5,1-1 0 6,1 0-16-6,0 0 0 7,0 1 0-7,-1-1 0 7,0 1 32-7,-1-1 0 6,-1 1 0-6,2 1 0 7,-5 0-16-7,2-1 0 5,-3 0 0-5,-2 1 0 7,1-2-16-6,-3 0-16-1,-3 0 0 0,0 0 0 4,-1 1-176-4,-3-1 128 5,1 1-128-5,-1-1 128 6,-1 1-128-6,-3 0 0 7,1-2 0-7,-2-1-17760 7</inkml:trace>
    </iact:actionData>
  </iact:action>
  <iact:action type="add" startTime="319617">
    <iact:property name="dataType"/>
    <iact:actionData xml:id="d8">
      <inkml:trace xmlns:inkml="http://www.w3.org/2003/InkML" xml:id="stk8" contextRef="#ctx0" brushRef="#br0">21228 12769 24527 0,'-1'-2'528'0,"0"-1"112"1,0 2 32 0,1 0 32 0,0 1-560 0,0 0-144 0,1 1 0 0,0 0 0 5,0 0 240-5,2 1 16 5,0 1 0-5,3 1 0 6,2 2-256-6,3-1 0 7,0 2 0-7,3 0 0 5,3-1 0-5,5 0 0 5,2-2 0-5,5-1 144 8,2-1 352-8,2-1 64 3,1 0 16-3,-1-2 0 5,-1 0 80-5,2 0 32 7,0 3 0-7,2-1 0 6,0-2-128-6,0 0-32 7,0 0 0-7,0-1 0 7,-1 1-128-7,-2-1-16 5,2 0-16-5,-1 1 0 7,0 1-176-7,-1-1-48 7,0 2 0-7,0 0 0 0,1 2-144 0,-1-2 160 4,0 0-160-4,-1-1 160 5,0 1-160-5,-1 0 0 7,0 1 144-7,1-1-144 7,-1 1 224-7,-2 0-32 6,1 0 0-6,-3-1 0 7,0 1 160-7,0-1 32 6,-2 0 0-6,-1 0 0 6,-2 0 48-6,0 0 16 7,-2-1 0-7,-1 1 0 0,-2 0 64 0,0 0 0 5,-3 0 16-5,2 1 0 6,-2 0-80-6,-2-1 0 5,0 0-16-5,-1 1 0 6,-3-2-64-6,-1 0-16 7,-2 0 0-7,0 0 0 6,-1-1-32-6,-1 0-16 7,-1 0 0-7,0-1 0 1,-1 0 32-1,1 0 16 5,0 0 0-5,-2 0 0 6,1-1-32-6,-1 2 0 6,0-2 0-6,0 1 0 6,0 1-128-6,-1 1-16 5,0-1-16-5,-2-1 0 4,2 0-160-4,-1 0 0 7,0 1 0-7,-2 0 0 20,0 0-1424-20,-4 0-224 0,0 2-32 0,-8 0-17392 0</inkml:trace>
    </iact:actionData>
  </iact:action>
  <iact:action type="add" startTime="343081">
    <iact:property name="dataType"/>
    <iact:actionData xml:id="d9">
      <inkml:trace xmlns:inkml="http://www.w3.org/2003/InkML" xml:id="stk9" contextRef="#ctx0" brushRef="#br0">16702 7539 6447 0,'-1'1'576'1,"0"0"-576"5,-1 0 0-5,2 0 0 7,0 0 2272-7,-1 0 352 4,1 0 64-4,0 1 0 7,-2 1-1184-7,0 1-240 4,0 0-48-4,0 2-16 7,-1 2-352-7,2-1-64 4,0 2-16-4,-2 3 0 8,3 2-224-8,0 3-48 4,2 3-16-4,0 1 0 7,1 5 96-7,1 2 32 4,-1 2 0-4,-1 2 0 6,1 4-144-6,0 2-16 5,-3 4-16-5,0 0 0 9,0 2-128-10,0-1-32 8,0 2 0-7,-1-2 0 14,1-4-128-14,0-1-16 0,1-3-128 0,1-3 192 4,1-3-192-4,2-4 0 7,1-1 128-7,-3-4-128 0,2-3 0 0,-2-2 0 4,0 1 0-4,0-4 0 7,-1-1-224-7,-1 0-96 5,1-1 0-5,-1-1-16 19,-1-2-736-19,-3-2-144 0,3-2-16 0</inkml:trace>
    </iact:actionData>
  </iact:action>
  <iact:action type="add" startTime="343459">
    <iact:property name="dataType"/>
    <iact:actionData xml:id="d10">
      <inkml:trace xmlns:inkml="http://www.w3.org/2003/InkML" xml:id="stk10" contextRef="#ctx0" brushRef="#br0">16665 7654 11055 0,'1'-10'480'1,"0"5"112"0,-1 1-464 0,2 0-128 2,-1 1 0-2,-1 1 0 6,2 0 1712-6,-2 0 320 5,3-2 64-5,-1-3 16 6,2 1-752-6,-2 0-144 5,3 1-16-5,0 0-16 6,0 1-416-6,3-1-64 5,0 1-32-5,2 0 0 5,0-1-288-5,4 0-48 5,4 0-16-5,2 0 0 9,2-1-128-9,3 0-16 2,4-1-16-2,2-1 0 10,-1 0-160-10,-2 1 128 5,0 0-128-5,-2 0 128 3,1 1 16-3,1 0 0 7,1 0 0-7,6 2 0 6,0 0 64-6,0 2 16 7,-1 0 0-7,0 1 0 7,0 1-96-7,-3-1 0 0,-1 0-128 0,-2 0 192 5,0-1-48-5,2 1-16 6,2-1 0-6,3-1 0 5,1 2 48-5,0-1 0 6,-1 0 0-6,-3 0 0 6,-2 0 80-6,-3 1 0 7,-3-2 16-7,-2-1 0 6,0 1-16-6,-1 0 0 7,-2 0 0-7,0-2 0 6,-1 2-48-6,-3-1-16 7,0 2 0-6,-3 0 0-1,-1 1 16 0,-3-1 0 4,-1 1 0-4,-3 0 0 6,-1 1 112-6,-1 0 0 5,-1 0 16-5,-1 0 0 6,0 1-160-6,0-1-48 5,0 2 0-5,0-1 0 6,1 0-128-6,-1 1 0 5,0 0 0-5,0 1 0 5,0 0 0-5,1 1 0 6,-1-1 0-6,0 2 0 5,2-1-144-5,-1 1 144 6,0-1-192-6,0 1 192 6,2 0-272-6,-2 0 48 5,-1 0 16-5,2 1 0 6,-1-1-32-6,0 1 0 7,-1 1 0-7,1 0 0 6,-1 1 112-6,0 1 128 6,-1 1-208-6,0 2 80 6,0-1 128-5,-1 0-128 6,2 1 128-7,0-1-128 5,-1 4 128-4,1 2 0-1,-1-1 0 0,1 3-128 5,1 1 128-5,0 2 0 6,-1 2-144-6,3 3 144 7,2 3 0-7,-3 2 0 6,2 0-144-6,-3 2 144 6,1 2 0-6,-1-1 0 5,0 0-128-5,-2 3 128 7,1 4 0-7,-3 0 0 6,1 3 0-6,-2-2 0 7,-1-1 0-7,1-3 0 0,-2-2 0 0,-1-2 0 20,2-2-864-20,-3-1-224-1,2-1-32 1,-2-2-11984 6</inkml:trace>
    </iact:actionData>
  </iact:action>
  <iact:action type="add" startTime="344285">
    <iact:property name="dataType"/>
    <iact:actionData xml:id="d11">
      <inkml:trace xmlns:inkml="http://www.w3.org/2003/InkML" xml:id="stk11" contextRef="#ctx0" brushRef="#br0">16629 8595 17903 0,'-2'-5'784'0,"4"2"176"1,-2-1-768 0,0 1-192 3,0 0 0-3,1 1 0 6,0 0 1408-6,0-3 256 4,2-2 32-4,2-3 16 5,3 0-320-5,-1 0-64 5,3 0-16-5,0 1 0 7,3 2-448-7,2 0-96 5,1 2 0-5,3 2-16 6,3-1-240-6,0 2-64 5,3 1 0-5,2 1 0 7,4 1-256-7,-1 0-64 5,1 1-128-5,0-1 192 7,-2-1-192-7,2-1 0 4,4 0 0-4,4-2 0 7,4-2 0-7,4 1 0 15,-1-3 0-15,-1 0 0 0,-1-1 0 0,-4 0 0 13,-3-1 128-13,3 0-128 0,4-1 224 0,2 1 0 3,1-2 0-3,1 4 0 7,0 0-32-7,-5 2 0-1,-6-1 0 1,-1 1 0 6,0 0-192-6,-1-1 176 5,-1 1-176-5,-2 2 160 6,-1-1-160-6,-2 1 128 6,-1 1-128-6,-4 0 128 6,-2 1-128-6,-4 1 0 7,-1-1 144-7,-5 2-144 6,-2 0 0-6,-4-1 144 7,-3 1-144-7,1 0 0 17,-4-1-448-17,-1 1-192 0,-2 1-32 0,1 0-14640 3</inkml:trace>
    </iact:actionData>
  </iact:action>
  <iact:action type="add" startTime="344839">
    <iact:property name="dataType"/>
    <iact:actionData xml:id="d12">
      <inkml:trace xmlns:inkml="http://www.w3.org/2003/InkML" xml:id="stk12" contextRef="#ctx0" brushRef="#br0">17124 8558 15887 0,'-8'-1'704'1,"5"0"144"0,0 0-672 0,0 0-176 2,0 0 0-2,0 1 0 5,1 1 832-5,-3-1 144 5,0 1 32-5,-4 1 0 7,-1-1-48-7,2 1-16 4,-2 2 0-4,2 0 0 7,0 0-192-7,1 0-48 5,0 2 0-5,2 0 0 6,0 0-272-6,0 2-64 5,2 2-16-5,-2 1 0 6,4 4-224-6,-3 1-128 5,4 1 128-5,0 0-128 6,5-1 0-6,-2 0 0 5,1 0 0-5,2-2-128 6,2-4 128-6,0-1 0 7,0-2 0-8,0-1-128 5,4-2 128-4,0-1 0 5,0-2 0-5,2-2 0 7,-1-1 0-7,0-2 176 6,1-2-48-6,1-1 0 6,-3 2 640-6,-3-4 112 5,3-1 16-5,-7-1 16 6,0 1 112-6,-3-1 32 8,-1-1 0-8,-2 0 0 5,-1 0-352-5,0 1-64 6,-3-2 0-6,1 0-16 7,-2 1-432-6,1 1-192-1,0 1 160 0,-2 2-160 17,0 1-256-17,3 2-128 0,-1 2-48 0,0 1 0 10,1 2-2064-10,1 2-400 0</inkml:trace>
    </iact:actionData>
  </iact:action>
  <iact:action type="add" startTime="345186">
    <iact:property name="dataType"/>
    <iact:actionData xml:id="d13">
      <inkml:trace xmlns:inkml="http://www.w3.org/2003/InkML" xml:id="stk13" contextRef="#ctx0" brushRef="#br0">17602 8525 20271 0,'9'-8'896'1,"-4"3"192"0,-1 1-880 0,2 1-208 1,-3 3 0-1,-1 0 0 6,0 0 1040-6,4 0 176 6,0 1 16-6,3 2 16 7,0 3-1024-7,-1 4-224 3,-1 3 0-3,-2 0 0 6,1 2 304-6,0-1 80 5,-2 1 32-5,3-2 0 5,1 1 224-5,-1-2 32 6,2-2 16-6,-2-1 0 6,2-3-192-6,0-2-48 5,0-1 0-5,0-3 0 6,0-1 0-6,1-2-16 6,-1-1 0-6,1-2 0 6,1-2 176-6,-1-1 32 5,0-2 16-5,-1 0 0 8,-1-1-192-9,-1-2-32 7,0 0-16-6,-2-2 0 6,-1 0-128-6,-1 0-32 7,-2 0 0-7,-2-1 0 7,-2 2-112-7,-3 0-16 5,1 3-128-5,-3 1 192 8,1 2-192-8,-4 3-160 0,1 0 32 0,-2 4 0 5,0 1-208-5,0 3-48 4,0 2 0-4,-2 1 0 20,1 0-496-20,-1 2-96 0,1 0-32 0,-1 1-8784 4,2-1-1776-4</inkml:trace>
    </iact:actionData>
  </iact:action>
  <iact:action type="add" startTime="346819">
    <iact:property name="dataType"/>
    <iact:actionData xml:id="d14">
      <inkml:trace xmlns:inkml="http://www.w3.org/2003/InkML" xml:id="stk14" contextRef="#ctx0" brushRef="#br0">17505 8090 9215 0,'0'7'816'1,"1"0"-656"6,-1-2-160-6,0-1 0 5,2-2 1744-5,-1 3 320 6,1 6 64-6,2 8 16 6,0 4-1056-6,0 2-192 5,0-2-64-5,0 0 0 6,0-3-384-6,-2-3-96 5,-2-3-16-5,3-1 0 6,-1-1-208-6,0-1-128 4,-1-1 128-4,-1-1-128 7,0 0 0-7,0-2 128 5,1-1-128-5,0-1 0 9,-1-3 0-9,3-1 0 2,-2 0-160-2,0-1 160 20,0 1-2304-20,1-3-336 0</inkml:trace>
    </iact:actionData>
  </iact:action>
  <iact:action type="add" startTime="347106">
    <iact:property name="dataType"/>
    <iact:actionData xml:id="d15">
      <inkml:trace xmlns:inkml="http://www.w3.org/2003/InkML" xml:id="stk15" contextRef="#ctx0" brushRef="#br0">17552 8081 14735 0,'3'-3'640'1,"-2"1"160"0,1 1-640 0,-1-1-160 1,1 2 0-1,-1-1 0 6,1-1 1072-6,2 0 176 5,0-1 32-5,2-1 16 7,1 0-384-7,2 3-80 6,0-2 0-6,1 0-16 5,-1 2-240-5,1 0-64 5,0 1 0-5,2 1 0 6,-2 1-272-6,2 2-64 5,1-2-16-5,-1-1 0 7,1 2-160-7,-1-1 128 4,-1 1-128-4,-1-1 128 5,4-1-128-5,-2-1 0 6,1 0 0-6,0-1 0 8,1-1 0-8,0-1 0 5,-1 1 0-6,-1-1 128 7,-1 2-128-6,-1-2 192 7,-2 1-192-7,-1 0 192 5,-1 0 96-4,-1 0 32 5,-2 1 0-6,-1-1 0 6,-1 1 0-6,1 1 16 6,-2 0 0-6,0 0 0 0,-2 0-336 0,4 0 128 6,-4 0-128-6,1 1 0 19,-3 0-480-19,3 1-160 0,-1-1-48 0</inkml:trace>
    </iact:actionData>
  </iact:action>
  <iact:action type="add" startTime="347406">
    <iact:property name="dataType"/>
    <iact:actionData xml:id="d16">
      <inkml:trace xmlns:inkml="http://www.w3.org/2003/InkML" xml:id="stk16" contextRef="#ctx0" brushRef="#br0">17881 8024 23375 0,'-1'0'1024'1,"-1"0"240"-1,2 0-1008 1,0 0-256 3,0 1 0-3,2-1 0 5,-1 0 480-5,1 1 48 6,2 1 16-6,1 0 0 6,0 1-384-6,1 0-160 4,0-1 128-4,-1 1-128 6,3-1-144-6,-5 1-112 5,1 0-32-5</inkml:trace>
    </iact:actionData>
  </iact:action>
  <iact:action type="add" startTime="347692">
    <iact:property name="dataType"/>
    <iact:actionData xml:id="d17">
      <inkml:trace xmlns:inkml="http://www.w3.org/2003/InkML" xml:id="stk17" contextRef="#ctx0" brushRef="#br0">17589 8052 5519 0,'-2'0'496'1,"2"-1"-496"4,0 1 0-4,2 0 0 6,-2 0 3152-6,1-1 544 4,0 1 96-4,1-1 32 7,2-1-2048-7,1 1-416 5,4-1-80-5,0 0 0 6,2 2-256-6,0-1-64 5,1 0 0-5,1 0 0 6,2 0-320-6,0-1-80 7,-2 1-16-7,0-1 0 4,-1 2-224-4,0 0-32 5,2 0-16-5,-4 0 0 9,1 0-272-9,0-1 0 2,0 1 128-2,0-1-128 9,1 0 0-9,-2-1 0 2,-1 1 0-2,0-1 0 21,-2 2-1920-21,-2-2-320-1</inkml:trace>
    </iact:actionData>
  </iact:action>
  <iact:action type="add" startTime="347975">
    <iact:property name="dataType"/>
    <iact:actionData xml:id="d18">
      <inkml:trace xmlns:inkml="http://www.w3.org/2003/InkML" xml:id="stk18" contextRef="#ctx0" brushRef="#br0">17547 8079 8287 0,'-1'-2'736'0,"1"0"-592"7,0 1-144-6,0 1 0 6,0 0 2240-6,0 0 400 6,-1-1 96-6,0 1 16 5,-1 0-1664-5,2 2-336 7,0 1-64-7,0 4-16 7,0 2-272-7,0 3-48 3,-1 3-16-3,2 2 0 6,-1 2 112-6,2 3 0 5,-1 1 16-5,0-1 0 6,-1-1 16-6,0-1 0 4,-1-1 0-4,1 0 0 7,1-2-288-7,-1-2-48 6,-1-1-16-6,1-1 0 7,-1-2-128-7,1-3 128 4,0-2-128-4,0-2 128 5,-2 1-128-5,2-3 0 5,0-1 0-5,0-1 0 22,0-1-608-22,0-1-48 0,-1-1-16 0,0-2 0 7,0 0-1216-7,-1-1-240 0</inkml:trace>
    </iact:actionData>
  </iact:action>
  <iact:action type="add" startTime="348412">
    <iact:property name="dataType"/>
    <iact:actionData xml:id="d19">
      <inkml:trace xmlns:inkml="http://www.w3.org/2003/InkML" xml:id="stk19" contextRef="#ctx0" brushRef="#br0">17460 8104 2751 0,'-1'1'128'1,"0"-1"16"0,1 0-144 0,0 0 0 2,1-1 0-2,-1 1 0 5,1 0 2896-5,-1-1 560 5,1 0 96-5,2-1 32 7,1 0-1984-7,-1-1-400 5,0 0-80-5,0 0-16 7,2 1-80-7,-1-1 0 4,1 0-16-4,1 0 0 5,-1 1-304-5,2 0-48 6,-1 1-16-6,0-2 0 8,1 1-192-8,1 0-64 3,-2 0 0-3,2 1 0 8,-2 0-224-8,2-1-160 2,-1 1 192-2,3 0-192 6,1 3 0-6,-1-3 0 5,2 0 0-5,0 1 0 13,1-1 0-14,-1 1 0 1,0 0 0 0,-2 1 0 9,0-1 0-9,0 0 0 3,-2 1 0-3,1-1 0 6,-3 1-192-6,3 1-64 7,-4-1 0-7,0 2 0 17,1-1-304-17,-3 0-64 0,-1 0-16 0,1 0-6752 5,-1 0-1360-5</inkml:trace>
    </iact:actionData>
  </iact:action>
  <iact:action type="add" startTime="348822">
    <iact:property name="dataType"/>
    <iact:actionData xml:id="d20">
      <inkml:trace xmlns:inkml="http://www.w3.org/2003/InkML" xml:id="stk20" contextRef="#ctx0" brushRef="#br0">17544 8084 6447 0,'6'1'576'1,"-4"-1"-576"-1,1 1 0 1,0-1 0 7,0 0 2240-7,0 0 320 4,1 0 80-4,1-1 16 9,7 2-1056-9,5-1-224 3,2 0-32-3,0 0-16 6,0 0-256-6,1 1-48 5,-4-1-16-5,1 1 0 6,-3 0-528-6,-2-1-96 8,0 0-32-8,-2 1 0 3,0-1-208-3,-1 1-144 5,-2-1 192-5,0 0-192 6,-1-1 128-6,0 1-128 7,-1-1 0-7,-2 1 0 17,0 0-560-17,0-1-208 0,0 0-64 0,-3-1-9952 2</inkml:trace>
    </iact:actionData>
  </iact:action>
  <iact:action type="add" startTime="349074">
    <iact:property name="dataType"/>
    <iact:actionData xml:id="d21">
      <inkml:trace xmlns:inkml="http://www.w3.org/2003/InkML" xml:id="stk21" contextRef="#ctx0" brushRef="#br0">17797 8073 4607 0,'-1'3'192'1,"0"-1"64"0,1 0-256 0,-2-1 0 2,2 0 0-3,-1 0 0 6,0 2 2672-5,0 0 480 5,-1 0 112-5,-1 4 0 7,0 3-1632-7,0 2-336 5,2 1-64-5,-1 1-16 5,0 1-240-5,1 1-48 6,1-1-16-6,1 1 0 5,0 0-336-5,0 0-80 9,1-1-16-9,-1-1 0 3,2 1-352-3,-2-3-128 6,2-2 0-6,-1-1 0 5,0 0 0-5,-1-3 0 5,1-1 0-5,0 1 0 21,-2-3-368-21,1-2-64 0,-1 1-16 0,0-2 0 8,0 0-384-8,0-1-96 0,0 0-16-1,-1-3 0 12,1-1-304-11,-2-2-64 0,2-1-16 0,-1-2-6592 4</inkml:trace>
    </iact:actionData>
  </iact:action>
  <iact:action type="add" startTime="349285">
    <iact:property name="dataType"/>
    <iact:actionData xml:id="d22">
      <inkml:trace xmlns:inkml="http://www.w3.org/2003/InkML" xml:id="stk22" contextRef="#ctx0" brushRef="#br0">17792 8183 5519 0,'1'4'240'0,"-1"-2"64"1,0 1-304 0,0 0 0 0,0 0 0 0,0 0 0 8,0 0 3312-8,0 4 592 4,0 3 128-4,2 5 32 6,-2 1-2592-6,0 1-512 5,0-2-96-5,0 0-32 6,0-3-512-6,0-1-96 5,2-1-32-5,-2-1 0 7,0-2-192-7,0 0 0 5,0-1 0-5,0-3-7024 18,-1 1-1440-18</inkml:trace>
    </iact:actionData>
  </iact:action>
  <iact:action type="add" startTime="349569">
    <iact:property name="dataType"/>
    <iact:actionData xml:id="d23">
      <inkml:trace xmlns:inkml="http://www.w3.org/2003/InkML" xml:id="stk23" contextRef="#ctx0" brushRef="#br0">17413 8120 13695 0,'-3'0'608'1,"2"-1"128"0,-1-1-592 0,2 1-144 0,-1 1 0 1,2-1 0 5,-1 1 1392-6,-1-1 240 5,0-1 48-5,1-1 16 7,-1 0-304-7,2 0-64 4,0 0-16-4,0 0 0 7,3 0-592-7,0 0-112 5,1 1-32-5,0 0 0 6,3 1-304-6,1-1-64 5,3 2-16-5,0 1 0 5,2-1-192-5,2 0 0 6,1 1 128-6,1 0-128 6,3-1 0-6,-3 0 0 6,2-1 0-6,-1 0 0 7,1 0 0-5,0-1 0-1,-5-1 0-1,1 0 0 19,-1 0-1856-19,-4 0-320 0</inkml:trace>
    </iact:actionData>
  </iact:action>
  <iact:action type="add" startTime="350591">
    <iact:property name="dataType"/>
    <iact:actionData xml:id="d24">
      <inkml:trace xmlns:inkml="http://www.w3.org/2003/InkML" xml:id="stk24" contextRef="#ctx0" brushRef="#br0">17712 7951 4607 0,'-5'2'400'0,"4"-2"-400"5,-1 0 0-4,0 0 0 6,1 0 2384-6,-1 0 400 5,2 0 80-5,-1 0 16 5,-2 0-1488-5,2-1-304 6,-3 1-48-6,3 1-16 6,-1-1-384-6,0 0-64 5,0 0-32-5,1 0 0 6,1 0-224-6,-1 0-32 4,1 0-16-4,-1 0 0 8,1 0-16-8,0 1-16 5,0-1 0-5,-1 0 0 9,1 1-96-9,-1 0-16 3,1 0 0-3,-2 0 0 6,2 0 32-6,-1 0 0 5,0 1 0-5,1-1 0 4,0 2 32-4,0-1 0 5,0 1 0-5,0-1 0 6,1 1 16-6,0-2 16 6,-1 2 0-6,2 0 0 7,-1 0 32-7,1 1 0 3,-1-1 0-3,1-1 0 8,-1 2-64-8,3-1 0 4,-3 0 0-4,2-1 0 9,-1 0-64-9,0-2-128 4,-1 2 176-5,2 1-176 6,-1-1 128-5,0 0-128 4,0 1 0-4,1-1 0 6,-1 0 192-6,0-1-192 4,0 0 192-4,1 1-192 7,-1 0 224-7,2-1-64 5,-1 0-16-5,-1 0 0 8,3 0 16-8,-1 0 0 3,0-1 0-3,-1 0 0 6,1 0-32-6,0-1-128 5,-1 0 192-4,2-1-64 7,-2-1-128-8,0 1 192 7,0 0-192-7,0 0 192 2,1-1-16-2,-2-1 0 4,0 1 0-4,-1 0 0 6,2 2 48-6,-1 0 16 6,-2-2 0-6,2 0 0 6,-1 0 32-6,1-1 16 6,-2 1 0-6,2-2 0 6,-2 1-112-6,0-1-32 6,1 1 0-6,-2-1 0 5,1 0-144-5,1 1 128 4,-2 0-128-4,1-1 128 5,0 0-128-5,0 3 0 5,0-2 144-5,-2 0-144 6,2 1 128-6,-2 0-128 6,1 1 128-6,-1-1-128 7,0 0 0-7,-1 1 144 5,2 0-144-5,-1 0 0 5,0 1 224-5,-1 0-64 4,1-1-16-4,-1 2 0 7,1-2-144-7,0 1 160 4,0 0-160-4,0 0 160 7,-1 0-160-7,0 0 192 5,-1 1-192-5,2-1 192 6,-1 0-192-6,2 1 0 5,-2-2 0-5,-1 1 0 7,0 0 0-7,1 1 128 4,1-1-128-4,0 1 0 6,-1 0 0-6,1 0 0 4,-1 0 0-4,1 0 0 6,-1 1 0-6,2-1 0 5,-1 1 0-5,1-1 0 6,-3 0 0-6,3 0 0 5,-1 0 0-5,-1 1 0 6,1 0 0-6,1 1 0 6,-2-1 0-6,2 0 0 7,-1 1 0-7,0 1 0 5,0-2 0-5,-1 1 0 6,2 0 0-6,-2 0 0 4,2 1-144-4,-1 0 144 5,0 0 0-5,0-1 0 5,-1 1-128-5,3 1 128 7,-1-1 0-7,0 0 0 4,0-1-128-4,1 1 128 6,0 1 0-6,0-1 0 6,0 1 0-6,0-2 0 7,0 1 0-7,1 1 0 4,0-1 0-4,0 0 0 7,-1 0 0-7,3 0 0 6,-2 2 0-6,0-1 0 7,2-2 0-7,-1 1 0 2,-1 1 0-2,1 0 0 5,1 0 0-5,-2-1 0 5,1-2 0-5,0-1 0 6,0 1 0-6,-1 0 0 6,2 1 0-6,-2-1 0 6,3 1 0-6,-1-1 0 5,0 0 0-5,0 0 0 7,0-1 0-7,0 1 0 4,0-1 0-4,-1 1 0 6,1-1 0-6,1 0 0 4,-2 0 128-4,1 0-128 7,1 0 0-7,-1 0 0 5,1 0 128-5,-3-2-128 6,3 1 0-6,-1-1 0 6,0 1 0-6,0-1 0 6,-1 0 128-6,0 0-128 4,0 2 0-4,0 0 0 7,0-1 256-7,-1-2-64 4,2 0 0-4,-1-1 0 7,-2 1 96-7,0-1 16 4,2 0 0-4,-2-1 0 6,1 0-144-6,-1 0-32 5,2 0 0-5,-1-1 0 5,0 3-128-5,-1-3 0 6,2 1 144-6,-2 1-144 6,1 0 0-6,-1 0 128 5,0-1-128-5,0 2 0 7,0 0 0-7,-1-1 0 7,-1 2 0-7,2-1 0 2,-1 0 0-2,-1 2 128 6,1-2-128-6,-2 0 0 6,2 1 0-6,-1 0 144 5,0-1-144-5,0 1 0 6,-1 0 192-6,1-1-192 5,0 0 192-5,1 0-192 7,-1 0 160-7,-1 1-160 5,1 0 128-5,-1-1-128 7,-1 1 0-7,3 2 0 5,-3-1 128-5,1 1-128 4,-1 0 0-4,1 0 0 5,1 1 0-5,-2 0 0 7,-1 0 0-7,0 1 0 5,1 0 0-5,-1 0 0 4,1 1 0-4,0 0 0 6,2 0 0-6,-1 1 0 7,-1-1-144-7,2 2 144 6,1-1 0-6,-1 2 0 5,2-1-176-5,-1 2 176 6,2-2-160-6,-1 1 160 6,0 1-128-6,2-1 128 6,-1 0 0-6,1-1-144 8,0-1 144-8,0 0 0 6,-1 0 0-6,2-1 0 7,1-1-192-7,-1 0-16 0,2-1 0 0,-1 0 0 18,-2 0-2352-18,3-2-448 0</inkml:trace>
    </iact:actionData>
  </iact:action>
  <iact:action type="add" startTime="364956">
    <iact:property name="dataType"/>
    <iact:actionData xml:id="d25">
      <inkml:trace xmlns:inkml="http://www.w3.org/2003/InkML" xml:id="stk25" contextRef="#ctx0" brushRef="#br0">17676 7016 21599 0,'0'0'960'0,"0"-1"192"1,0-1-928 0,2 1-224 3,-2 0 0-3,0 1 0 7,1 0 1744-7,0 0 304 4,0 0 64-4,2 0 16 10,2 0-592-10,1 0-112 3,1 0-16-3,3 0-16 6,-1 1-640-6,0 0-128 5,1 0-32-5,-1 1 0 5,1 0-336-5,0-1-80 4,2 1-16-4,2 1 0 7,2-1-160-7,0 1 160 5,2-1-160-5,1 1 160 6,4 1-160-6,-2-1 192 5,0 1-192-5,0 0 192 11,0 1-192-12,-2-2 128 3,1 1-128-2,-2 0 128 7,-2 0-128-7,-1-1 0 6,-3 0 0-6,2-1 0 6,-1 0 0-6,-1 0 0 6,-3 0 0-6,4-2 0 7,-4 1 0-7,0-1 0 7,-2-1 0-6,0 1 0-1,-2 0 0 0,0-1 128 3,-1 1-128-3,0-1 0 8,-3 1 0-8,2-1 0 5,-2 0 0-5,-1 0 0 18,0 1-560-18,-1 0-32 0,0 0-16 0,-1 1 0 9,1 0-1936-9,-3 0-384 0,0 1-80 0,1 1-9808 4</inkml:trace>
    </iact:actionData>
  </iact:action>
  <iact:action type="add" startTime="365303">
    <iact:property name="dataType"/>
    <iact:actionData xml:id="d26">
      <inkml:trace xmlns:inkml="http://www.w3.org/2003/InkML" xml:id="stk26" contextRef="#ctx0" brushRef="#br0">18123 7031 8287 0,'-1'2'368'0,"1"-2"80"0,0 0-448 1,0 0 0 6,0 0 0-6,1 1 0 4,0-1 2384-4,-1-1 400 4,5 0 80-4,-1 0 16 7,-1-2-1440-7,1 1-288 5,2 1-48-5,-1 1-16 7,0 0-560-7,-1 0-112 4,1 1-32-4,-1 1 0 8,0 1-96-8,0 0-32 6,0 1 0-6,-2-1 0 7,3 1 0-7,0 0 0 1,-2 1 0-1,1-2 0 6,0 1-48-6,0 0-16 6,1 0 0-6,-4 0 0 5,2-2-16-5,-1 2-16 5,1-1 0-5,-2 0 0 6,0 1-160-6,-1-2 192 6,0 2-192-6,-1 0 192 5,-1 0 0-5,-1 0 16 5,-1 1 0-5,-3 1 0 5,-1 0 944-5,0 1 192 7,-1 0 48-7,-2 0 0 20,-1 1-1712-20,1-1-352 0,-1 1-64 0,-1-2-16 0,-1 3 608 0,0-3 144 0,-3 0 0 0,1-2-13568 11</inkml:trace>
    </iact:actionData>
  </iact:action>
  <iact:action type="add" startTime="365828">
    <iact:property name="dataType"/>
    <iact:actionData xml:id="d27">
      <inkml:trace xmlns:inkml="http://www.w3.org/2003/InkML" xml:id="stk27" contextRef="#ctx0" brushRef="#br0">18098 6962 15487 0,'0'-1'688'1,"0"0"144"0,0 1-672 0,0-1-160 1,2 1 0-1,-2 0 0 6,1 0 1312-6,0-1 224 5,2 1 64-5,-1 0 0 6,3 0-576-6,0 1-128 5,-3 1 0-5,5 0-16 6,-1 2-448-6,-1 0-96 6,1 1-16-6,1 1 0 7,1 0-320-7,-1-1 128 3,1 2-128-3,0-1 0 6,-1-1 0-6,1 2 128 5,1 0-128-5,-1-2 0 7,-2 1 0-7,-1-1 0 7,0 0 0-7,-3 1 0 5,1-1 144-5,-2-2-144 4,0 2 192-4,-2 0-192 6,-1-2 448-6,-1 2-32 6,0 0 0-6,-3-1 0 6,-1 1 32-6,1 1 0 4,-3 0 0-4,1-1 0 9,-2 2-144-10,-2 0-32 6,3 1 0-5,-1-2 0 6,0 0-128-6,-1 0-16 7,0-1-128-7,0 0 192 5,2-1-352-5,-3-1-80 7,0-1-16-7</inkml:trace>
    </iact:actionData>
  </iact:action>
  <iact:action type="add" startTime="378785">
    <iact:property name="dataType"/>
    <iact:actionData xml:id="d28">
      <inkml:trace xmlns:inkml="http://www.w3.org/2003/InkML" xml:id="stk28" contextRef="#ctx0" brushRef="#br0">16936 7876 6447 0,'-2'-1'576'0,"0"0"-576"1,1 0 0 0,0 0 0 0,0-1 1984 0,-1 1 272 0,2 0 64 0,-1 1 16 5,1 0-832-5,0-1-160 7,-1 1-48-7,0-1 0 6,1 0-272-6,-1 1-64 5,-1-1-16-5,1 1 0 6,-1 0-272-6,0 0-48 5,1 1-16-5,-1 0 0 6,-1 1-128-6,2 0-32 5,-1 1 0-5,1 0 0 6,-1 1-144-6,-1 0-48 5,0 1 0-5,0 1 0 9,-1 0-256-9,2 1 128 3,-1 0-128-3,-1 1 0 5,2 0 128-5,0 0-128 6,1 0 0-6,1 0 0 5,0-1 0-5,0 1 0 11,1-2 0-12,2 0 0 5,-2 0 0-4,4-1 0 7,-1-1 0-7,0 1 0 7,1-1 0-6,1-1 0-1,-2-2 0 0,2 1 0 5,0-1 0-5,-1-1 0 5,2 0 0-5,-2-2 0 6,2 0 0-6,0-1 160 6,-2-1-160-6,4-1 192 6,-2 1 128-6,0-3 48 6,-1-1 0-6,1-1 0 7,0 0-16-7,-2 0 0 6,0-2 0-6,0-1 0 6,-1 0 0-6,-2 0 0 1,1 2 0-1,-2-2 0 6,1 3-32-6,-2 0-16 5,-1 1 0-5,-1 1 0 5,-1 2 16-5,1-1 16 7,-2 1 0-7,1 2 0 6,-2 0-64-6,1 2-16 7,-1 0 0-7,0 1 0 5,0 0-256-5,0 2 128 7,-2 0-128-7,1 0 0 6,-2 1 0-6,3 1-320 6,2 0 32-6,-3 0 16 15,1 0-800-15,1 2-144 0,1 0-48 0,1-1-12784 4</inkml:trace>
    </iact:actionData>
  </iact:action>
  <iact:action type="add" startTime="379279">
    <iact:property name="dataType"/>
    <iact:actionData xml:id="d29">
      <inkml:trace xmlns:inkml="http://www.w3.org/2003/InkML" xml:id="stk29" contextRef="#ctx0" brushRef="#br0">16950 7994 4607 0,'0'0'192'0,"0"0"64"1,0 0-256 0,-1 0 0 4,1 0 0-4,0 0 0 5,0 0 2176-5,0 0 400 6,0 0 80-6,1-1 16 6,0 1-1376-6,-1 0-272 6,0 0-48-6,2 0-16 5,-1 0-160-5,0 0-32 6,0 0-16-6,0 0 0 5,0 1-144-5,1 0-32 5,-1 1 0-5,1 0 0 6,-2 1-224-6,3 0-48 6,-1 1-16-6,0-1 0 4,0 1-96-4,-2 1-32 7,3 1 0-7,-2 1 0 6,0 1 0-6,2 1 0 6,-1 1 0-6,-2 1 0 5,3 0 48-5,-1 1 16 7,-1 1 0-8,1 1 0 5,1 0 0-4,-2-1 0 7,1 1 0-7,0-1 0 7,-1 0-80-7,-1-1-16 5,2-1 0-5,-1-2 0 7,-1-1-128-8,1-1 128 9,-1 1-128-8,-1-1 128 7,1-1-128-7,0 0 128 0,-1-2-128 0,1 1 128 5,0 0-128-5,1-2 192 5,-1 0-192-5,0-1 192 8,0 1-192-8,0 0 0 4,1-1 0-4,-1 1 128 7,0-1-128-7,1 0 0 5,-1 0 0-5,0-1 0 4,0 1 0-4,0-1 0 5,0 0 0-5,0 0 0 5,1-1 0-5,-1 1 0 6,0-1 0-6,0 0 0 5,1 1 0-5,-1-1 0 6,-1 0 0-6,1-1-176 7,0 2 176-7,0-2-192 4,0 1 192-4,-1 0-192 6,1 1 0-6,-1-1 0 5,1 2 0-5,-1-2 0 6,1 1-96-6,-1 0-32 5,2 0 0-5,-1-1 0 21,-1 0-192-21,1 1-64 0,0 0 0 0,1-1 0 7,-1 0-528-7,0-1-112 0,0 1-32 0,0-1-4864 7,1 0-976-7</inkml:trace>
    </iact:actionData>
  </iact:action>
  <iact:action type="add" startTime="379715">
    <iact:property name="dataType"/>
    <iact:actionData xml:id="d30">
      <inkml:trace xmlns:inkml="http://www.w3.org/2003/InkML" xml:id="stk30" contextRef="#ctx0" brushRef="#br0">17002 8299 2751 0,'1'0'256'0,"-1"0"-256"7,0 0 0-6,0 0 0 5,0 0 1984-5,0-1 336 5,1 1 80-5,-1-1 16 6,0 0-1728-6,0 0-352 6,0 1-64-6,1-1-16 5,-1 1-256-5,0 0 0 7,0 0 128-7,0 1-128 5,0 0 0-5,0 1-176 8,0-1 32-8,0 2 0 18,0-1-336-18,0 1-64 0,0-1-16 0,0 0 0 7,0-1-144-7,0 1-16-1</inkml:trace>
    </iact:actionData>
  </iact:action>
  <iact:action type="add" startTime="379941">
    <iact:property name="dataType"/>
    <iact:actionData xml:id="d31">
      <inkml:trace xmlns:inkml="http://www.w3.org/2003/InkML" xml:id="stk31" contextRef="#ctx0" brushRef="#br0">17008 8294 3679 0,'0'-2'160'1,"0"1"32"-1,0 0-192 1,-1 0 0 3,1 1 0-3,0 0 0 6,0 0 1648-6,0 0 272 4,0 0 64-4,0-1 16 5,0 1-1424-5,0 1-272 6,0-1-64-6,0 1-16 5,1 0-224-5,-1-1 0 6,0 1 0-6,0 0 0 6,2 0 0-6,-1-1 0 5,-1 0 0-5,1 0 0 5,-1-1 0-5,1 1 0 6,-1 0 0-6,0-1 0 7,0 1 0-7,0-1 128 5,0 1-128-5,-1-1 0 7,0 1 0-7,1 0 0 4,0 0 0-4,0 0 0 5,0 0-144-5,0 0-128 5,0 0-32-5,-1 0 0 22,1 1-480-22,0-1-112 0,0 0 0 0,-2 1-16 0,2-1 528 0,2 0 128 0,-2 0 0 0,0 0 16 7,1-1 240-7,-1 1 0 6,0-1 144-6,0 0-144 4,0 1 896-4,1 0 64 6,-1 0 32-6,0 0 0 5,-1 0-32-5,1 1 0 6,-1 0 0-6,2 1 0 5,-1 1-304-5,-1 0-64 5,1 1-16-5,-2 0 0 6,2 1 80-6,0-1 16 6,0 1 0-6,0 1 0 6,0-2-96-6,0 1-32 5,3-1 0-5,-2 0 0 5,0-1-112-5,2-1-32 7,1-1 0-7,-2 0 0 6,5 0 80-6,-2-1 16 7,0-1 0-7,2 0 0 7,-1-1 80-7,2 1 32 6,1 0 0-6,-3-1 0 6,2 0-208-5,-2 1-32-1,4 1-16 0,-3-1 0 5,3 1-208-5,-3 0-144 5,3-1 192-5,-2 0-192 6,0 1 176-6,-1-1-176 6,-2 0 160-6,-1 0-160 7,4 1 192-7,-4-1-48 6,-1 0-16-6,-1 1 0 3,-2-1-128-3,0 1 192 4,2-1-192-4,-2 2 192 6,0-2-192-6,-2 1 160 6,1 0-160-6,-1 0 160 6,0 0-432-6,-2 0-96 6,0 0-16-6,0 1 0 20,0 0-2304-20,-2 0-448-1</inkml:trace>
    </iact:actionData>
  </iact:action>
  <iact:action type="add" startTime="380570">
    <iact:property name="dataType"/>
    <iact:actionData xml:id="d32">
      <inkml:trace xmlns:inkml="http://www.w3.org/2003/InkML" xml:id="stk32" contextRef="#ctx0" brushRef="#br0">17012 8342 3679 0,'-1'2'320'1,"0"-2"-320"6,-1 0 0-6,2 0 0 4,0 0 2752-4,2 0 496 5,-2 1 80-5,-2 0 32 5,2 0-1616-5,-1-1-320 6,0 1-64-6,0 1-16 6,0-1-384-6,1 1-64 5,0 0-32-5,-1 0 0 6,1 0-432-6,0 0-96 6,-1 1-16-6,2-1 0 6,-2 2-144-6,1 0-48 7,1 0 0-7,0 0 0 3,-1 1 0-3,0-1 0 5,1-1 0-5,1 0 0 6,-1 1 112-6,1 1 16 5,0 0 0-5,-1-1 0 6,2 1 64-6,-1 0 0 6,0-1 16-7,-1 1 0 9,0-1-144-8,2 1-16 5,0-2-16-5,0 2 0 5,0-1-160-5,-1 0 128 4,1-2-128-4,1 2 128 6,-1-1 16-5,0 0 0 6,1-1 0-7,0-1 0 6,1-1 176-6,-1 1 16 7,0-2 16-7,3 1 0 1,-2-2 48-1,-1 1 16 5,2 0 0-5,0-1 0 6,-3-1-176-6,2 1-48 6,-1-1 0-6,0 1 0 6,-2-1-192-6,0 1 144 6,0 0-144-6,-2 0 128 5,3 0-128-5,-3 1 0 4,0 1 0-4,-1 0 128 5,-1 0-128-5,1 0 0 6,-1 0 0-6,0 0-176 22,-2 1-720-22,2-1-160 0,-1 1-32 0,-1 0-12416 3</inkml:trace>
    </iact:actionData>
  </iact:action>
  <iact:action type="add" startTime="381050">
    <iact:property name="dataType"/>
    <iact:actionData xml:id="d33">
      <inkml:trace xmlns:inkml="http://www.w3.org/2003/InkML" xml:id="stk33" contextRef="#ctx0" brushRef="#br0">17029 8209 5519 0,'1'-3'240'0,"0"1"64"1,0 0-304 0,0 1 0 3,0 0 0-3,-1 0 0 6,1 0 3968-6,0 0 752 5,2-2 144-5,1 0 16 7,1-1-3008-7,0 1-592 5,0-1-128-5,2 0-32 6,-2 2-512-6,0-1-96 5,0 2-32-5,-1-1 0 6,-1 0-192-6,1 1-32 5,-1 0-16-5,0 0 0 6,-1 0-240-6,0 1 0 5,0-1 128-5,-1 1-128 6,0 0-144-6,0 1-80 5,-1-1-16-5,-1 1 0 20,1 0-2640-20,-2 1-512-1</inkml:trace>
    </iact:actionData>
  </iact:action>
  <iact:action type="add" startTime="381291">
    <iact:property name="dataType"/>
    <iact:actionData xml:id="d34">
      <inkml:trace xmlns:inkml="http://www.w3.org/2003/InkML" xml:id="stk34" contextRef="#ctx0" brushRef="#br0">17020 8289 18191 0,'1'3'800'0,"0"-1"176"1,1 1-784 10,0-1-192-10,-1-2 0-1,1 1 0 1,-1 0 1456 0,2 0 240 6,1 1 48-6,3 1 16 7,1 1-736-7,0 0-160 4,1-2-32-4,-3 1 0 6,-1-1-640-6,0-1-192 6,-2 1 0-6</inkml:trace>
    </iact:actionData>
  </iact:action>
  <iact:action type="add" startTime="473789">
    <iact:property name="dataType"/>
    <iact:actionData xml:id="d35">
      <inkml:trace xmlns:inkml="http://www.w3.org/2003/InkML" xml:id="stk35" contextRef="#ctx0" brushRef="#br0">4380 17203 2751 0,'-1'0'256'0,"-1"0"-256"1,0-1 0 0,-1-1 0 0,0 0 2304 0,2 1 400 0,-1 0 96 0,2 0 16 5,-1 1-1600-5,1-1-304 6,-1 1-64-6,0-1-16 6,-1 0-192-6,0 0-32 5,0 0-16-5,1 0 0 6,-2 1-48-6,3-1-16 6,0 1 0-6,0 0 0 5,0 0-128-5,-1 1-16 5,0 0-16-5,1 1 0 7,-2 0-240-7,2 0-128 5,2 1 128-5,-1 0-128 8,0-1 0-8,-1 2 0 6,3 1 0-6,-1-1 0 1,1-1 0-1,0 2 0 8,-1-1 0-8,2 0-128 6,0-2 128-6,1 1 0 4,-1 0 0-4,0 0 0 5,0 0 0-5,-1-1 0 6,2 0 0-6,-3-1-128 5,2 0 128-5,0 0 0 6,0 1 0-6,0-1 0 5,1 0 0-5,0 0 0 12,-2 0 0-12,3 0 0 0,0 0 0 0,-1 0 0 8,2-1 0-8,0 1 0 5,0-1 0-4,1 0 128 5,-2 0-128-6,3 0 176 7,-1-1 0-7,2 0 0 5,-1 0 0-5,3-1 0 0,-1 0-16 0,-1-1 0 7,2 0 0-7,-2 0 0 4,2-1-32-4,-2 1 0 7,2-1 0-7,-1 1 0 6,1 0-128-6,1-1 128 7,-2 1-128-7,1 1 128 5,-2-1-128-5,2 3 0 8,-3-1 0-8,0 0 128 6,0 2-128-6,0-1 0 5,1 1 0-4,0 2 0-1,-2-1 0 0,0 0 0 5,0 1 0-5,-1-1 128 5,-1 1-128-5,1-2 0 6,-1 0 0-6,1 0 128 7,1 0-128-7,0 0 0 6,-2-1 0-6,3-1 128 6,-1 1-128-6,1 0 128 8,-2-1-128-8,1 1 128 6,1-1-128-6,0 1 192 6,-1 0-192-5,2 1 192-1,-1 0-192 0,0 1 128 4,2 0-128-4,-3 1 128 5,0 0 0-5,0 0 0 6,1 0 0-5,-2 1 0 5,3-1 80-6,-2 0 16 7,2-1 0-7,0 0 0 6,1-1 0-6,0 0 0 6,1 0 0-6,-2-1 0 6,1 0 32-6,-1-1 0 6,0 0 0-5,1 0 0-1,0 0-48 0,-1 0 0 6,0-1 0-6,-1 0 0 5,0 1-80-5,-2 0 0 6,-1 1-128-6,2 0 192 6,1 0-192-6,-3 1 144 6,2 0-144-6,-1 0 128 7,2-1-128-7,-2 1 192 6,3 0-192-6,-3-1 192 7,1 1 0-7,-2 0 16 6,4 0 0-6,-3-1 0 0,0 0 96 0,-1 0 16 5,0 0 0-5,1 0 0 5,-1 0 112-5,-3-1 16 7,1 1 16-7,0 0 0 6,-1 0-16-6,0-1 0 4,0 1 0-4,0 0 0 5,-1 0-48-5,-1 0-16 6,1 0 0-6,-2 0 0 6,3 0-112-6,-3 0-16 5,1 1-16-5,-1-1 0 6,0 0 32-6,0 0 16 5,0 0 0-5,0 0 0 5,0 0 32-5,0 0 0 8,0 0 0-8,0 0 0 4,2 0 16-4,-2 0 16 5,0 0 0-5,0 0 0 6,0 0-48-6,-2 0-16 6,2 0 0-6,0 0 0 4,0 0-96-4,0 0 0 6,0 0-16-6,0 0 0 5,0 0-176-5,0 0 0 7,0 1 144-7,-1-1-144 5,0 0 0-5,-1 0 0 7,2 0 0-7,0 0 0 18,0 1-640-18,-1-1-32 0,1 0-16 0</inkml:trace>
    </iact:actionData>
  </iact:action>
  <iact:action type="add" startTime="477345">
    <iact:property name="dataType"/>
    <iact:actionData xml:id="d36">
      <inkml:trace xmlns:inkml="http://www.w3.org/2003/InkML" xml:id="stk36" contextRef="#ctx0" brushRef="#br0">6467 17168 4607 0,'0'-1'192'1,"-3"0"64"0,0 0-256 0,-2 0 0 2,2 0 0-2,1 1 0 5,2 0 3168-5,-1-1 592 7,0 1 112-7,-1-1 32 5,-3-1-2768-5,-1 0-560 6,1 0-96-6,-3 0-32 5,1-1-240-5,-3 0-48 6,4 0-16-6,-3 0 0 5,2 1 144-5,-2 0 32 5,2-1 0-5,0 0 0 6,-2 1 80-6,3-1 32 6,-2-1 0-6,2 2 0 5,-1-1-48-5,1-1 0 9,-2 0 0-9,3 0 0 2,-2-1 0-2,2-1 0 9,0 2 0-9,0-2 0 6,-1 0-48-6,1 1-16 5,0-1 0-5,2 0 0 2,-2 1-128-2,1 0-48 6,1 0 0-6,-2 1 0 5,-1-1-16-5,1-1 0 8,0 1 0-9,0 1 0 5,1-2 16-4,1 0 0 6,-2 1 0-6,0-2 0 6,1 1 128-6,-1-1 32 5,0-1 0-5,1-1 0 5,1 2 16-5,-1-3 0 7,-1 1 0-7,1-1 0 6,1 3-48-6,-2-2 0 7,3 1 0-7,-3-2 0 7,0 1-96-7,0 0-32 6,0 0 0-6,1 0 0 6,-2-2-16-6,0 1 0 7,2 0 0-7,-2-2 0 0,1 1-128 0,1 0 192 4,-1-1-192-4,0 0 192 5,2 0-192-5,1-1 0 7,0-1 144-7,0-1-144 7,-1 1 0-7,1 1 128 6,-1 0-128-6,1-1 0 7,-1 0 128-7,2 1-128 6,-2-2 160-6,1 1-160 7,1 1 192-7,-1 0-64 0,2 0-128 0,-1 1 192 6,1 2-192-6,0 0 176 4,1-1-176-4,-1 1 160 6,3 1-160-6,-1-1 0 6,0 1 0-6,0-1 128 6,2 0-128-6,0 0 0 7,0-2 0-7,1 1 0 6,0 0 0-6,3-1 0 6,0 0 0-6,0 0 0 7,-1 0 0-7,2-1 0 6,-2-1 0-5,1 1 0-1,-2 1 0 0,3-1 0 4,-3 0 0-4,1 0 0 6,0 1 0-6,0 1 0 6,-1 0 0-6,2 0 0 6,0 2 0-6,-1-2 0 7,1 0 0-7,-2 2 0 7,1 0 0-7,1 2 0 5,-2 0 0-5,0 0 0 7,1 1 0-7,2-1 0 6,-2 2 0-5,1-1 0-1,1 1-144 0,-1 0 144 4,3 0 0-4,-1-2 0 6,1 3 0-6,0-2 0 7,0-1 0-7,2 2 0 5,-2 1 0-5,1-1 0 7,0 1 0-7,-2 1 0 6,-1-2-128-6,3 1 128 7,-3 2 0-7,1 0 0 6,0 0-128-6,1 0 128 6,-1 2 0-5,2-1 0-1,-1 2 0 0,0 1 0 4,-1-1 0-4,0 0 0 6,0-1 0-6,0 2-128 6,2 0 128-6,0 0 0 7,-1-1 0-7,-1 1 0 6,0 0 0-6,-1-1 0 6,-1 0 0-6,3 0 0 7,-1 0-128-7,1 0 128 6,0-1 0-6,1 1 0 6,-1 0 0-6,3 1 0 0,-1 1 0 0,-1-1 0 7,0 2 0-7,-1-1 0 4,2 0 0-4,-4 2 0 6,1 0-128-6,-1-1 128 6,0 2 0-6,-1-1 0 7,-1 0 0-7,0 2 0 6,2 1 0-6,-2-1 0 7,2 2 0-7,0-1 0 6,0 0 0-6,0-1 0 6,-2 3 0-5,3-2 0-1,-3 1 0 0,1 1 0 5,-2-1 0-5,1 1 0 5,0-1 0-5,-2 0 0 7,2-1 0-7,-1 1 0 6,0 0 0-6,-3 0 0 6,2 1 0-6,-2 0 0 6,1 0 0-6,-1 3 0 7,1-1 128-7,-2 0-128 7,0-1 0-7,0 2 0 7,-1 0 0-7,-1 0 0 0,4 1 0 0,-3 1 0 4,-1 0 0-4,2 0 0 4,-1 0 0-4,0 0 0 7,0 0 0-7,-1 0 0 7,2-1 0-7,-1 0 0 5,0 0 0-5,-1 0 0 7,3 1 0-7,-1-1 0 7,-1 0 0-7,0-1 0 6,0-1 128-6,-1 1-128 7,0 1 0-7,0 0 0 0,0 2 128 0,-1 0-128 5,0 0 0-5,-1 0 0 5,0 0 0-5,0-1 0 6,1 2 0-6,-2-2 0 7,0 0 128-7,-1 0-128 6,1-1 0-6,1 0 144 6,0 1-144-6,-3-1 128 6,0 0-128-6,1 0 128 7,1 0-128-7,-2 0 0 6,2-1 144-5,-3-1-144-1,1 1 192 0,0 1-16 6,-1-1-16-6,0 0 0 4,-1 0 32-4,0-1 0 7,1 2 0-7,-2-2 0 6,0 1-32-6,-1-1 0 6,-1 0 0-6,1-1 0 7,-1-1-160-7,0 1 192 6,2 0-192-6,-1-2 192 6,0 2-64-6,-1-2-128 6,-1-1 192-5,2 2-64-1,-1-3 32 0,-2 2 0 6,2-3 0-6,-3 2 0 4,2 0 96-4,0-1 0 6,-2 0 16-6,1-3 0 7,1 1 112-7,-3 0 0 7,2-1 16-7,1-1 0 5,1 1 0-5,-1-1 0 7,0-1 0-7,-1 0 0 6,0 0-32-6,0-1-16 7,-2-1 0-6,-1-1 0-1,4 0-176 0,-3 0-48 5,-1-1 0-5,2-1 0 4,-1 0-128-4,0 0 0 6,0 1 144-6,0-1-144 7,0-2 0-7,0 0-208 7,1 1 16-7,0-2-12752 11,-2-1-2560-11</inkml:trace>
    </iact:actionData>
  </iact:action>
  <iact:action type="add" startTime="488502">
    <iact:property name="dataType"/>
    <iact:actionData xml:id="d37">
      <inkml:trace xmlns:inkml="http://www.w3.org/2003/InkML" xml:id="stk37" contextRef="#ctx0" brushRef="#br0">8198 17267 20895 0,'-5'-2'448'1,"-1"0"112"0,0 0 16 0,1 0 16 0,0 0-464 0,0 2-128-1,2-1 0 1,2 0 0 5,0 1 928-5,1-1 160 5,-2 0 48-5,1 0 0 5,-1 0-624-5,-1 0-128 7,1 0-32-7,-1 0 0 6,1 0 32-6,1 1 16 6,1-1 0-6,-1 1 0 5,-1-1 192-5,2 1 48 5,0 0 0-5,0 0 0 6,0 1-96-6,0-1-16 5,2 0 0-5,-2 0 0 6,1-1-240-6,-1 1-48 7,2 1-16-7,0-1 0 4,1 0-96-4,-1-1 0 5,3 1-128-5,-1-1 192 5,3 1-64-5,-1-1-128 9,1 1 176-9,0 1-176 3,0 0 144-3,3 0-144 6,-1 0 0-6,1 2 144 7,1-1-144-8,1 1 160 5,0 0-160-4,2 1 160 5,0 1-160-5,-2-2 128 7,0 3-128-7,3 0 128 5,2-1-128-5,-1 0 0 6,1-1 0-6,1 0 128 5,-2-1-128-5,-1 1 0 6,3-1 0-6,-4 1 0 7,2-2 0-7,-2 0 0 5,0 1 0-5,1-1 0 7,-1 0 128-7,2 0 0 7,-2-1 0-7,2 1 0 6,0 0 48-6,1-1 0 7,0 2 0-7,0 0 0 0,-1 0-176 0,0 1 192 6,-1-1-192-6,1 1 192 4,0 0-64-4,0 0-128 6,-1-1 192-6,-1-1-64 7,1 1 0-7,-2-1 0 6,-1 0 0-6,3-1 0 6,-3 0 128-6,-3 1 32 6,1-2 0-6,-3 0 0 7,2 0 32-7,-1 0 16 6,-1-2 0-6,-1 0 0 7,-1 1 16-7,1 0 0 0,-3 0 0 0,2-1 0 4,-1 1 32-4,-2 0 0 6,1 0 0-6,0 1 0 6,-1-1-48-6,-1 1 0 4,-1 0 0-4,0 0 0 5,0 0-128-5,0 0-16 7,0 0-16-7,0 0 0 4,-1 1-176-4,0-1 0 6,-2 1 144-6,2 1-144 22,0-1-1232-21,-1 0-320-1,0 1-64 0</inkml:trace>
    </iact:actionData>
  </iact:action>
  <iact:action type="add" startTime="547217">
    <iact:property name="dataType"/>
    <iact:actionData xml:id="d38">
      <inkml:trace xmlns:inkml="http://www.w3.org/2003/InkML" xml:id="stk38" contextRef="#ctx0" brushRef="#br0">3962 16079 11055 0,'-4'-5'480'1,"-1"-1"112"0,2-1-464 0,0 0-128 3,0 0 0-3,0 2 0 5,3 4 1632-5,-1-1 304 6,0 0 64-6,0-3 16 5,-1-1-1632-5,-1-2-384 6,2-1 0-6,-2 0 0 6,0 2-240-6,2 1-32 5,0 0-16-5,1 2 0 6,0 0 288-6,1 2 0 6,-1-1-128-6,2 1 128 4,0 1 0-4,-1-1 0 6,2 1 0-6,0 0 144 5,2 0-144-5,2 2 0 6,-2-1 0-6,0 0-5136 18,3 0-992-18</inkml:trace>
    </iact:actionData>
  </iact:action>
  <iact:action type="add" startTime="547566">
    <iact:property name="dataType"/>
    <iact:actionData xml:id="d39">
      <inkml:trace xmlns:inkml="http://www.w3.org/2003/InkML" xml:id="stk39" contextRef="#ctx0" brushRef="#br0">4115 15847 29599 0,'-5'1'1312'1,"0"-2"272"-1,1 0-1264 1,1 1-320 1,2 0 0-1,1 0 0 5,0 0 1328-5,-1 1 208 6,-1-1 32-6,1 1 16 20,-3 0-2048-20,1 1-416 0,1 1-80 0,1 1 0 0,0 2 704 0,0-1 256 2,-1 2-192-2,2 1 192 5,0 2 0-5,-1 0-144 7,0 3 144-7,-1 1 0 15,0 2 0-15,-1 2 0 0,1 2 0 0,-1 1 128 12,2-1 64-12,-1 1 32 0,1 3 0 0,1-1 0 13,-1 1-64-13,1-2-16 0,0 1 0 0,0 1 0 12,2 0-144-12,-2 0 0 0,2 0 0 0,-1 1 128 0,2-1-128 0,-1 0 0 4,1 1 0-4,-2-1 0 4,2-1 0-4,-2 1 0 6,0-1 0-6,1 2 0 6,0-2 0-6,-1 2 0 7,2 0 0-7,-1 0 0 6,1 5 0-6,-1 0 0 8,2 1 144-8,-1 2-144 5,1 2 128-5,-1-1-128 6,0-3 128-5,-2-2-128-1,2-2 0 0,-1-1 0 5,-1 0 0-5,0-4 128 5,0-2-128-5,-1-1 128 6,0 0-128-6,-1-2 128 6,0-2 160-6,-2-2 32 7,3 0 16-7,-2 0 0 7,1-1 208-7,0 0 32 6,1 0 16-6,-1 1 0 6,1 0-224-6,0 0-48 7,0 0-16-7,1 1 0 0,-1-1-176 0,1 0-128 5,0 0 192-5,1 0-192 5,0 0 128-5,0-1-128 7,-1 1 0-7,2-3 0 6,-2-1 128-6,0 0-128 6,-1-2 0-6,2-3 0 7,-2 1 128-7,0-2-128 1,0-1 0-1,0-1 0 6,1-1-192-6,-1 0-80 5,0 1-32-5,0-3 0 22,-1 1-432-22,2-1-96 0,-1-1 0 0,1-2-15104 3</inkml:trace>
    </iact:actionData>
  </iact:action>
  <iact:action type="add" startTime="548183">
    <iact:property name="dataType"/>
    <iact:actionData xml:id="d40">
      <inkml:trace xmlns:inkml="http://www.w3.org/2003/InkML" xml:id="stk40" contextRef="#ctx0" brushRef="#br0">4294 15873 12895 0,'-3'0'1152'0,"0"-1"-928"5,0 0-224-4,0 0 0 3,3 1 4064-3,0-1 768 5,0 1 160-5,-1-1 16 6,0 0-3600-6,-2 0-704 5,2-1-160-5,0 2-32 7,0-1-512-7,2 0 0 7,0 0 0-7,2 0-144 4,0 1-32-4,3-1 0 4,-1 1 0-4,1-1 0 7,2 1 176-7,0-1 0 6,1 1 0-6,0 0-128 7,-1 0 128-7,2 0 0 3,-1-1 0-3,1 2-128 5,5-1 128-5,-3 1 0 6,0-1-144-6,-1 0 144 6,4 0 0-6,0 0-176 5,2 0 176-5,1-1-128 7,2 1 128-7,1-1 0 5,1 0 0-5,3 0-128 5,4 1 128-5,1-1 0 7,2 1-144-7,-32 0 144 6,64 2 0-6,-64-2 0 7,57 5-144-7,-57-5 144 6,48 4 0-6,-48-4 0 7,52 5 0-7,-25-2 0 6,1-1 0-6,3 0 0 0,2-1-128 0,1 0 128 5,-34-1 0-5,69 1 0 6,-69-1 0-6,61 1 0 6,-61-1 0-6,54-1 0 7,-27 0 128-7,2-1-128 6,0 1 0-6,5 0 128 6,1-1-128-6,2-1 0 6,0 2 176-6,-1 0-176 6,-3 0 192-6,-2-1-192 0,-1 2 128 0,2-1-128 7,4-1 0-7,2 1 0 5,0 0 128-5,5 0-128 6,0 0 0-6,-2 0 0 6,-4 2 0-6,-1-2 0 6,-2 1 0-6,2-2 0 6,0 1 0-5,2 0 0 5,2 0 0-6,0 1 0 6,1 0 0-6,-4 0 0 7,-37 0 128-7,68 2-128 6,-68-2 0-5,67 4 0-1,-67-4 0 0,70 6 0 4,-70-6 144-4,78 5-16 6,-38-3-128-6,1 1 192 6,-41-3-64-6,74 7-128 6,-74-7 176-6,66 6-176 6,-66-6 128-6,73 6-128 7,-36-4 0-7,2 0 0 6,1-1 128-6,-40-1-128 7,74 5 0-7,-74-5 0 6,63 5 192-5,-63-5 0-1,63 5-16 0,-63-5 0 4,71 4-16-4,-35-1 0 6,3 0 0-6,-1 0 0 6,-38-3-160-6,71 8 192 7,-71-8-192-7,62 12 192 6,-62-12-192-6,64 11 0 7,-64-11 0-7,67 8 0 6,-67-8 0-6,72 9 0 6,-33-6 0-5,-3-2 0-1,-36-1 0 0,63 2 128 5,-30-2-128-5,-2-1 0 6,2 0 0-6,-1 0 128 5,1-2-128-5,2 0 0 6,-1 0 0-6,-1 0 128 6,-1 2-128-6,-4-1 0 6,-28 2 160-6,53 0-160 7,-53 0 192-7,53 0-192 6,-53 0 160-6,51 2-160 7,-51-2 128-6,58 3-128-1,-58-3 0 0,60 4 128 5,-60-4-128-5,59 5 0 6,-59-5 0-6,53 2 0 5,-53-2 0-5,45 2 0 6,-45-2 0-6,47 0 0 6,-47 0 128-6,49-2-128 6,-21 2 0-6,0-2 0 7,0 1 0-7,1-1 128 6,2 2-128-6,-2-1 0 6,-1 1 144-6,-28 0-144 8,48 1 128-8,-48-1-128 0,45 2 160 0,-45-2-160 4,45 3 192-4,-45-3-64 6,44 2-128-6,-44-2 192 6,43 2-48-6,-43-2-16 7,44 3 0-7,-24-2 0 6,1-1 0-6,-21 0 0 6,37 2 0-6,-20-2 0 7,-17 0 16-7,0 0 0 5,43 2 0-5,-32-2 0 8,-11 0-144-8,0 0 0 0,0 0 144 0,40 4-144 4,-32-2 0-4,1 0 0 6,-9-2 0-6,0 0 128 6,0 0-128-6,0 0 0 5,40 17 0-5,-40-17 128 4,0 0-128-4,0 0 0 6,0 0 128-6,0 0-128 6,39 29 208-6,-39-29-16 5,0 0-16-5,0 0 0 6,0 0-16-6,31 34 0 6,-31-34 0-6,0 0 0 6,0 0-160-6,26 35 0 6,-26-35 144-6,0 0-144 5,0 0 0-6,22 40 0 6,-22-40 0-5,0 0 128 5,0 0-128-5,19 43 0 7,-19-43 0-7,0 0 128 4,9 40-128-4,-9-40 144 6,0 0-144-6,8 43 160 5,-6-28-160-5,0 1 192 7,-2-16-192-7,4 35 192 6,-4-35-192-6,1 40 0 5,-1-40 0-5,3 43 0 6,-3-43 0-6,2 48 128 6,-2-22-128-6,0 1 0 6,0 3 0-6,2 1 0 7,-2-1 0-7,0 2 0 7,1-1 0-7,0 0 0 5,-1 1 0-5,0-3 0 7,0-3-160-7,0-26 160 6,0 49-208-5,0-49 80-1,0 46 128 0,0-46 0 5,0 40 0-5,0-40 0 5,0 40 0-5,0-40 0 6,0 41 0-6,0-41 0 6,2 39 0-6,-2-39 0 7,0 43 0-7,0-43 0 7,-2 48 0-7,2-23 0 5,0-25 0-5,-1 46 0 7,1-46 0-7,-3 44 0 6,3-44 0-6,-2 44 0 0,2-44 0 0,-5 42 0 6,5-42 0-6,-7 36 0 5,7-36 0-5,-5 32 0 7,5-32 0-7,-8 26 0 6,8-26 0-6,-4 18 0 7,-1-11 0-7,2 0 0 5,0-3 144-5,0 1-144 7,3-5 192-7,-7 7-192 1,3-4 304-1,0-2-48 5,2 0-16-5,-3 1 0 6,0-1-16-6,0 0 0 6,1 0 0-6,-2 0 0 5,1 1-224-5,-1-2 0 7,0 0 128-7,1 0-128 5,-3 0 0-5,2 0 0 7,-1 0 0-7,0 0-160 7,1-1 160-7,0-1-128 5,-3 2 128-5,4-2-128 7,-3 0 128-6,0 0 0-1,0 1 0 0,0-1 0 5,0-1 0-5,0-1 0 5,-1 1 0-5,2 0 0 6,-1-1 0-6,1 1 0 6,-2-1 0-6,2 0 128 6,-2 1-128-6,0-1 0 7,-2 0 0-7,1 1 0 7,-1 0 0-7,0 1 0 5,-2-1 0-5,2 0 0 7,-1 1 0-7,-1 0 0 7,-1-1 0-7,2 2 0 0,1-1 0 0,-1 0 0 4,-1-1 0-4,1 0 0 6,0 0 0-6,-1 0 144 6,-1 0-144-6,0-1 0 6,1 0 144-6,0 1-144 7,-1 0 0-7,0-2 144 7,-2 1-144-7,3 1 0 6,-2 0 0-6,2-2 0 7,1 1 128-6,-3 0-128-1,0 0 0 0,-2-1 128 4,0 0 16-4,-1 0 0 5,-1 2 0-5,0-2 0 6,-1 2-144-6,1-1 192 7,-1 1-192-7,-1-1 192 6,3 1-192-6,-2-1 0 6,0 2 0-6,-1 0 0 6,2-1 0-6,1 1-176 6,-1 1 176-6,-1-1-128 7,5 0 128-7,-3 0-128 6,0-1 128-5,-3 1-128-1,3-1 128 0,-4-2 0 4,3 1 0-4,-1 1 0 6,1-2 0-6,0 0 0 6,2 0 128-6,-1 1-128 6,0-1 144-6,0 0-144 7,1 1 192-7,-2 1-192 6,1-1 976-6,-1 0 96 7,1 1 16-7,-1 1 0 15,2-1-1744-14,-4 1-352-1,1 0-64 0,-5-1-16 0,2 0 768 0,-4 0 128 2,1 1 48-2,1-1 0 5,0 0-16-5,1 0 0 7,0 1 0-7,0-1 0 5,3 2 160-5,-1-1 0 7,1 0 0-8,1 0 0 9,1 0 0-8,-2 0 144 6,0-1-144-6,-1 1 160 6,-2 0-160-6,-2 0 0 6,-1-1 144-5,-1 1-144-1,3 0 0 0,-2 1 0 5,0-1 0-5,0 1 0 5,-1 0-192-5,0 1 32 6,5 0 16-6,-4 0 0 7,1 0 144-7,0-1-128 7,-1 1 128-7,-1-3-128 6,2 1 128-6,0 0 0 6,1 0 0-6,-2 0 0 6,2 0 0-6,-1 0 176 7,1 1-176-7,0-1 192 0,1 0-48 0,2 0 0 4,-1 0 0-4,-1 0 0 6,0-1-144-6,-3 1 128 6,-3 0-128-6,1-1 128 6,1 1-128-6,0-1 0 7,-1 2 0-7,1-1 0 7,2 2 0-7,0-1 0 6,2 1-144-6,-1 0 144 6,1 1 0-6,0-2 0 7,-1 2-128-7,-2 0 128 0,-2 0 0 0,2 0 0 5,1 0 0-5,-1 0 0 4,0 0 0-4,1 1 0 7,-1-1 128-7,3 0-128 6,-1 0 0-6,2 1 176 7,0-2-176-7,-1 2 160 6,0-1-160-6,-2 0 0 7,-2 0 0-7,-2 0 0 6,2-1 0-6,2 0 0 6,-1 0 0-6,-1 0 0 7,1 1 0-7,0-1 0 0,0 1 0 0,3-1 0 5,0 0 192-5,1 0-32 5,-4 0-16-5,-1-1 0 6,-1-1 192-6,0 0 48 7,0 1 0-7,1-1 0 6,1 2-64-6,-1-1-16 7,0 0 0-7,1 0 0 6,1 1-176-6,0-2-128 6,2 0 144-6,-3 0-144 0,-3-2 0 0,2 0 0 6,-2 1 0-6,0-1 0 5,1 0 0-5,0 0 0 6,1 1 0-6,2-2 0 6,0 1 176-6,2 0-176 7,1 0 192-7,1-1-192 6,0 1 240-6,-1 1-64 7,-1 1-16-7,-2-1 0 6,0 2-160-6,-1 0 128 6,3 1-128-5,0 0 128-1,-2 1-128 0,0 0 0 6,1 1 0-6,0 0 0 4,0 0 0-4,2 2 0 6,1 0 0-6,1 1-176 6,1 0 48-6,-2 2 0 6,0 0 0-6,0 2 0 7,0-2-96-7,3 2-16 7,0 0 0-7,2 2 0 16,-1-1-976-16,0 4-192 0,-2 4-32 0</inkml:trace>
    </iact:actionData>
  </iact:action>
  <iact:action type="add" startTime="575774">
    <iact:property name="dataType"/>
    <iact:actionData xml:id="d41">
      <inkml:trace xmlns:inkml="http://www.w3.org/2003/InkML" xml:id="stk41" contextRef="#ctx0" brushRef="#br0">7603 18248 5519 0,'-1'0'240'0,"-1"0"64"1,0-1-304 0,0 1 0 2,0 1 0-2,2-1 0 6,0 0 1808-6,0 0 304 6,0 0 64-6,0 0 16 5,2 0-1600-5,-2 0-320 6,2 1-64-6,1-1-16 6,-1-1 160-6,3 1 32 6,-2 1 0-6,1 0 0 4,1 0 32-4,0 0 16 6,2 0 0-6,0 0 0 5,2 1-160-5,1 1-16 7,-3 0-16-7,3 0 0 6,-1 0-240-6,3 1 176 5,1-1-176-5,-2 0 160 6,2 0-160-6,-1-2 0 6,1 1 0-5,-3-2 0 3,1 0 128-4,0-1 0 6,0-1 0-6,1-1 0 7,-1 0 208-7,1 0 48 6,-1 0 0-6,-2 0 0 6,2 0 112-6,-2-1 16 7,2 0 16-7,-4 1 0 6,2 0-16-6,0 0-16 0,-1 1 0 0,1 0 0 5,-2 1-96-5,0 0-16 5,-1 1 0-5,-2 0 0 7,2 1-48-7,0-1-16 6,-1 1 0-6,0 1 0 8,3-1-48-8,-2-1-16 5,-1 1 0-5,1-1 0 7,-2-1 48-7,1 0 0 5,-1 0 0-5,-1 0 0 7,0 0 16-6,0 0 16-1,0 0 0 0,-1-1 0 4,0 1-48-4,-1 0-16 7,1-1 0-7,-2 1 0 5,0 0 16-5,1 1 0 5,-2 0 0-5,1-1 0 5,0 1 32-5,0 0 16 6,0 0 0-6,0 0 0 5,0 1-32-5,-2-2-16 5,2 1 0-5,-1 0 0 5,0 0-288-5,0 1 128 8,-1-1-128-8,2 1 0 4,0-1-160-4,0 0-144 7,0 0-16-7</inkml:trace>
    </iact:actionData>
  </iact:action>
  <iact:action type="add" startTime="597453">
    <iact:property name="dataType"/>
    <iact:actionData xml:id="d42">
      <inkml:trace xmlns:inkml="http://www.w3.org/2003/InkML" xml:id="stk42" contextRef="#ctx0" brushRef="#br0">15617 16642 20271 0,'0'-4'896'0,"0"-2"192"1,0-1-880 0,1 0-208 2,-1 1 0-2,2 2 0 5,0 2 1600-5,-1 1 288 6,-1-1 48-6,2 0 16 5,1-3-1472-5,0 0-288 7,-2 1-64-7,2-1-128 5,-2 2 640-5,0 1 32 6,-1 0 0-6,0 1 0 5,0 1-208-5,0 0-32 6,-1 1-16-6,0 1 0 5,-2 0-16-5,3 1 0 6,-4 0 0-6,3 1 0 5,-3-1-32-5,2 1-16 5,-1 2 0-5,1-1 0 6,-1 2-160-6,-1 1-48 6,2-1 0-6,-1 2 0 5,-1 1-144-5,1 1 160 8,-2 1-160-8,2 2 160 11,-1 0-16-11,0 1 0 0,-1 1 0 0,-1-1 0 4,2 0-144-4,-2 0 192 6,0 0-192-6,1-1 192 6,-2 0-64-6,1 0-128 7,0-2 192-7,-1 1-64 7,0-3 0-7,2 1 0 6,-1-2 0-6,1 0 0 5,0-1 0-4,-1-1-128 6,4-3 192-7,-2 2-64 0,1-1-128 0,1-1 160 5,-1 0-160-5,1 0 160 5,0-1-160-5,1-1 0 6,-1 0 144-6,0-1-144 4,1 2 0-4,0-2 0 6,-2 1 0-6,2 0-192 20,0 0-448-20,0 0-80 0,0 0-32 0,0-1 0 9,0 0-1888-9,1 0-384 0,-1 1-80 0,0-2-9216 7</inkml:trace>
    </iact:actionData>
  </iact:action>
  <iact:action type="add" startTime="597873">
    <iact:property name="dataType"/>
    <iact:actionData xml:id="d43">
      <inkml:trace xmlns:inkml="http://www.w3.org/2003/InkML" xml:id="stk43" contextRef="#ctx0" brushRef="#br0">15568 16697 14735 0,'1'-3'1312'0,"0"0"-1056"6,0 1-256-5,0 1 0 5,0 0 1856-5,1 1 304 7,0-2 64-7,2-1 16 4,0-1-1440-4,2 0-288 7,-1 1-48-7,-1 0-16 5,1 2 560-5,-1 0 96 6,0 2 32-6,-1 1 0 5,-1 0-416-5,3 1-80 6,-1 3 0-6,1 1-16 5,-1 0-304-5,1 2-64 5,2-1-16-5,-1 2 0 7,1 1-240-7,2-1 128 6,1 0-128-6,-2 1 0 5,1 0 192-5,0-1-64 5,0-1-128-5,1-1 192 4,-1 2 16-4,-1-1 0 6,-1 0 0-5,1-2 0 8,-4 1 48-9,3-3 0 6,-2 2 0-6,0-1 0 6,-3-1-64-6,2 0 0 6,-1-2 0-5,-1 0 0-1,-1-1-192 0,-1 1 128 5,0-1-128-5,0 0 0 5,0-1 0-5,-1 0 0 6,0 1-208-6,-2-1 64 21,2-1-640-21,-3 0-128 0,2 0-32 0,0-1 0 8,-1-1-1840-8,-1 0-368 0</inkml:trace>
    </iact:actionData>
  </iact:action>
  <iact:action type="add" startTime="598204">
    <iact:property name="dataType"/>
    <iact:actionData xml:id="d44">
      <inkml:trace xmlns:inkml="http://www.w3.org/2003/InkML" xml:id="stk44" contextRef="#ctx0" brushRef="#br0">15849 16712 31503 0,'-3'0'1392'1,"2"-1"288"-1,0 1-1344 1,-1-1-336 4,2 1 0-4,0 0 0 4,0 1 0-4,0-1-160 5,0 1 16-5,-2 0 0 5,0 2 144-5,0-1 144 7,-1 1-16-7,1 0-128 4,-1 2 512-4,1 0 0 6,2-1 0-6,-3 2 0 7,1 0-512-7,-3 0 0 8,3 0 0-8,-2 0 0 3,1 1 0-3,0 1 0 4,-1-2 0-4,0 1 0 6,1-1 0-6,0 0 0 8,0 1-240-8,0-3 80 19,1 0-416-19,-1-1-96 0,2 0-16 0,-1-2 0 11,2 0-2432-10,-1-3-480-1</inkml:trace>
    </iact:actionData>
  </iact:action>
  <iact:action type="add" startTime="598580">
    <iact:property name="dataType"/>
    <iact:actionData xml:id="d45">
      <inkml:trace xmlns:inkml="http://www.w3.org/2003/InkML" xml:id="stk45" contextRef="#ctx0" brushRef="#br0">16160 16284 22111 0,'1'-1'976'1,"-1"1"208"0,1 1-944 0,-1-1-240 0,0 0 0 0,0 0 0 5,0 1 272-5,0 1 16 6,2 3 0-6,-2 0 0 7,-2 1-48-7,1 4-16 5,-1 1 0-5,0 1 0 6,-1 1 288-6,-1 1 48 5,2 0 16-5,-1 2 0 6,0 0-240-6,-1 2-32 5,1 0-16-5,-1 3 0 5,-1 1 32-5,0 3 16 8,0 4 0-8,-2 4 0 6,-2 5 48-6,1 3 16 6,-3 5 0-4,1-2 0 1,1-3-64-3,-3-1-16 7,0 1 0-7,-1 1 0 6,0 0-80-6,1 1-32 7,-2 3 0-7,3-4 0 0,0-2-208 0,2-5 128 6,-1-2-128-6,3-3 0 6,0-3 144-6,-1-2-144 5,2 1 128-5,0-3-128 5,1 0 128-5,0-3-128 7,0-2 0-7,1-3 128 6,0-2-128-6,2-2 192 7,1-1-192-7,1 0 192 6,-2-4-192-6,2-1 0 6,0 0 0-6,0-3 0 7,0 1-176-7,-1-3-64 0,1 0-16 0,0 0 0 20,0-1-448-20,0-1-112-1,-1 0-16 1,1-1-8032 6,-1-1-1616-6</inkml:trace>
    </iact:actionData>
  </iact:action>
  <iact:action type="add" startTime="599028">
    <iact:property name="dataType"/>
    <iact:actionData xml:id="d46">
      <inkml:trace xmlns:inkml="http://www.w3.org/2003/InkML" xml:id="stk46" contextRef="#ctx0" brushRef="#br0">16331 16636 12895 0,'0'0'1152'1,"0"0"-928"5,0 0-224-5,0 0 0 5,0 1 2448-5,0 0 448 6,-1 0 96-6,1 1 16 20,-1 3-2816-20,0 2-544 0,-1-1-112 0,2 3-32 0,0 1 720 0,0 1 144 1,0 2 16-1,0 1 16 7,2 2-160-7,-1-1-48 5,0 2 0-5,-1-17 0 6,0 0 80-6,4 53 16 6,-3-36 0-6,-1 0 0 4,-1 0 96-4,1 0 32 6,-1-2 0-6,-1 1 0 5,2 1-256-5,-2-1-160 6,1-2 192-6,-1 0-192 7,2 0-144-8,-4-3-144 6,3-1-32-5,-1-1 0 20,-1-2-848-19,1-1-176-1,0-2-48 0</inkml:trace>
    </iact:actionData>
  </iact:action>
  <iact:action type="add" startTime="599300">
    <iact:property name="dataType"/>
    <iact:actionData xml:id="d47">
      <inkml:trace xmlns:inkml="http://www.w3.org/2003/InkML" xml:id="stk47" contextRef="#ctx0" brushRef="#br0">16472 16796 13823 0,'0'-2'1216'0,"2"0"-960"4,-2 1-256-3,2 0 0 6,-1 0 2704-6,0 0 496 6,0-1 112-6,2 0 16 19,-1-1-3152-19,1 0-624 0,-2 1-128 0,-1 0-32 0,0 1 848 0,-1 0 160 3,-2 1 48-3,-2 0 0 6,0 2-448-6,1 0 128 5,-4 0-128-5,2 1 0 5,-2 0 0-5,1 0 128 6,-1 2-128-6,-1-1 0 6,1 0 288-6,-1 1-32 5,3 2 0-5,-2-2 0 7,1 0-256-7,2 1 160 4,0-2-160-4,0 0 128 9,0 1 80-9,0-1 16 2,2-1 0-2,1 0 0 5,-1-1 32-5,2 0 16 6,-1 0 0-6,2-1 0 5,0 1 48-5,0-1 16 6,0 1 0-6,2-1 0 6,-1 1-32-6,1-1-16 5,0 1 0-5,-1 1 0 7,2 0 704-7,1 0 144 4,-2-1 16-4,3 2 16 7,-2 0-880-8,2 1-288 7,0-1 160-6,0 1-160 8,0 1 0-8,1-2 128 5,0-1-128-5,-1 1 0 18,2 1-768-18,-1 0-224 0,0-1-48 0,1 0-16 0,-2 0 704 0,0 0 144 1,0-2 16-1,-1 0 16 21,1 0-288-21,-1-2-64 0,0 1-16 0,0-1 0 8,-1-1-480-8,1 0-112 0,-1-1-16 0,1 0-10496 2</inkml:trace>
    </iact:actionData>
  </iact:action>
  <iact:action type="add" startTime="599677">
    <iact:property name="dataType"/>
    <iact:actionData xml:id="d48">
      <inkml:trace xmlns:inkml="http://www.w3.org/2003/InkML" xml:id="stk48" contextRef="#ctx0" brushRef="#br0">16630 16916 26367 0,'1'0'1168'0,"0"0"240"1,2 0-1120 0,-2-1-288 3,1-1 0-3,-1 2 0 3,1-2 352-3,0 0 16 6,4 0 0-6,-2-2 0 6,1-2 96-6,2 1 32 5,-2-1 0-5,0-1 0 5,0-1 80-5,-2 1 0 6,0-2 16-6,2 1 0 6,-1-3-288-6,-1 0-64 6,1 0-16-6,0-2 0 8,0 1 208-8,0 0 32 3,-1-1 16-3,2 0 0 6,-2 2 32-6,-1 0 0 4,1 0 0-4,-3 1 0 6,1 1-64-6,-1 0 0 6,-1 2 0-6,0 1 0 4,-1 1-144-4,0 1-48 9,-1 1 0-9,0 2 0 3,0 0-256-3,0 1 0 7,-2 0 0-7,0 2 0 4,0 1 0-4,1 0-256 6,-1 0 80-6,-1 2 16 7,0 2-16-7,1 0 0 4,0 1 0-4,0 1 0 5,-1 0 48-5,0 2 0 6,2-2 0-6,-2 1 0 5,1-1 128-5,1 1-208 9,0-2 80-10,1 0 128 4,1 1-320-3,2-2 64 6,-1 0 16-6,0 0 0 6,0 0-112-6,1-1-32 6,1-1 0-6,0-1 0 7,0-1 80-7,1 0 16 6,0 0 0-6,1-2 0 6,0-1-32-6,1 0-16 2,3-1 0-2,-1-1 0 5,-1-1 336-5,1-1 0 6,-1 1 0-6,1 0 0 5,0-2 144-5,-2 1 0 6,3-1 0-6,-2 2 0 6,-1 0 48-6,-1-1 0 6,0 2 0-6,0 0 0 7,-1 1-64-7,-2 0-128 7,3 1 192-7,-3 0-64 1,1 0 16-1,-1 1 0 6,-1 1 0-6,1 0 0 5,0 1 16-5,-1 1 0 5,1 0 0-5,-2 1 0 6,2 1-160-6,0 0 128 7,0 1-128-7,0 0 128 5,0 0-128-5,0 1 0 7,2-1 0-7,-2 2-176 5,2 0 176-5,-1 1 0 7,-1-1 0-7,0 3 0 7,2 3 0-7,0 1 0 6,-2 2 0-6,3 2 0 6,-3-20 0-4,0 0 0-2,5 72 0 0,-5-72 0 3,1 56 0-3,-1-56 144 6,-1 54-144-6,1-54 0 6,-3 50 128-6,3-50-128 6,-6 49 0-6,6-49 0 6,-6 52 128-6,6-52-128 6,-7 49 0-6,5-25 0 7,2-24 128-7,-4 45-128 6,4-45 0-6,-4 39 0 7,4-39 128-7,0 0-128 7,-7 41 0-7,5-32 0 0,-1-2 0 0,3 0 160 5,-1-3-160-5,-2-1 128 5,1-1 48-5,-1-1 0 6,1 0 0-6,-2-1 0 5,1-2 144-5,-2 0 48 4,0-2 0-4,-2 0 0 6,2-2 96-6,-3-1 32 6,2 0 0-6,0-2 0 5,0 1-176-5,-1-3-48 5,0-2 0-5,0 1 0 7,-1-2-144-7,3 0-128 5,-2-1 192-5,1 1-192 6,1 1 0-6,-1-1 0 6,0 1 0-6,1 1 0 6,2-1 0-6,-2 0 0 7,3 1 0-7,0 1 0 6,0 2 0-6,1-2 0 7,-1 1-160-7,2-1 160 6,0 1 0-6,2 1-144 6,0-1 144-5,1 1 0-1,1-1-192 0,2 0 64 4,0 1 128-4,2-2-208 5,1 2 80-5,4 0 128 7,-2 2-208-7,1-2 80 6,0 2 128-6,3 0-208 7,-1 0 80-7,1 0 128 7,-2 1-128-7,1 1 128 5,0 0 0-5,1 0 0 7,1 3 0-7,-1-1 0 7,-1 1 0-7,2 1 0 0,-3 0 0 0,-1 1 208 5,-1 0-16-5,0 1-16 5,-3 0 80-5,1 1 32 6,-2-1 0-6,-1 0 0 6,-2 1 144-6,-1-2 16 7,-1 2 16-7,-1-2 0 7,-1 1-112-7,0 0-32 1,0-1 0-1,-1 0 0 6,0 0-320-6,-2 0 144 6,-1-1-144-6,-1 0 0 20,-2-1-960-21,-3 1-320 1,0-1-48 0</inkml:trace>
    </iact:actionData>
  </iact:action>
  <iact:action type="add" startTime="601627">
    <iact:property name="dataType"/>
    <iact:actionData xml:id="d49">
      <inkml:trace xmlns:inkml="http://www.w3.org/2003/InkML" xml:id="stk49" contextRef="#ctx0" brushRef="#br0">17451 16730 17503 0,'4'-1'1552'0,"-3"-1"-1232"5,4 1-320-4,-3 0 0 5,0 0 2592-5,-1 0 464 7,4 0 80-7,-2 0 32 5,4 0-2336-5,1 0-480 6,2-1-96-6,0 1 0 5,1 0 528-5,-3 0 112 6,0 1 32-6,1 0 0 4,-1 0-448-4,0 0-96 7,0 0 0-7,0 0-16 7,0 0-96-7,1-1-16 5,-1 0 0-5,-1 0 0 7,2-1 0-7,-1 0-16 4,0-1 0-4,0 1 0 4,-1 0-240-4,3-1 128 7,-2-1-128-7,0 1 0 4,-2 0 0-4,0-1-160 7,0 0 0-7,-1 0 0 19,-2 2-512-19,-1-1-96 0,-1 2-32 0,-2 0-14320 1</inkml:trace>
    </iact:actionData>
  </iact:action>
  <iact:action type="add" startTime="601929">
    <iact:property name="dataType"/>
    <iact:actionData xml:id="d50">
      <inkml:trace xmlns:inkml="http://www.w3.org/2003/InkML" xml:id="stk50" contextRef="#ctx0" brushRef="#br0">17392 16940 4607 0,'5'-2'400'1,"-3"0"-400"2,2-1 0-2,-1 1 0 5,0 2 6528-5,-1-1 1232 6,1 0 240-6,2 0 64 4,1-1-6336-4,4-1-1280 6,0-1-240-6,1 3-48 5,1-1 336-5,-2 1 64 7,1 1 16-7,0 0 0 6,-1 1-272-6,0 0-48 4,2 0-16-4,-2 0 0 6,3 0 112-6,0 0 32 6,0 0 0-6,1-1 0 7,0 0 256-7,2-2 64 5,-1 0 16-5,3 0 0 4,-2-1-208-4,0 0-32 7,1 0-16-5,-3-1 0 3,2 0 16-5,-2 1 0 7,-1-2 0-7,-1 2 0 6,-1 0-128-6,-2-1-32 6,0 2 0-6,-3-1 0 6,2 1-144-6,0 0-48 0,-3 0 0 0,0 2 0 5,-1-1-128-5,-2 1 0 7,1-1 144-7,-2 1-144 4,2 0 0-4,-2 0 0 7,-1 0 0-7,1 0-128 4,-1 1-144-4,0-1-32 6,-1-1 0-6,1 1 0 20,-1 0-1936-20,0-1-384 0</inkml:trace>
    </iact:actionData>
  </iact:action>
  <iact:action type="add" startTime="603097">
    <iact:property name="dataType"/>
    <iact:actionData xml:id="d51">
      <inkml:trace xmlns:inkml="http://www.w3.org/2003/InkML" xml:id="stk51" contextRef="#ctx0" brushRef="#br0">18440 16704 16575 0,'2'-3'736'1,"-1"-1"160"8,-1 1-720-8,2 0-176 0,0 0 0 0,-1 2 0 0,1 0 2368 0,0-2 432 5,1-2 80-5,1-1 32 5,2 0-1824-5,-1-1-352 5,1 3-80-5,0 0-16 6,1 0 144-6,-1 1 32 6,0 1 0-6,0 0 0 6,1 1-160-6,-2 1-16 4,0 0-16-4,0 0 0 7,1 1 80-7,-2 0 0 6,1 0 16-6,-1 2 0 4,-1 1-416-4,1 1-96 6,0 1-16-6,-1 2 0 5,0 0-192-5,0 3 128 8,-3-11-128-8,0 0 0 3,0 0 160-3,4 53-160 9,-4-53 160-10,0 0-160 5,-1 45 176-4,1-45-176 6,0 0 192-6,-5 50-192 5,5-50 224-5,0 0-64 6,-8 44-16-6,8-44 0 6,0 0 16-6,-9 37 0 4,5-27 0-4,0-1 0 5,2-1-160-5,0-2 0 7,1 1 144-7,-1-3-144 4,0-2 128-4,2 0-128 5,0-2 160-5,0 0-160 6,0-2 0-6,0 1 0 6,0-2 0-6,2-2 0 6,0-2 0-6,-1 0 0 6,3-1 0-6,0-2-160 6,1-1 160-6,-1-2-192 7,2 2 192-7,3-3-192 6,1 0 64-6,1-2 0 7,0 0 0-7,1-1 0 6,1 2 880-6,-1 0 176 7,1 1 32-7,-1 1 16 12,0 2-1552-12,-1 1-320 0,0 1-64 0,-2 2-16 0,-1 0 976 0,0 2 0 3,0 3 224-3,-4 0-32 7,1 1-192-7,0 2 0 7,-1 0 144-7,0 2-144 6,0 3 0-6,-1 1-128 7,-3-7 0-7,0 0 0 6,0 0-48-6,8 44 0 1,-8-44 0-1,0 0 0 4,0 44 176-4,0-44-160 8,0 0 160-8,-4 46-160 4,4-46 160-4,0 0 0 7,-7 36 160-7,7-36-160 6,0 0 128-6,0 0-128 4,0 0 0-4,-9 34 144 4,8-30-16-4,-1-1-128 6,2-3 192-6,0 0-64 5,0-1 96-5,0-2 16 7,2 0 0-7,-1-2 0 5,-1 1-240-5,3-3 0 6,0 0 0-6,0-2 0 5,4 0 0-5,0-2 176 6,2 0-176-6,1-3 160 6,1 0-160-6,0 0 0 7,3 0-160-7,0 1 160 6,-2 2-160-6,0 1 160 6,1 1-160-6,-3 1 160 7,0 2 0-7,-1 1 0 6,-1 3-128-6,0 1 128 7,-2 3 0-6,1 1 0-1,-1 2 0 0,-2 1 0 4,-4-6 0-4,0 0 0 6,0 0 0-6,14 42 0 4,-14-42 128-4,0 0-128 5,0 0 0-5,3 53 0 6,-3-53 192-6,0 0-192 6,0 0 192-6,-4 49-192 4,4-49 128-4,0 0-128 6,0 0 0-6,0 0 0 6,-9 41 0-6,7-37 0 6,-1 0 0-6,1-3-144 19,1 0-352-19,-2-2-64 0,2 0-16 0,-1-3 0 11,0-1-1600-11,0-2-320 0,-1 1-64 0,3-4-11888 1</inkml:trace>
    </iact:actionData>
  </iact:action>
  <iact:action type="add" startTime="603879">
    <iact:property name="dataType"/>
    <iact:actionData xml:id="d52">
      <inkml:trace xmlns:inkml="http://www.w3.org/2003/InkML" xml:id="stk52" contextRef="#ctx0" brushRef="#br0">19273 16149 33055 0,'3'-1'720'0,"-1"0"160"1,-1 1 16 0,-1 0 48 0,1 0-752 0,0 0-192 4,0 1 0-4,2 1 0 1,0 1-192-1,-1 0-80 6,1 4-16-6,-1 1 0 7,-2-1 592-7,0 2 112 7,-2 5 32-7,-2 1 0 4,0 1-304-4,4-16-144 6,0 0 160-6,-12 58-160 4,12-58 448-4,-11 47 0 6,11-47 0-6,-15 50 0 5,15-50-32-5,-15 53-16 6,15-53 0-6,-18 54 0 5,18-54-144-5,-22 59-48 7,22-59 0-8,-24 72 0 13,14-30 0-12,-3 0 0 0,0 3 0 0,-1-2 0 4,2-2-208-4,1 1 128 6,0-2-128-6,-1 1 0 6,3-1 336-6,9-40-16 7,-17 76-16-7,17-76 0 6,-14 65-304-6,14-65 0 6,-11 53 0-6,11-53 0 7,-9 43 128-7,9-43-128 6,-8 40 192-6,8-40-192 0,0 0 320 0,-10 54-64 6,10-54 0-6,0 0 0 6,-7 45-128-6,7-45-128 6,0 0 144-6,0 0-144 4,-7 41 160-4,7-41-160 6,0 0 160-6,0 0-160 4,0 0 128-4,0 0-128 7,0 0 0-7,0 0 144 5,0 0-400-5,0 0-96 6,0 0-16-6,0 0 0 21,0 0-848-21,0 0-160 0,-9 3-32 0,6-10-15152 4</inkml:trace>
    </iact:actionData>
  </iact:action>
  <iact:action type="add" startTime="604269">
    <iact:property name="dataType"/>
    <iact:actionData xml:id="d53">
      <inkml:trace xmlns:inkml="http://www.w3.org/2003/InkML" xml:id="stk53" contextRef="#ctx0" brushRef="#br0">19405 16848 22111 0,'3'-4'1968'1,"0"0"-1584"2,-1 0-384-2,-1 3 0 6,-1 1 1920-6,1-1 288 6,0-1 64-6,2-2 16 5,-1-1-1136-5,1-1-208 7,-2 3-48-7,-1-1-16 5,-1-1-32-5,-2 3 0 6,-2 1 0-5,0 1 0 3,1 1-672-4,-3 0-176 5,1 2 0-5,0 0 0 6,-2 1 0-6,3-1 0 5,-4 2 0-5,3 1 128 6,6-6-128-6,0 0 0 7,-20 19 0-7,20-19 0 5,0 0 0-5,-16 17 0 6,16-17 0-6,0 0 0 6,0 0 0-6,0 0 0 4,-20 33 0-4,20-33 0 5,0 0 0-5,0 0 0 6,0 0 0-6,0 0 0 5,0 0 160-5,0 0 0 7,2 50 0-7,1-43 0 10,1 0-160-10,3-2 0 0,-1 2 144 0,0-2-144 5,2 2 0-5,0 0 144 6,0-1-144-6,0 1 0 6,-1-2 192-6,0 1-64 6,-1 0 0-6,0-1-128 7,-2 0 368-7,-1 0-48 6,1 0 0-6,-3-1 0 6,1 0 0-6,-2 0-16 6,-2 0 0-6,2-2 0 7,-3 2 48-7,0 0 16 0,-1 0 0 0,0-1 0 5,-1 1-96-5,-2 0-16 6,1 0 0-6,-3-1 0 5,3 1-256-5,-3-1 128 6,2 0-128-6,-2-1 0 7,3 0 0-7,-1-1 0 7,1 0 0-7,-1-1 0 7,2 0 0-7,1-1 0 6,-1-1-240-6,2-1 80 16,0-2-256-16,0 0-48 0,1 0-16 0,0-2 0 8,1-1-2048-8,0-3-416 0,1-1-64 0</inkml:trace>
    </iact:actionData>
  </iact:action>
  <iact:action type="add" startTime="604736">
    <iact:property name="dataType"/>
    <iact:actionData xml:id="d54">
      <inkml:trace xmlns:inkml="http://www.w3.org/2003/InkML" xml:id="stk54" contextRef="#ctx0" brushRef="#br0">19573 16633 25791 0,'8'-2'2304'1,"-2"0"-1856"1,0 0-448-1,0 0 0 6,-2 1 1456-6,-1 1 192 5,0 0 32-5,4 0 16 6,1 0-1472-6,2 0-224 6,1 2-192-6,-1 0 48 5,0 2 576-5,-4 1 112 5,-1-1 32-5,-2 2 0 6,-1 2-576-6,-2 0 0 6,-1 0-160-6,-1 0 160 5,-1 0 128-5,-1 2 128 8,4-10 48-8,0 0 0 5,0 0 224-5,-18 40 48 5,18-40 16-5,0 0 0 6,-19 30-48-6,19-30-16 5,0 0 0-5,-20 22 0 4,20-22-208-4,0 0-32 6,0 0-16-6,0 0 0 4,0 0-80-4,-17 29 0 9,17-26-16-10,2 0 0 10,1-1 144-9,2 1 48 7,4-1 0-7,1-2 0 0,1 0-112 0,3-1-32 5,3-2 0-5,2-1 0 5,1 1-224-5,3-2 0 6,-1-2 0-6,0-1 0 20,1-2-2096-20,-1-4-512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93AB4-8169-4EDF-984C-961C8075434B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DD0DDF-1C29-4864-97BF-E56170AC0F4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26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0298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227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069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482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862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0564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251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6740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375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279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shade val="70000"/>
                <a:satMod val="1000000"/>
              </a:schemeClr>
            </a:gs>
            <a:gs pos="31000">
              <a:schemeClr val="bg2">
                <a:shade val="85000"/>
                <a:satMod val="450000"/>
              </a:schemeClr>
            </a:gs>
            <a:gs pos="100000">
              <a:schemeClr val="bg2">
                <a:tint val="70000"/>
                <a:satMod val="300000"/>
              </a:schemeClr>
            </a:gs>
          </a:gsLst>
          <a:path path="circle">
            <a:fillToRect l="50000" t="150000" r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3BBCFD7B-F1E3-4F92-9E8B-16F45AAD6D87}" type="datetimeFigureOut">
              <a:rPr lang="zh-CN" altLang="en-US" smtClean="0"/>
              <a:pPr/>
              <a:t>2022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.png"/><Relationship Id="rId3" Type="http://schemas.openxmlformats.org/officeDocument/2006/relationships/audio" Target="../media/media10.m4a"/><Relationship Id="rId7" Type="http://schemas.openxmlformats.org/officeDocument/2006/relationships/image" Target="../media/image29.emf"/><Relationship Id="rId12" Type="http://schemas.openxmlformats.org/officeDocument/2006/relationships/image" Target="../media/image31.png"/><Relationship Id="rId2" Type="http://schemas.microsoft.com/office/2007/relationships/media" Target="../media/media10.m4a"/><Relationship Id="rId1" Type="http://schemas.openxmlformats.org/officeDocument/2006/relationships/tags" Target="../tags/tag8.xml"/><Relationship Id="rId6" Type="http://schemas.openxmlformats.org/officeDocument/2006/relationships/image" Target="../media/image28.emf"/><Relationship Id="rId11" Type="http://schemas.microsoft.com/office/2011/relationships/inkAction" Target="../ink/inkAction7.xml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30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audio" Target="../media/media11.m4a"/><Relationship Id="rId7" Type="http://schemas.openxmlformats.org/officeDocument/2006/relationships/image" Target="../media/image55.png"/><Relationship Id="rId2" Type="http://schemas.microsoft.com/office/2007/relationships/media" Target="../media/media11.m4a"/><Relationship Id="rId1" Type="http://schemas.openxmlformats.org/officeDocument/2006/relationships/tags" Target="../tags/tag9.xml"/><Relationship Id="rId6" Type="http://schemas.openxmlformats.org/officeDocument/2006/relationships/image" Target="../media/image54.png"/><Relationship Id="rId11" Type="http://schemas.openxmlformats.org/officeDocument/2006/relationships/image" Target="../media/image4.png"/><Relationship Id="rId5" Type="http://schemas.openxmlformats.org/officeDocument/2006/relationships/image" Target="../media/image32.emf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7.xml"/><Relationship Id="rId9" Type="http://schemas.microsoft.com/office/2011/relationships/inkAction" Target="../ink/inkAction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audio" Target="../media/media12.m4a"/><Relationship Id="rId7" Type="http://schemas.openxmlformats.org/officeDocument/2006/relationships/image" Target="../media/image14.png"/><Relationship Id="rId12" Type="http://schemas.openxmlformats.org/officeDocument/2006/relationships/image" Target="../media/image4.png"/><Relationship Id="rId2" Type="http://schemas.microsoft.com/office/2007/relationships/media" Target="../media/media12.m4a"/><Relationship Id="rId1" Type="http://schemas.openxmlformats.org/officeDocument/2006/relationships/tags" Target="../tags/tag10.xml"/><Relationship Id="rId6" Type="http://schemas.microsoft.com/office/2007/relationships/hdphoto" Target="../media/hdphoto11.wdp"/><Relationship Id="rId11" Type="http://schemas.openxmlformats.org/officeDocument/2006/relationships/image" Target="../media/image36.png"/><Relationship Id="rId5" Type="http://schemas.openxmlformats.org/officeDocument/2006/relationships/image" Target="../media/image34.png"/><Relationship Id="rId10" Type="http://schemas.microsoft.com/office/2011/relationships/inkAction" Target="../ink/inkAction9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11/relationships/inkAction" Target="../ink/inkAction10.xml"/><Relationship Id="rId3" Type="http://schemas.openxmlformats.org/officeDocument/2006/relationships/audio" Target="../media/media13.m4a"/><Relationship Id="rId7" Type="http://schemas.openxmlformats.org/officeDocument/2006/relationships/image" Target="../media/image39.emf"/><Relationship Id="rId2" Type="http://schemas.microsoft.com/office/2007/relationships/media" Target="../media/media13.m4a"/><Relationship Id="rId1" Type="http://schemas.openxmlformats.org/officeDocument/2006/relationships/tags" Target="../tags/tag11.xml"/><Relationship Id="rId6" Type="http://schemas.openxmlformats.org/officeDocument/2006/relationships/image" Target="../media/image38.emf"/><Relationship Id="rId5" Type="http://schemas.openxmlformats.org/officeDocument/2006/relationships/image" Target="../media/image37.pn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48.wmf"/><Relationship Id="rId26" Type="http://schemas.openxmlformats.org/officeDocument/2006/relationships/image" Target="../media/image52.png"/><Relationship Id="rId3" Type="http://schemas.openxmlformats.org/officeDocument/2006/relationships/audio" Target="../media/media14.m4a"/><Relationship Id="rId21" Type="http://schemas.openxmlformats.org/officeDocument/2006/relationships/oleObject" Target="../embeddings/oleObject7.bin"/><Relationship Id="rId7" Type="http://schemas.openxmlformats.org/officeDocument/2006/relationships/image" Target="../media/image42.wmf"/><Relationship Id="rId12" Type="http://schemas.microsoft.com/office/2007/relationships/hdphoto" Target="../media/hdphoto12.wdp"/><Relationship Id="rId17" Type="http://schemas.openxmlformats.org/officeDocument/2006/relationships/oleObject" Target="../embeddings/oleObject5.bin"/><Relationship Id="rId25" Type="http://schemas.microsoft.com/office/2011/relationships/inkAction" Target="../ink/inkAction11.xml"/><Relationship Id="rId2" Type="http://schemas.microsoft.com/office/2007/relationships/media" Target="../media/media14.m4a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tags" Target="../tags/tag1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5.png"/><Relationship Id="rId24" Type="http://schemas.openxmlformats.org/officeDocument/2006/relationships/image" Target="../media/image51.wmf"/><Relationship Id="rId5" Type="http://schemas.openxmlformats.org/officeDocument/2006/relationships/notesSlide" Target="../notesSlides/notesSlide6.xml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44.png"/><Relationship Id="rId19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3.wmf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png"/><Relationship Id="rId18" Type="http://schemas.openxmlformats.org/officeDocument/2006/relationships/image" Target="../media/image61.wmf"/><Relationship Id="rId3" Type="http://schemas.openxmlformats.org/officeDocument/2006/relationships/audio" Target="../media/media15.m4a"/><Relationship Id="rId21" Type="http://schemas.microsoft.com/office/2011/relationships/inkAction" Target="../ink/inkAction1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3.bin"/><Relationship Id="rId2" Type="http://schemas.microsoft.com/office/2007/relationships/media" Target="../media/media15.m4a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tags" Target="../tags/tag13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4.png"/><Relationship Id="rId10" Type="http://schemas.microsoft.com/office/2007/relationships/hdphoto" Target="../media/hdphoto13.wdp"/><Relationship Id="rId19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7.png"/><Relationship Id="rId14" Type="http://schemas.microsoft.com/office/2007/relationships/hdphoto" Target="../media/hdphoto14.wdp"/><Relationship Id="rId22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7.xml"/><Relationship Id="rId7" Type="http://schemas.microsoft.com/office/2011/relationships/inkAction" Target="../ink/inkAction13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microsoft.com/office/2007/relationships/hdphoto" Target="../media/hdphoto15.wdp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0.wmf"/><Relationship Id="rId18" Type="http://schemas.openxmlformats.org/officeDocument/2006/relationships/image" Target="../media/image4.png"/><Relationship Id="rId3" Type="http://schemas.openxmlformats.org/officeDocument/2006/relationships/audio" Target="../media/media17.m4a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72.wmf"/><Relationship Id="rId2" Type="http://schemas.microsoft.com/office/2007/relationships/media" Target="../media/media17.m4a"/><Relationship Id="rId16" Type="http://schemas.openxmlformats.org/officeDocument/2006/relationships/oleObject" Target="../embeddings/oleObject19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9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4.png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microsoft.com/office/2011/relationships/inkAction" Target="../ink/inkAction14.xml"/><Relationship Id="rId5" Type="http://schemas.microsoft.com/office/2007/relationships/hdphoto" Target="../media/hdphoto16.wdp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78.wmf"/><Relationship Id="rId3" Type="http://schemas.openxmlformats.org/officeDocument/2006/relationships/audio" Target="../media/media19.m4a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22.bin"/><Relationship Id="rId2" Type="http://schemas.microsoft.com/office/2007/relationships/media" Target="../media/media19.m4a"/><Relationship Id="rId16" Type="http://schemas.openxmlformats.org/officeDocument/2006/relationships/image" Target="../media/image4.png"/><Relationship Id="rId1" Type="http://schemas.openxmlformats.org/officeDocument/2006/relationships/tags" Target="../tags/tag15.xml"/><Relationship Id="rId6" Type="http://schemas.microsoft.com/office/2007/relationships/hdphoto" Target="../media/hdphoto16.wdp"/><Relationship Id="rId11" Type="http://schemas.openxmlformats.org/officeDocument/2006/relationships/image" Target="../media/image77.wmf"/><Relationship Id="rId5" Type="http://schemas.openxmlformats.org/officeDocument/2006/relationships/image" Target="../media/image73.png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2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6.wmf"/><Relationship Id="rId14" Type="http://schemas.microsoft.com/office/2011/relationships/inkAction" Target="../ink/inkAction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microsoft.com/office/2007/relationships/hdphoto" Target="../media/hdphoto13.wdp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5.wmf"/><Relationship Id="rId3" Type="http://schemas.openxmlformats.org/officeDocument/2006/relationships/audio" Target="../media/media21.m4a"/><Relationship Id="rId21" Type="http://schemas.openxmlformats.org/officeDocument/2006/relationships/image" Target="../media/image86.wmf"/><Relationship Id="rId7" Type="http://schemas.microsoft.com/office/2007/relationships/hdphoto" Target="../media/hdphoto13.wdp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27.bin"/><Relationship Id="rId2" Type="http://schemas.microsoft.com/office/2007/relationships/media" Target="../media/media21.m4a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29.bin"/><Relationship Id="rId1" Type="http://schemas.openxmlformats.org/officeDocument/2006/relationships/tags" Target="../tags/tag16.x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24.bin"/><Relationship Id="rId5" Type="http://schemas.openxmlformats.org/officeDocument/2006/relationships/notesSlide" Target="../notesSlides/notesSlide10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28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3.wmf"/><Relationship Id="rId22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8.png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microsoft.com/office/2011/relationships/inkAction" Target="../ink/inkAction16.xml"/><Relationship Id="rId5" Type="http://schemas.openxmlformats.org/officeDocument/2006/relationships/image" Target="../media/image87.png"/><Relationship Id="rId4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3.m4a"/><Relationship Id="rId7" Type="http://schemas.microsoft.com/office/2011/relationships/inkAction" Target="../ink/inkAction1.xml"/><Relationship Id="rId2" Type="http://schemas.microsoft.com/office/2007/relationships/media" Target="../media/media3.m4a"/><Relationship Id="rId1" Type="http://schemas.openxmlformats.org/officeDocument/2006/relationships/tags" Target="../tags/tag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4.m4a"/><Relationship Id="rId7" Type="http://schemas.microsoft.com/office/2007/relationships/hdphoto" Target="../media/hdphoto2.wdp"/><Relationship Id="rId12" Type="http://schemas.openxmlformats.org/officeDocument/2006/relationships/image" Target="../media/image4.png"/><Relationship Id="rId2" Type="http://schemas.microsoft.com/office/2007/relationships/media" Target="../media/media4.m4a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notesSlide" Target="../notesSlides/notesSlide2.xml"/><Relationship Id="rId10" Type="http://schemas.microsoft.com/office/2011/relationships/inkAction" Target="../ink/inkAction2.xml"/><Relationship Id="rId4" Type="http://schemas.openxmlformats.org/officeDocument/2006/relationships/slideLayout" Target="../slideLayouts/slideLayout7.xml"/><Relationship Id="rId9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13.png"/><Relationship Id="rId3" Type="http://schemas.openxmlformats.org/officeDocument/2006/relationships/audio" Target="../media/media5.m4a"/><Relationship Id="rId7" Type="http://schemas.openxmlformats.org/officeDocument/2006/relationships/image" Target="../media/image11.png"/><Relationship Id="rId12" Type="http://schemas.microsoft.com/office/2011/relationships/inkAction" Target="../ink/inkAction3.xml"/><Relationship Id="rId2" Type="http://schemas.microsoft.com/office/2007/relationships/media" Target="../media/media5.m4a"/><Relationship Id="rId1" Type="http://schemas.openxmlformats.org/officeDocument/2006/relationships/tags" Target="../tags/tag3.xml"/><Relationship Id="rId6" Type="http://schemas.microsoft.com/office/2007/relationships/hdphoto" Target="../media/hdphoto4.wdp"/><Relationship Id="rId11" Type="http://schemas.openxmlformats.org/officeDocument/2006/relationships/image" Target="../media/image100.png"/><Relationship Id="rId5" Type="http://schemas.openxmlformats.org/officeDocument/2006/relationships/image" Target="../media/image10.png"/><Relationship Id="rId10" Type="http://schemas.microsoft.com/office/2007/relationships/hdphoto" Target="../media/hdphoto6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Relationship Id="rId1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media6.m4a"/><Relationship Id="rId7" Type="http://schemas.openxmlformats.org/officeDocument/2006/relationships/image" Target="../media/image15.emf"/><Relationship Id="rId12" Type="http://schemas.openxmlformats.org/officeDocument/2006/relationships/image" Target="../media/image4.pn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14.emf"/><Relationship Id="rId11" Type="http://schemas.openxmlformats.org/officeDocument/2006/relationships/image" Target="../media/image18.png"/><Relationship Id="rId5" Type="http://schemas.openxmlformats.org/officeDocument/2006/relationships/image" Target="../media/image40.png"/><Relationship Id="rId10" Type="http://schemas.microsoft.com/office/2011/relationships/inkAction" Target="../ink/inkAction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2.png"/><Relationship Id="rId3" Type="http://schemas.openxmlformats.org/officeDocument/2006/relationships/audio" Target="../media/media7.m4a"/><Relationship Id="rId7" Type="http://schemas.microsoft.com/office/2007/relationships/hdphoto" Target="../media/hdphoto7.wdp"/><Relationship Id="rId12" Type="http://schemas.microsoft.com/office/2011/relationships/inkAction" Target="../ink/inkAction5.xml"/><Relationship Id="rId2" Type="http://schemas.microsoft.com/office/2007/relationships/media" Target="../media/media7.m4a"/><Relationship Id="rId1" Type="http://schemas.openxmlformats.org/officeDocument/2006/relationships/tags" Target="../tags/tag5.xml"/><Relationship Id="rId6" Type="http://schemas.openxmlformats.org/officeDocument/2006/relationships/image" Target="../media/image19.png"/><Relationship Id="rId11" Type="http://schemas.openxmlformats.org/officeDocument/2006/relationships/image" Target="../media/image120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21.emf"/><Relationship Id="rId4" Type="http://schemas.openxmlformats.org/officeDocument/2006/relationships/slideLayout" Target="../slideLayouts/slideLayout7.xml"/><Relationship Id="rId9" Type="http://schemas.microsoft.com/office/2007/relationships/hdphoto" Target="../media/hdphoto8.wdp"/><Relationship Id="rId1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audio" Target="../media/media8.m4a"/><Relationship Id="rId7" Type="http://schemas.openxmlformats.org/officeDocument/2006/relationships/image" Target="../media/image24.png"/><Relationship Id="rId2" Type="http://schemas.microsoft.com/office/2007/relationships/media" Target="../media/media8.m4a"/><Relationship Id="rId1" Type="http://schemas.openxmlformats.org/officeDocument/2006/relationships/tags" Target="../tags/tag6.xml"/><Relationship Id="rId6" Type="http://schemas.openxmlformats.org/officeDocument/2006/relationships/image" Target="../media/image23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audio" Target="../media/media9.m4a"/><Relationship Id="rId7" Type="http://schemas.openxmlformats.org/officeDocument/2006/relationships/chart" Target="../charts/chart1.xml"/><Relationship Id="rId12" Type="http://schemas.openxmlformats.org/officeDocument/2006/relationships/image" Target="../media/image4.png"/><Relationship Id="rId2" Type="http://schemas.microsoft.com/office/2007/relationships/media" Target="../media/media9.m4a"/><Relationship Id="rId1" Type="http://schemas.openxmlformats.org/officeDocument/2006/relationships/tags" Target="../tags/tag7.xml"/><Relationship Id="rId6" Type="http://schemas.microsoft.com/office/2007/relationships/hdphoto" Target="../media/hdphoto10.wdp"/><Relationship Id="rId11" Type="http://schemas.openxmlformats.org/officeDocument/2006/relationships/image" Target="../media/image27.png"/><Relationship Id="rId5" Type="http://schemas.openxmlformats.org/officeDocument/2006/relationships/image" Target="../media/image25.jpeg"/><Relationship Id="rId10" Type="http://schemas.microsoft.com/office/2011/relationships/inkAction" Target="../ink/inkAction6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83700DC-AE61-4340-9FE2-7FFA62E479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83642" y="0"/>
            <a:ext cx="10311284" cy="6858000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42844" y="1340768"/>
            <a:ext cx="8858280" cy="10687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b="1" dirty="0">
                <a:latin typeface="华文新魏" pitchFamily="2" charset="-122"/>
                <a:ea typeface="华文新魏" pitchFamily="2" charset="-122"/>
              </a:rPr>
              <a:t>Chap2  Laws of Motion</a:t>
            </a:r>
            <a:endParaRPr lang="zh-CN" altLang="en-US" sz="6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9C17D50E-8E01-DFF3-1204-B7C058AD813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54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468"/>
    </mc:Choice>
    <mc:Fallback>
      <p:transition spd="slow" advTm="454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A84BC3E2-9A2C-4486-A348-E85B66872FE2}"/>
              </a:ext>
            </a:extLst>
          </p:cNvPr>
          <p:cNvSpPr txBox="1">
            <a:spLocks/>
          </p:cNvSpPr>
          <p:nvPr/>
        </p:nvSpPr>
        <p:spPr>
          <a:xfrm>
            <a:off x="35496" y="116632"/>
            <a:ext cx="2628386" cy="57606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Frictional Force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80D32C9B-7578-4325-A10A-0D596628958D}"/>
              </a:ext>
            </a:extLst>
          </p:cNvPr>
          <p:cNvSpPr txBox="1"/>
          <p:nvPr/>
        </p:nvSpPr>
        <p:spPr>
          <a:xfrm>
            <a:off x="35496" y="4479740"/>
            <a:ext cx="33168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Kinetic friction:</a:t>
            </a:r>
            <a:endParaRPr lang="zh-CN" altLang="en-US" sz="22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15AB423-AC0E-4D5D-8465-CAC2F6053A83}"/>
              </a:ext>
            </a:extLst>
          </p:cNvPr>
          <p:cNvSpPr txBox="1"/>
          <p:nvPr/>
        </p:nvSpPr>
        <p:spPr>
          <a:xfrm>
            <a:off x="179512" y="836712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hen a block is pushed or pulled over a surface, the surface exerts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contact forc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n it.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36F648-6CCE-43BE-BD71-9CBB142751A7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6156176" y="661435"/>
            <a:ext cx="2720472" cy="18863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01BE45-7B9B-4634-BEC3-2BFBFDB55617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2483768" y="1844824"/>
            <a:ext cx="2376264" cy="2540400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id="{CFD252FD-C686-492D-B6E0-A5C948C40CEC}"/>
              </a:ext>
            </a:extLst>
          </p:cNvPr>
          <p:cNvSpPr txBox="1"/>
          <p:nvPr/>
        </p:nvSpPr>
        <p:spPr>
          <a:xfrm>
            <a:off x="179512" y="1475492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microscopic cause of normal and frictional force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👇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>
                <a:extLst>
                  <a:ext uri="{FF2B5EF4-FFF2-40B4-BE49-F238E27FC236}">
                    <a16:creationId xmlns:a16="http://schemas.microsoft.com/office/drawing/2014/main" id="{7AE6E273-A34B-4D56-B991-5B44893D9C3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11560" y="5323874"/>
                <a:ext cx="5533299" cy="504056"/>
              </a:xfrm>
              <a:prstGeom prst="rect">
                <a:avLst/>
              </a:prstGeom>
            </p:spPr>
            <p:txBody>
              <a:bodyPr/>
              <a:lstStyle/>
              <a:p>
                <a:pPr marL="342900" lvl="0" indent="-342900">
                  <a:spcBef>
                    <a:spcPct val="20000"/>
                  </a:spcBef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coefficient of kinetic friction, a pure number without units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kumimoji="0" lang="en-US" altLang="zh-CN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3">
                <a:extLst>
                  <a:ext uri="{FF2B5EF4-FFF2-40B4-BE49-F238E27FC236}">
                    <a16:creationId xmlns:a16="http://schemas.microsoft.com/office/drawing/2014/main" id="{7AE6E273-A34B-4D56-B991-5B44893D9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323874"/>
                <a:ext cx="5533299" cy="504056"/>
              </a:xfrm>
              <a:prstGeom prst="rect">
                <a:avLst/>
              </a:prstGeom>
              <a:blipFill>
                <a:blip r:embed="rId8"/>
                <a:stretch>
                  <a:fillRect l="-881" t="-6024" b="-45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">
                <a:extLst>
                  <a:ext uri="{FF2B5EF4-FFF2-40B4-BE49-F238E27FC236}">
                    <a16:creationId xmlns:a16="http://schemas.microsoft.com/office/drawing/2014/main" id="{C3583CB0-41EB-4D70-8B18-D0A6CF6F6D4C}"/>
                  </a:ext>
                </a:extLst>
              </p:cNvPr>
              <p:cNvSpPr txBox="1"/>
              <p:nvPr/>
            </p:nvSpPr>
            <p:spPr>
              <a:xfrm>
                <a:off x="179512" y="4931876"/>
                <a:ext cx="30963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itud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3">
                <a:extLst>
                  <a:ext uri="{FF2B5EF4-FFF2-40B4-BE49-F238E27FC236}">
                    <a16:creationId xmlns:a16="http://schemas.microsoft.com/office/drawing/2014/main" id="{C3583CB0-41EB-4D70-8B18-D0A6CF6F6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931876"/>
                <a:ext cx="3096344" cy="369332"/>
              </a:xfrm>
              <a:prstGeom prst="rect">
                <a:avLst/>
              </a:prstGeom>
              <a:blipFill>
                <a:blip r:embed="rId9"/>
                <a:stretch>
                  <a:fillRect l="-118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>
            <a:extLst>
              <a:ext uri="{FF2B5EF4-FFF2-40B4-BE49-F238E27FC236}">
                <a16:creationId xmlns:a16="http://schemas.microsoft.com/office/drawing/2014/main" id="{A860C376-B20D-49F1-9A1A-B034DAF69F9A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5949280"/>
            <a:ext cx="6120680" cy="504056"/>
          </a:xfrm>
          <a:prstGeom prst="rect">
            <a:avLst/>
          </a:prstGeo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n approximate representation of a complex phenomen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altLang="zh-CN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10FBE39-690A-4231-BA14-BA9B14C09ED2}"/>
              </a:ext>
            </a:extLst>
          </p:cNvPr>
          <p:cNvPicPr>
            <a:picLocks noChangeAspect="1"/>
          </p:cNvPicPr>
          <p:nvPr/>
        </p:nvPicPr>
        <p:blipFill>
          <a:blip r:embed="rId10">
            <a:lum bright="-20000" contrast="40000"/>
          </a:blip>
          <a:stretch>
            <a:fillRect/>
          </a:stretch>
        </p:blipFill>
        <p:spPr>
          <a:xfrm>
            <a:off x="6144859" y="2642992"/>
            <a:ext cx="2675613" cy="381034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4C8096F-0216-4587-97C0-25EA8B647872}"/>
              </a:ext>
            </a:extLst>
          </p:cNvPr>
          <p:cNvSpPr/>
          <p:nvPr/>
        </p:nvSpPr>
        <p:spPr>
          <a:xfrm>
            <a:off x="8028384" y="2642992"/>
            <a:ext cx="720080" cy="373833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1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AA605B2B-F1C2-AC39-6E06-91ED75B1842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689840" y="536760"/>
              <a:ext cx="6768000" cy="53532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AA605B2B-F1C2-AC39-6E06-91ED75B1842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80480" y="527400"/>
                <a:ext cx="6786720" cy="537192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573BF0D5-19D8-591C-2108-7FE2B720AAC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347255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9432"/>
    </mc:Choice>
    <mc:Fallback>
      <p:transition spd="slow" advTm="2994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1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9" grpId="0"/>
      <p:bldP spid="11" grpId="0"/>
      <p:bldP spid="12" grpId="0"/>
      <p:bldP spid="13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813C289-2CB1-4A18-8EE5-C5ABF78DF3EA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341455" y="1737973"/>
            <a:ext cx="8300423" cy="5075403"/>
          </a:xfrm>
          <a:prstGeom prst="rect">
            <a:avLst/>
          </a:prstGeom>
        </p:spPr>
      </p:pic>
      <p:sp>
        <p:nvSpPr>
          <p:cNvPr id="3" name="TextBox 7">
            <a:extLst>
              <a:ext uri="{FF2B5EF4-FFF2-40B4-BE49-F238E27FC236}">
                <a16:creationId xmlns:a16="http://schemas.microsoft.com/office/drawing/2014/main" id="{0EF654AE-9F3D-4256-8159-7904C36589E7}"/>
              </a:ext>
            </a:extLst>
          </p:cNvPr>
          <p:cNvSpPr txBox="1"/>
          <p:nvPr/>
        </p:nvSpPr>
        <p:spPr>
          <a:xfrm>
            <a:off x="35496" y="116632"/>
            <a:ext cx="33168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atic friction:</a:t>
            </a:r>
            <a:endParaRPr lang="zh-CN" altLang="en-US" sz="22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E3E0DE-3246-4814-8903-912E957D1AA5}"/>
              </a:ext>
            </a:extLst>
          </p:cNvPr>
          <p:cNvSpPr txBox="1"/>
          <p:nvPr/>
        </p:nvSpPr>
        <p:spPr>
          <a:xfrm>
            <a:off x="179806" y="543000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tatic friction may act when there is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relative motion.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891DDE86-03F6-461B-A5C2-D774ADAE7B7F}"/>
                  </a:ext>
                </a:extLst>
              </p:cNvPr>
              <p:cNvSpPr txBox="1"/>
              <p:nvPr/>
            </p:nvSpPr>
            <p:spPr>
              <a:xfrm>
                <a:off x="179512" y="945431"/>
                <a:ext cx="4320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Maximum static fri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CN" alt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891DDE86-03F6-461B-A5C2-D774ADAE7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45431"/>
                <a:ext cx="4320480" cy="369332"/>
              </a:xfrm>
              <a:prstGeom prst="rect">
                <a:avLst/>
              </a:prstGeom>
              <a:blipFill>
                <a:blip r:embed="rId6"/>
                <a:stretch>
                  <a:fillRect l="-8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220488C5-C250-472E-A34B-A60DA5263F6C}"/>
                  </a:ext>
                </a:extLst>
              </p:cNvPr>
              <p:cNvSpPr txBox="1"/>
              <p:nvPr/>
            </p:nvSpPr>
            <p:spPr>
              <a:xfrm>
                <a:off x="4373904" y="926648"/>
                <a:ext cx="4069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m:rPr>
                        <m:nor/>
                      </m:rPr>
                      <a:rPr lang="en-US" altLang="zh-CN" dirty="0">
                        <a:latin typeface="Times New Roman" pitchFamily="18" charset="0"/>
                        <a:cs typeface="Times New Roman" pitchFamily="18" charset="0"/>
                      </a:rPr>
                      <m:t>: </m:t>
                    </m:r>
                    <m:r>
                      <m:rPr>
                        <m:nor/>
                      </m:rPr>
                      <a:rPr lang="en-US" altLang="zh-CN" i="1" dirty="0">
                        <a:latin typeface="Times New Roman" pitchFamily="18" charset="0"/>
                        <a:cs typeface="Times New Roman" pitchFamily="18" charset="0"/>
                      </a:rPr>
                      <m:t>coefficient</m:t>
                    </m:r>
                    <m:r>
                      <m:rPr>
                        <m:nor/>
                      </m:rPr>
                      <a:rPr lang="en-US" altLang="zh-CN" i="1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i="1" dirty="0">
                        <a:latin typeface="Times New Roman" pitchFamily="18" charset="0"/>
                        <a:cs typeface="Times New Roman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altLang="zh-CN" b="0" i="1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b="0" i="1" dirty="0" smtClean="0">
                        <a:latin typeface="Times New Roman" pitchFamily="18" charset="0"/>
                        <a:cs typeface="Times New Roman" pitchFamily="18" charset="0"/>
                      </a:rPr>
                      <m:t>static</m:t>
                    </m:r>
                    <m:r>
                      <m:rPr>
                        <m:nor/>
                      </m:rPr>
                      <a:rPr lang="en-US" altLang="zh-CN" i="1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i="1" dirty="0">
                        <a:latin typeface="Times New Roman" pitchFamily="18" charset="0"/>
                        <a:cs typeface="Times New Roman" pitchFamily="18" charset="0"/>
                      </a:rPr>
                      <m:t>friction</m:t>
                    </m:r>
                    <m:r>
                      <m:rPr>
                        <m:nor/>
                      </m:rPr>
                      <a:rPr lang="en-US" altLang="zh-CN" b="0" i="1" dirty="0" smtClean="0">
                        <a:latin typeface="Times New Roman" pitchFamily="18" charset="0"/>
                        <a:cs typeface="Times New Roman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220488C5-C250-472E-A34B-A60DA5263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904" y="926648"/>
                <a:ext cx="4069831" cy="369332"/>
              </a:xfrm>
              <a:prstGeom prst="rect">
                <a:avLst/>
              </a:prstGeom>
              <a:blipFill>
                <a:blip r:embed="rId7"/>
                <a:stretch>
                  <a:fillRect l="-450" t="-8197" r="-15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3">
                <a:extLst>
                  <a:ext uri="{FF2B5EF4-FFF2-40B4-BE49-F238E27FC236}">
                    <a16:creationId xmlns:a16="http://schemas.microsoft.com/office/drawing/2014/main" id="{8E1A9332-327A-4129-B768-38E1D62C6A40}"/>
                  </a:ext>
                </a:extLst>
              </p:cNvPr>
              <p:cNvSpPr txBox="1"/>
              <p:nvPr/>
            </p:nvSpPr>
            <p:spPr>
              <a:xfrm>
                <a:off x="185488" y="1359551"/>
                <a:ext cx="46025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Magnitude of static fri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3">
                <a:extLst>
                  <a:ext uri="{FF2B5EF4-FFF2-40B4-BE49-F238E27FC236}">
                    <a16:creationId xmlns:a16="http://schemas.microsoft.com/office/drawing/2014/main" id="{8E1A9332-327A-4129-B768-38E1D62C6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88" y="1359551"/>
                <a:ext cx="4602536" cy="369332"/>
              </a:xfrm>
              <a:prstGeom prst="rect">
                <a:avLst/>
              </a:prstGeom>
              <a:blipFill>
                <a:blip r:embed="rId8"/>
                <a:stretch>
                  <a:fillRect l="-79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F34E76E-50D3-483C-A049-D51CA8D177FE}"/>
              </a:ext>
            </a:extLst>
          </p:cNvPr>
          <p:cNvCxnSpPr/>
          <p:nvPr/>
        </p:nvCxnSpPr>
        <p:spPr>
          <a:xfrm>
            <a:off x="4894332" y="4772279"/>
            <a:ext cx="30243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B59A0496-B87B-9E43-00CB-3DEA23D5F86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461240" y="1048320"/>
              <a:ext cx="6859080" cy="537408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B59A0496-B87B-9E43-00CB-3DEA23D5F86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51880" y="1038960"/>
                <a:ext cx="6877800" cy="539280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D0C202F2-52B9-EFA0-C384-9DC3CEFED67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9142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2040"/>
    </mc:Choice>
    <mc:Fallback>
      <p:transition spd="slow" advTm="3120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64CA55D6-769B-49CF-993C-B86BFDA2CC36}"/>
              </a:ext>
            </a:extLst>
          </p:cNvPr>
          <p:cNvSpPr txBox="1">
            <a:spLocks/>
          </p:cNvSpPr>
          <p:nvPr/>
        </p:nvSpPr>
        <p:spPr>
          <a:xfrm>
            <a:off x="71406" y="111812"/>
            <a:ext cx="3996538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noProof="0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Newton</a:t>
            </a:r>
            <a:r>
              <a:rPr lang="en-US" altLang="zh-CN" sz="2800" b="1" noProof="0" dirty="0">
                <a:solidFill>
                  <a:schemeClr val="bg1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’</a:t>
            </a:r>
            <a:r>
              <a:rPr lang="en-US" altLang="zh-CN" sz="2800" b="1" noProof="0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s Laws of Motion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7AC985EC-02B0-4B8E-A8D5-20C971C079D4}"/>
              </a:ext>
            </a:extLst>
          </p:cNvPr>
          <p:cNvSpPr txBox="1"/>
          <p:nvPr/>
        </p:nvSpPr>
        <p:spPr>
          <a:xfrm>
            <a:off x="78445" y="836712"/>
            <a:ext cx="1892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st law: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85A8E68-C140-4902-86C7-0A7250E3FBB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6923" b="12616"/>
          <a:stretch/>
        </p:blipFill>
        <p:spPr>
          <a:xfrm>
            <a:off x="4427984" y="197090"/>
            <a:ext cx="4960800" cy="1133337"/>
          </a:xfrm>
          <a:prstGeom prst="rect">
            <a:avLst/>
          </a:prstGeom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C0844D8C-51A6-4B6E-A897-90A23EB93DE2}"/>
              </a:ext>
            </a:extLst>
          </p:cNvPr>
          <p:cNvSpPr txBox="1"/>
          <p:nvPr/>
        </p:nvSpPr>
        <p:spPr>
          <a:xfrm>
            <a:off x="179512" y="1366431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et force on an object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＝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vector sum of all external forces exerted on the object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燕尾形箭头 35">
            <a:extLst>
              <a:ext uri="{FF2B5EF4-FFF2-40B4-BE49-F238E27FC236}">
                <a16:creationId xmlns:a16="http://schemas.microsoft.com/office/drawing/2014/main" id="{E4272D23-9122-4791-B109-076FC6334988}"/>
              </a:ext>
            </a:extLst>
          </p:cNvPr>
          <p:cNvSpPr/>
          <p:nvPr/>
        </p:nvSpPr>
        <p:spPr>
          <a:xfrm>
            <a:off x="1882852" y="2235628"/>
            <a:ext cx="288032" cy="21602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A356B196-253D-4198-BC75-6A8E53CC5333}"/>
              </a:ext>
            </a:extLst>
          </p:cNvPr>
          <p:cNvSpPr txBox="1"/>
          <p:nvPr/>
        </p:nvSpPr>
        <p:spPr>
          <a:xfrm>
            <a:off x="2234029" y="2132856"/>
            <a:ext cx="3634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Uniform motion or remaining at rest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548FF00A-4038-4701-BDC1-2EE8D56C0A9D}"/>
              </a:ext>
            </a:extLst>
          </p:cNvPr>
          <p:cNvSpPr txBox="1"/>
          <p:nvPr/>
        </p:nvSpPr>
        <p:spPr>
          <a:xfrm>
            <a:off x="179512" y="213285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o net force 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7F12DFA-BA9E-4FD0-8B63-336C1C52B681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3296299"/>
            <a:ext cx="6984776" cy="399489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nertia: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the ability of an object to resist a change in its state of motion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Box 12">
            <a:extLst>
              <a:ext uri="{FF2B5EF4-FFF2-40B4-BE49-F238E27FC236}">
                <a16:creationId xmlns:a16="http://schemas.microsoft.com/office/drawing/2014/main" id="{3C3A4B80-2D01-44E4-929D-9F2E4364E1F9}"/>
              </a:ext>
            </a:extLst>
          </p:cNvPr>
          <p:cNvSpPr txBox="1"/>
          <p:nvPr/>
        </p:nvSpPr>
        <p:spPr>
          <a:xfrm>
            <a:off x="1763688" y="836712"/>
            <a:ext cx="2558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Law of inertia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燕尾形箭头 35">
            <a:extLst>
              <a:ext uri="{FF2B5EF4-FFF2-40B4-BE49-F238E27FC236}">
                <a16:creationId xmlns:a16="http://schemas.microsoft.com/office/drawing/2014/main" id="{921DE474-C8A0-4004-B5E9-2376DA5AE97E}"/>
              </a:ext>
            </a:extLst>
          </p:cNvPr>
          <p:cNvSpPr/>
          <p:nvPr/>
        </p:nvSpPr>
        <p:spPr>
          <a:xfrm rot="7089786">
            <a:off x="4665664" y="2521847"/>
            <a:ext cx="288032" cy="21602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37">
            <a:extLst>
              <a:ext uri="{FF2B5EF4-FFF2-40B4-BE49-F238E27FC236}">
                <a16:creationId xmlns:a16="http://schemas.microsoft.com/office/drawing/2014/main" id="{0DEDC780-66E2-4EB3-BF4F-9E9107112A7C}"/>
              </a:ext>
            </a:extLst>
          </p:cNvPr>
          <p:cNvSpPr txBox="1"/>
          <p:nvPr/>
        </p:nvSpPr>
        <p:spPr>
          <a:xfrm>
            <a:off x="3596152" y="2771636"/>
            <a:ext cx="1977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e in equilibrium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32">
            <a:extLst>
              <a:ext uri="{FF2B5EF4-FFF2-40B4-BE49-F238E27FC236}">
                <a16:creationId xmlns:a16="http://schemas.microsoft.com/office/drawing/2014/main" id="{98B090DC-FBA6-4B39-88E1-8021CBF2FE80}"/>
              </a:ext>
            </a:extLst>
          </p:cNvPr>
          <p:cNvSpPr txBox="1"/>
          <p:nvPr/>
        </p:nvSpPr>
        <p:spPr>
          <a:xfrm>
            <a:off x="74290" y="4818299"/>
            <a:ext cx="248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econd law: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3">
            <a:extLst>
              <a:ext uri="{FF2B5EF4-FFF2-40B4-BE49-F238E27FC236}">
                <a16:creationId xmlns:a16="http://schemas.microsoft.com/office/drawing/2014/main" id="{5BE73743-2063-4B78-9075-4F1A44485324}"/>
              </a:ext>
            </a:extLst>
          </p:cNvPr>
          <p:cNvSpPr txBox="1"/>
          <p:nvPr/>
        </p:nvSpPr>
        <p:spPr>
          <a:xfrm>
            <a:off x="179512" y="4271852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nertial frames of reference: a reference frame in which Newton’s first law is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alid</a:t>
            </a:r>
            <a:endParaRPr lang="zh-CN" alt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8FA2D4F3-4614-44EE-A31B-B831A6614F43}"/>
              </a:ext>
            </a:extLst>
          </p:cNvPr>
          <p:cNvSpPr txBox="1"/>
          <p:nvPr/>
        </p:nvSpPr>
        <p:spPr>
          <a:xfrm>
            <a:off x="179512" y="378240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s is a quantitative measure of inertia.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B1EABA56-6F7D-44E7-8B76-EF7B906A964A}"/>
              </a:ext>
            </a:extLst>
          </p:cNvPr>
          <p:cNvSpPr txBox="1"/>
          <p:nvPr/>
        </p:nvSpPr>
        <p:spPr>
          <a:xfrm>
            <a:off x="179512" y="5351972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answer to what happens to motion of an object when a net force acting on it.</a:t>
            </a:r>
            <a:endParaRPr lang="zh-CN" alt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3">
                <a:extLst>
                  <a:ext uri="{FF2B5EF4-FFF2-40B4-BE49-F238E27FC236}">
                    <a16:creationId xmlns:a16="http://schemas.microsoft.com/office/drawing/2014/main" id="{00C3C224-9A1A-43E6-8BB7-CCE447AB4A01}"/>
                  </a:ext>
                </a:extLst>
              </p:cNvPr>
              <p:cNvSpPr txBox="1"/>
              <p:nvPr/>
            </p:nvSpPr>
            <p:spPr>
              <a:xfrm>
                <a:off x="179512" y="5774728"/>
                <a:ext cx="3816424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𝑒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𝐹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</m:acc>
                      </m:e>
                    </m:nary>
                  </m:oMath>
                </a14:m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3">
                <a:extLst>
                  <a:ext uri="{FF2B5EF4-FFF2-40B4-BE49-F238E27FC236}">
                    <a16:creationId xmlns:a16="http://schemas.microsoft.com/office/drawing/2014/main" id="{00C3C224-9A1A-43E6-8BB7-CCE447AB4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774728"/>
                <a:ext cx="3816424" cy="402931"/>
              </a:xfrm>
              <a:prstGeom prst="rect">
                <a:avLst/>
              </a:prstGeom>
              <a:blipFill>
                <a:blip r:embed="rId7"/>
                <a:stretch>
                  <a:fillRect l="-957" t="-100000" b="-17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">
                <a:extLst>
                  <a:ext uri="{FF2B5EF4-FFF2-40B4-BE49-F238E27FC236}">
                    <a16:creationId xmlns:a16="http://schemas.microsoft.com/office/drawing/2014/main" id="{DDECCDC8-E2A3-4C02-B3C3-ACEA8A091F30}"/>
                  </a:ext>
                </a:extLst>
              </p:cNvPr>
              <p:cNvSpPr txBox="1"/>
              <p:nvPr/>
            </p:nvSpPr>
            <p:spPr>
              <a:xfrm>
                <a:off x="179512" y="6228020"/>
                <a:ext cx="42484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Definition of newton: </a:t>
                </a:r>
                <a:r>
                  <a:rPr lang="en-US" altLang="zh-CN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1 N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≡</m:t>
                    </m:r>
                  </m:oMath>
                </a14:m>
                <a:r>
                  <a:rPr lang="en-US" altLang="zh-CN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altLang="zh-CN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kg·m</a:t>
                </a:r>
                <a:r>
                  <a:rPr lang="en-US" altLang="zh-CN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/s</a:t>
                </a:r>
                <a:r>
                  <a:rPr lang="en-US" altLang="zh-CN" baseline="30000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i="1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3">
                <a:extLst>
                  <a:ext uri="{FF2B5EF4-FFF2-40B4-BE49-F238E27FC236}">
                    <a16:creationId xmlns:a16="http://schemas.microsoft.com/office/drawing/2014/main" id="{DDECCDC8-E2A3-4C02-B3C3-ACEA8A091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228020"/>
                <a:ext cx="4248472" cy="369332"/>
              </a:xfrm>
              <a:prstGeom prst="rect">
                <a:avLst/>
              </a:prstGeom>
              <a:blipFill>
                <a:blip r:embed="rId8"/>
                <a:stretch>
                  <a:fillRect l="-861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8B6BB9A8-772E-46BE-B04F-288CA88411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6780" y="1203164"/>
            <a:ext cx="1897708" cy="2192737"/>
          </a:xfrm>
          <a:prstGeom prst="rect">
            <a:avLst/>
          </a:prstGeom>
        </p:spPr>
      </p:pic>
      <p:sp>
        <p:nvSpPr>
          <p:cNvPr id="24" name="TextBox 3">
            <a:extLst>
              <a:ext uri="{FF2B5EF4-FFF2-40B4-BE49-F238E27FC236}">
                <a16:creationId xmlns:a16="http://schemas.microsoft.com/office/drawing/2014/main" id="{14899CF2-B7E8-49CF-9B71-4C8176019274}"/>
              </a:ext>
            </a:extLst>
          </p:cNvPr>
          <p:cNvSpPr txBox="1"/>
          <p:nvPr/>
        </p:nvSpPr>
        <p:spPr>
          <a:xfrm>
            <a:off x="7524328" y="3403601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Isaac Newton (1642-1727)</a:t>
            </a:r>
            <a:endParaRPr lang="zh-CN" altLang="en-US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18" name="墨迹 17">
                <a:extLst>
                  <a:ext uri="{FF2B5EF4-FFF2-40B4-BE49-F238E27FC236}">
                    <a16:creationId xmlns:a16="http://schemas.microsoft.com/office/drawing/2014/main" id="{4A0377CA-EFD6-CA37-3CC1-867420CFD1D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8080" y="560520"/>
              <a:ext cx="7630560" cy="6022080"/>
            </p14:xfrm>
          </p:contentPart>
        </mc:Choice>
        <mc:Fallback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4A0377CA-EFD6-CA37-3CC1-867420CFD1D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58720" y="551160"/>
                <a:ext cx="7649280" cy="604080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音频 18">
            <a:hlinkClick r:id="" action="ppaction://media"/>
            <a:extLst>
              <a:ext uri="{FF2B5EF4-FFF2-40B4-BE49-F238E27FC236}">
                <a16:creationId xmlns:a16="http://schemas.microsoft.com/office/drawing/2014/main" id="{93DBA350-A176-C99B-3E92-E58258F9B96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3267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8544"/>
    </mc:Choice>
    <mc:Fallback>
      <p:transition spd="slow" advTm="618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/>
      <p:bldP spid="6" grpId="0" animBg="1"/>
      <p:bldP spid="7" grpId="0"/>
      <p:bldP spid="8" grpId="0"/>
      <p:bldP spid="9" grpId="0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20" grpId="0"/>
      <p:bldP spid="21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>
            <a:extLst>
              <a:ext uri="{FF2B5EF4-FFF2-40B4-BE49-F238E27FC236}">
                <a16:creationId xmlns:a16="http://schemas.microsoft.com/office/drawing/2014/main" id="{ACC85876-3852-4E0E-A2B6-173EEF0F92F3}"/>
              </a:ext>
            </a:extLst>
          </p:cNvPr>
          <p:cNvSpPr txBox="1"/>
          <p:nvPr/>
        </p:nvSpPr>
        <p:spPr>
          <a:xfrm>
            <a:off x="78445" y="2175247"/>
            <a:ext cx="192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ird law: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30">
            <a:extLst>
              <a:ext uri="{FF2B5EF4-FFF2-40B4-BE49-F238E27FC236}">
                <a16:creationId xmlns:a16="http://schemas.microsoft.com/office/drawing/2014/main" id="{2BDF026F-7DF6-4FA5-9790-49397764D007}"/>
              </a:ext>
            </a:extLst>
          </p:cNvPr>
          <p:cNvSpPr txBox="1"/>
          <p:nvPr/>
        </p:nvSpPr>
        <p:spPr>
          <a:xfrm>
            <a:off x="171672" y="780111"/>
            <a:ext cx="8720808" cy="113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AutoNum type="alphaLcParenBoth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a single force acts on an object, the object accelerates.</a:t>
            </a:r>
          </a:p>
          <a:p>
            <a:pPr marL="342900" indent="-342900">
              <a:lnSpc>
                <a:spcPct val="130000"/>
              </a:lnSpc>
              <a:buAutoNum type="alphaLcParenBoth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an object is accelerating, a force is acting on it.</a:t>
            </a:r>
          </a:p>
          <a:p>
            <a:pPr marL="342900" indent="-342900">
              <a:lnSpc>
                <a:spcPct val="130000"/>
              </a:lnSpc>
              <a:buAutoNum type="alphaLcParenBoth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an object is not accelerating, no external force is acting on it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 descr="1439557900.png">
            <a:extLst>
              <a:ext uri="{FF2B5EF4-FFF2-40B4-BE49-F238E27FC236}">
                <a16:creationId xmlns:a16="http://schemas.microsoft.com/office/drawing/2014/main" id="{A2CDE738-62B2-4CCA-932F-3F2B8E2B29A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791922" y="284130"/>
            <a:ext cx="504056" cy="504056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45F7EA4-6386-4316-A5CE-3BB07FBEA639}"/>
              </a:ext>
            </a:extLst>
          </p:cNvPr>
          <p:cNvSpPr txBox="1">
            <a:spLocks noChangeArrowheads="1"/>
          </p:cNvSpPr>
          <p:nvPr/>
        </p:nvSpPr>
        <p:spPr>
          <a:xfrm>
            <a:off x="171672" y="348063"/>
            <a:ext cx="1836422" cy="369332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  <a:ea typeface="黑体" pitchFamily="49" charset="-122"/>
              </a:rPr>
              <a:t>True or False</a:t>
            </a:r>
            <a:endParaRPr lang="zh-CN" altLang="en-US" sz="2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  <a:ea typeface="黑体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3A474B3-A569-4632-9BFC-207E8A659394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5364088" y="2175247"/>
            <a:ext cx="3143022" cy="1888830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:a16="http://schemas.microsoft.com/office/drawing/2014/main" id="{9C674ACF-E911-4AB1-942A-5B9790AC1614}"/>
              </a:ext>
            </a:extLst>
          </p:cNvPr>
          <p:cNvSpPr txBox="1"/>
          <p:nvPr/>
        </p:nvSpPr>
        <p:spPr>
          <a:xfrm>
            <a:off x="323528" y="266081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 action-reaction pair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E411750D-CF17-4539-AF81-C3FB6D77E6EC}"/>
              </a:ext>
            </a:extLst>
          </p:cNvPr>
          <p:cNvSpPr txBox="1"/>
          <p:nvPr/>
        </p:nvSpPr>
        <p:spPr>
          <a:xfrm>
            <a:off x="1342602" y="3062721"/>
            <a:ext cx="3805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y cause-and-effect relationship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54CEAF12-FA50-4C73-A335-064ADA8B78A6}"/>
              </a:ext>
            </a:extLst>
          </p:cNvPr>
          <p:cNvSpPr txBox="1"/>
          <p:nvPr/>
        </p:nvSpPr>
        <p:spPr>
          <a:xfrm>
            <a:off x="323528" y="3573016"/>
            <a:ext cx="496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u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The two forces in an action-reaction pair act on different objects.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5">
            <a:extLst>
              <a:ext uri="{FF2B5EF4-FFF2-40B4-BE49-F238E27FC236}">
                <a16:creationId xmlns:a16="http://schemas.microsoft.com/office/drawing/2014/main" id="{23E29027-2AF4-447C-B2DE-391F3B6D55BB}"/>
              </a:ext>
            </a:extLst>
          </p:cNvPr>
          <p:cNvSpPr txBox="1">
            <a:spLocks/>
          </p:cNvSpPr>
          <p:nvPr/>
        </p:nvSpPr>
        <p:spPr>
          <a:xfrm>
            <a:off x="49778" y="4551511"/>
            <a:ext cx="2073950" cy="46166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 2.1】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30">
            <a:extLst>
              <a:ext uri="{FF2B5EF4-FFF2-40B4-BE49-F238E27FC236}">
                <a16:creationId xmlns:a16="http://schemas.microsoft.com/office/drawing/2014/main" id="{B1520965-23F9-4EAB-9A2C-A0FCDC3C0BC3}"/>
              </a:ext>
            </a:extLst>
          </p:cNvPr>
          <p:cNvSpPr txBox="1"/>
          <p:nvPr/>
        </p:nvSpPr>
        <p:spPr>
          <a:xfrm>
            <a:off x="171672" y="5043983"/>
            <a:ext cx="5838624" cy="113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 apple sits at rest on a table, in equilibrium. What forces act on the apple? What is the reaction force to each of the forces acting on the apple? What are the action-reaction pairs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C28D1A4-9655-4FD5-AB2D-E73B08F1CF13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300192" y="4869160"/>
            <a:ext cx="1897514" cy="158615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8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BED794F3-E360-1604-563A-6763EEE2913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54840" y="784440"/>
              <a:ext cx="2445480" cy="48261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BED794F3-E360-1604-563A-6763EEE2913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45480" y="775080"/>
                <a:ext cx="2464200" cy="48448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D9E268E4-A5B6-B082-E850-AADDD9AE028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9612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042"/>
    </mc:Choice>
    <mc:Fallback>
      <p:transition spd="slow" advTm="1780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8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8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3" grpId="0"/>
      <p:bldP spid="5" grpId="0"/>
      <p:bldP spid="9" grpId="0"/>
      <p:bldP spid="10" grpId="0"/>
      <p:bldP spid="11" grpId="0"/>
      <p:bldP spid="12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71406" y="111812"/>
            <a:ext cx="5148666" cy="65289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Application of Newton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’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 Laws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8626" y="907079"/>
            <a:ext cx="2918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tatic application: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6698"/>
              </p:ext>
            </p:extLst>
          </p:nvPr>
        </p:nvGraphicFramePr>
        <p:xfrm>
          <a:off x="965200" y="1456184"/>
          <a:ext cx="823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20560" imgH="215640" progId="Equation.3">
                  <p:embed/>
                </p:oleObj>
              </mc:Choice>
              <mc:Fallback>
                <p:oleObj name="公式" r:id="rId6" imgW="520560" imgH="215640" progId="Equation.3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56184"/>
                        <a:ext cx="8239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933825" y="898153"/>
            <a:ext cx="3491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object in equilibrium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947241" y="1412776"/>
            <a:ext cx="693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or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33575"/>
              </p:ext>
            </p:extLst>
          </p:nvPr>
        </p:nvGraphicFramePr>
        <p:xfrm>
          <a:off x="2483768" y="1482435"/>
          <a:ext cx="1698625" cy="43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80800" imgH="253800" progId="Equation.3">
                  <p:embed/>
                </p:oleObj>
              </mc:Choice>
              <mc:Fallback>
                <p:oleObj name="公式" r:id="rId8" imgW="1180800" imgH="253800" progId="Equation.3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82435"/>
                        <a:ext cx="1698625" cy="434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610" y="187520"/>
            <a:ext cx="2691320" cy="2448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" name="直接连接符 47"/>
          <p:cNvCxnSpPr/>
          <p:nvPr/>
        </p:nvCxnSpPr>
        <p:spPr>
          <a:xfrm>
            <a:off x="119031" y="1988840"/>
            <a:ext cx="6120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07504" y="2060848"/>
            <a:ext cx="63176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car engine with weight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hangs from a chain that is linked at ring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to two other chains, one fastened to the ceiling and the other to the wall. </a:t>
            </a:r>
            <a:r>
              <a:rPr lang="en-US" altLang="zh-CN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expressions for the tension in each of the three chains in terms of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The weights of the ring and chains are negligible compared with the weight of the engine.</a:t>
            </a:r>
          </a:p>
        </p:txBody>
      </p:sp>
      <p:cxnSp>
        <p:nvCxnSpPr>
          <p:cNvPr id="50" name="直接连接符 49"/>
          <p:cNvCxnSpPr/>
          <p:nvPr/>
        </p:nvCxnSpPr>
        <p:spPr>
          <a:xfrm>
            <a:off x="126554" y="4149080"/>
            <a:ext cx="619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7" name="Picture 13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1992"/>
          <a:stretch/>
        </p:blipFill>
        <p:spPr bwMode="auto">
          <a:xfrm>
            <a:off x="6437407" y="2804157"/>
            <a:ext cx="1014914" cy="25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126553" y="4209619"/>
            <a:ext cx="6533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ree-body diagrams &amp; choice of coordinate axes are shown on the righ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6555" y="4896095"/>
            <a:ext cx="1349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or engine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79892"/>
              </p:ext>
            </p:extLst>
          </p:nvPr>
        </p:nvGraphicFramePr>
        <p:xfrm>
          <a:off x="1419225" y="4897276"/>
          <a:ext cx="1827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69720" imgH="241200" progId="Equation.3">
                  <p:embed/>
                </p:oleObj>
              </mc:Choice>
              <mc:Fallback>
                <p:oleObj name="公式" r:id="rId13" imgW="1269720" imgH="241200" progId="Equation.3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897276"/>
                        <a:ext cx="18272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燕尾形箭头 55"/>
          <p:cNvSpPr/>
          <p:nvPr/>
        </p:nvSpPr>
        <p:spPr>
          <a:xfrm>
            <a:off x="3393232" y="4969543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99280"/>
              </p:ext>
            </p:extLst>
          </p:nvPr>
        </p:nvGraphicFramePr>
        <p:xfrm>
          <a:off x="3861445" y="4916326"/>
          <a:ext cx="587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19040" imgH="215640" progId="Equation.3">
                  <p:embed/>
                </p:oleObj>
              </mc:Choice>
              <mc:Fallback>
                <p:oleObj name="公式" r:id="rId15" imgW="419040" imgH="215640" progId="Equation.3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445" y="4916326"/>
                        <a:ext cx="5873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26554" y="5409443"/>
            <a:ext cx="1349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or ring </a:t>
            </a:r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99046"/>
              </p:ext>
            </p:extLst>
          </p:nvPr>
        </p:nvGraphicFramePr>
        <p:xfrm>
          <a:off x="3311629" y="6328618"/>
          <a:ext cx="2520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752480" imgH="241200" progId="Equation.3">
                  <p:embed/>
                </p:oleObj>
              </mc:Choice>
              <mc:Fallback>
                <p:oleObj name="公式" r:id="rId17" imgW="1752480" imgH="241200" progId="Equation.3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29" y="6328618"/>
                        <a:ext cx="25209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燕尾形箭头 59"/>
          <p:cNvSpPr/>
          <p:nvPr/>
        </p:nvSpPr>
        <p:spPr>
          <a:xfrm>
            <a:off x="6158582" y="6076150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74929"/>
              </p:ext>
            </p:extLst>
          </p:nvPr>
        </p:nvGraphicFramePr>
        <p:xfrm>
          <a:off x="6516216" y="5826497"/>
          <a:ext cx="925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431640" progId="Equation.DSMT4">
                  <p:embed/>
                </p:oleObj>
              </mc:Choice>
              <mc:Fallback>
                <p:oleObj name="Equation" r:id="rId19" imgW="660240" imgH="431640" progId="Equation.DSMT4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826497"/>
                        <a:ext cx="9255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99948"/>
              </p:ext>
            </p:extLst>
          </p:nvPr>
        </p:nvGraphicFramePr>
        <p:xfrm>
          <a:off x="1466478" y="5424301"/>
          <a:ext cx="2466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714320" imgH="253800" progId="Equation.3">
                  <p:embed/>
                </p:oleObj>
              </mc:Choice>
              <mc:Fallback>
                <p:oleObj name="公式" r:id="rId21" imgW="1714320" imgH="253800" progId="Equation.3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78" y="5424301"/>
                        <a:ext cx="24669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燕尾形箭头 62"/>
          <p:cNvSpPr/>
          <p:nvPr/>
        </p:nvSpPr>
        <p:spPr>
          <a:xfrm rot="2389244">
            <a:off x="4822225" y="5412276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02887"/>
              </p:ext>
            </p:extLst>
          </p:nvPr>
        </p:nvGraphicFramePr>
        <p:xfrm>
          <a:off x="4786638" y="5612408"/>
          <a:ext cx="10271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431640" progId="Equation.DSMT4">
                  <p:embed/>
                </p:oleObj>
              </mc:Choice>
              <mc:Fallback>
                <p:oleObj name="Equation" r:id="rId23" imgW="736560" imgH="43164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638" y="5612408"/>
                        <a:ext cx="1027112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左大括号 64"/>
          <p:cNvSpPr/>
          <p:nvPr/>
        </p:nvSpPr>
        <p:spPr>
          <a:xfrm rot="10800000">
            <a:off x="4494999" y="5061020"/>
            <a:ext cx="108000" cy="68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左大括号 65"/>
          <p:cNvSpPr/>
          <p:nvPr/>
        </p:nvSpPr>
        <p:spPr>
          <a:xfrm rot="10800000">
            <a:off x="5918027" y="5733359"/>
            <a:ext cx="108000" cy="936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13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695"/>
          <a:stretch/>
        </p:blipFill>
        <p:spPr bwMode="auto">
          <a:xfrm>
            <a:off x="7448233" y="2804157"/>
            <a:ext cx="1663705" cy="25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17B9745-4DC3-BFA3-EA70-20CB2801D2A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529360" y="329400"/>
              <a:ext cx="6372720" cy="27003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17B9745-4DC3-BFA3-EA70-20CB2801D2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20000" y="320040"/>
                <a:ext cx="6391440" cy="2719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94356ACC-08EA-7E91-2763-3B7CB872D2D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51470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1777"/>
    </mc:Choice>
    <mc:Fallback>
      <p:transition spd="slow" advTm="4717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45" grpId="0"/>
      <p:bldP spid="46" grpId="0"/>
      <p:bldP spid="47" grpId="0"/>
      <p:bldP spid="49" grpId="0"/>
      <p:bldP spid="51" grpId="0"/>
      <p:bldP spid="54" grpId="0"/>
      <p:bldP spid="56" grpId="0" animBg="1"/>
      <p:bldP spid="58" grpId="0"/>
      <p:bldP spid="60" grpId="0" animBg="1"/>
      <p:bldP spid="63" grpId="0" animBg="1"/>
      <p:bldP spid="65" grpId="0" animBg="1"/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08797" y="216568"/>
            <a:ext cx="3362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ynamic application: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07687"/>
              </p:ext>
            </p:extLst>
          </p:nvPr>
        </p:nvGraphicFramePr>
        <p:xfrm>
          <a:off x="865188" y="774700"/>
          <a:ext cx="1025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47640" imgH="215640" progId="Equation.3">
                  <p:embed/>
                </p:oleObj>
              </mc:Choice>
              <mc:Fallback>
                <p:oleObj name="公式" r:id="rId5" imgW="647640" imgH="21564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774700"/>
                        <a:ext cx="1025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384923" y="216520"/>
            <a:ext cx="3923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object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in equilibrium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06105" y="731143"/>
            <a:ext cx="693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or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19445"/>
              </p:ext>
            </p:extLst>
          </p:nvPr>
        </p:nvGraphicFramePr>
        <p:xfrm>
          <a:off x="2523678" y="800100"/>
          <a:ext cx="2192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523880" imgH="253800" progId="Equation.3">
                  <p:embed/>
                </p:oleObj>
              </mc:Choice>
              <mc:Fallback>
                <p:oleObj name="公式" r:id="rId7" imgW="1523880" imgH="253800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678" y="800100"/>
                        <a:ext cx="21923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>
            <a:off x="119031" y="1307207"/>
            <a:ext cx="8820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7503" y="1416968"/>
            <a:ext cx="657631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toboggan loaded with students (total weight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 slides down a snow-covered slope. The hill slopes at a constant angle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and the toboggan is so well waxed that there is </a:t>
            </a:r>
            <a:r>
              <a:rPr lang="en-US" altLang="zh-CN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rtually no friction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What is its acceleration? What is the magnitude of the normal force exerted by the hill on the toboggan? </a:t>
            </a:r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21" y="1340768"/>
            <a:ext cx="24003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9" name="直接连接符 38"/>
          <p:cNvCxnSpPr/>
          <p:nvPr/>
        </p:nvCxnSpPr>
        <p:spPr>
          <a:xfrm>
            <a:off x="126554" y="3573016"/>
            <a:ext cx="64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6554" y="3633555"/>
            <a:ext cx="6557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ree-body diagram for toboggan &amp; choice of coordinate axes are shown on the righ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6555" y="4337695"/>
            <a:ext cx="5813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wton’s second law in component form tells us tha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2026"/>
              </p:ext>
            </p:extLst>
          </p:nvPr>
        </p:nvGraphicFramePr>
        <p:xfrm>
          <a:off x="1392238" y="5267325"/>
          <a:ext cx="2632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241200" progId="Equation.DSMT4">
                  <p:embed/>
                </p:oleObj>
              </mc:Choice>
              <mc:Fallback>
                <p:oleObj name="Equation" r:id="rId11" imgW="1828800" imgH="2412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267325"/>
                        <a:ext cx="26320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198" y="3284984"/>
            <a:ext cx="2447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0171"/>
              </p:ext>
            </p:extLst>
          </p:nvPr>
        </p:nvGraphicFramePr>
        <p:xfrm>
          <a:off x="1376363" y="4787900"/>
          <a:ext cx="1936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040" imgH="228600" progId="Equation.DSMT4">
                  <p:embed/>
                </p:oleObj>
              </mc:Choice>
              <mc:Fallback>
                <p:oleObj name="Equation" r:id="rId15" imgW="1346040" imgH="2286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787900"/>
                        <a:ext cx="19367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燕尾形箭头 53"/>
          <p:cNvSpPr/>
          <p:nvPr/>
        </p:nvSpPr>
        <p:spPr>
          <a:xfrm>
            <a:off x="3488879" y="4888320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75777"/>
              </p:ext>
            </p:extLst>
          </p:nvPr>
        </p:nvGraphicFramePr>
        <p:xfrm>
          <a:off x="3953123" y="4819824"/>
          <a:ext cx="1050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749160" imgH="228600" progId="Equation.3">
                  <p:embed/>
                </p:oleObj>
              </mc:Choice>
              <mc:Fallback>
                <p:oleObj name="公式" r:id="rId17" imgW="749160" imgH="228600" progId="Equation.3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23" y="4819824"/>
                        <a:ext cx="1050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6554" y="4761806"/>
            <a:ext cx="149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direction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6554" y="5227995"/>
            <a:ext cx="149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direction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燕尾形箭头 57"/>
          <p:cNvSpPr/>
          <p:nvPr/>
        </p:nvSpPr>
        <p:spPr>
          <a:xfrm>
            <a:off x="4139952" y="5351919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69179"/>
              </p:ext>
            </p:extLst>
          </p:nvPr>
        </p:nvGraphicFramePr>
        <p:xfrm>
          <a:off x="4559300" y="5335588"/>
          <a:ext cx="11398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12520" imgH="164880" progId="Equation.3">
                  <p:embed/>
                </p:oleObj>
              </mc:Choice>
              <mc:Fallback>
                <p:oleObj name="公式" r:id="rId19" imgW="812520" imgH="164880" progId="Equation.3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335588"/>
                        <a:ext cx="113982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1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8D6688C-302C-8884-FE77-DF266B2BB21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47720" y="1200960"/>
              <a:ext cx="7652520" cy="4979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8D6688C-302C-8884-FE77-DF266B2BB21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8360" y="1191600"/>
                <a:ext cx="7671240" cy="4998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67CFF9A-71AB-E034-DCF8-5FFBF96D722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2304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8653"/>
    </mc:Choice>
    <mc:Fallback>
      <p:transition spd="slow" advTm="2186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/>
      <p:bldP spid="33" grpId="0"/>
      <p:bldP spid="34" grpId="0"/>
      <p:bldP spid="37" grpId="0"/>
      <p:bldP spid="40" grpId="0"/>
      <p:bldP spid="41" grpId="0"/>
      <p:bldP spid="54" grpId="0" animBg="1"/>
      <p:bldP spid="56" grpId="0"/>
      <p:bldP spid="57" grpId="0"/>
      <p:bldP spid="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07503" y="779800"/>
            <a:ext cx="884406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n air-track glider with mass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moving on a level, </a:t>
            </a:r>
            <a:r>
              <a:rPr lang="en-US" altLang="zh-CN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riction-less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air track in the physics lab. The glider is connected to a lab weight with mass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by a light, flexible, non-stretching string that pass over a stationary, frictionless pulley. Find the acceleration of each body and the tension in the string. </a:t>
            </a:r>
          </a:p>
        </p:txBody>
      </p:sp>
      <p:sp>
        <p:nvSpPr>
          <p:cNvPr id="25" name="标题 5"/>
          <p:cNvSpPr txBox="1">
            <a:spLocks/>
          </p:cNvSpPr>
          <p:nvPr/>
        </p:nvSpPr>
        <p:spPr>
          <a:xfrm>
            <a:off x="49778" y="183820"/>
            <a:ext cx="2382892" cy="5400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 2.2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348880"/>
            <a:ext cx="2424547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5AED110-8BB2-B728-5D99-2EE73182EB7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58880" y="1115280"/>
              <a:ext cx="8291160" cy="3217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5AED110-8BB2-B728-5D99-2EE73182EB7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9520" y="1105920"/>
                <a:ext cx="8309880" cy="32360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79A145A6-159E-1463-D375-093D8AC8B90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1654"/>
    </mc:Choice>
    <mc:Fallback>
      <p:transition spd="slow" advTm="2016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7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07503" y="779800"/>
            <a:ext cx="676875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n air-track glider with mass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moving on a level, friction-less air track in the physics lab. The glider is connected to a lab weight with mass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by a light, flexible, non-stretching string that pass over a stationary, frictionless pulley. Find the acceleration of each body and the tension in the string. </a:t>
            </a:r>
          </a:p>
        </p:txBody>
      </p:sp>
      <p:cxnSp>
        <p:nvCxnSpPr>
          <p:cNvPr id="39" name="直接连接符 38"/>
          <p:cNvCxnSpPr/>
          <p:nvPr/>
        </p:nvCxnSpPr>
        <p:spPr>
          <a:xfrm>
            <a:off x="126554" y="2598812"/>
            <a:ext cx="889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6554" y="2663036"/>
            <a:ext cx="5957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ree-body diagrams for glider &amp; weight, and </a:t>
            </a:r>
            <a:r>
              <a:rPr lang="en-US" altLang="zh-CN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ordi-nate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systems are shown on the righ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6555" y="4653136"/>
            <a:ext cx="5813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wton’s second law gives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44619"/>
              </p:ext>
            </p:extLst>
          </p:nvPr>
        </p:nvGraphicFramePr>
        <p:xfrm>
          <a:off x="1041193" y="5107069"/>
          <a:ext cx="1389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65160" imgH="228600" progId="Equation.3">
                  <p:embed/>
                </p:oleObj>
              </mc:Choice>
              <mc:Fallback>
                <p:oleObj name="公式" r:id="rId6" imgW="965160" imgH="228600" progId="Equation.3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93" y="5107069"/>
                        <a:ext cx="13890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6554" y="5077247"/>
            <a:ext cx="917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lider:</a:t>
            </a:r>
            <a:endParaRPr lang="zh-CN" altLang="en-US" b="1" i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4546" y="5520109"/>
            <a:ext cx="149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ab weight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标题 5"/>
          <p:cNvSpPr txBox="1">
            <a:spLocks/>
          </p:cNvSpPr>
          <p:nvPr/>
        </p:nvSpPr>
        <p:spPr>
          <a:xfrm>
            <a:off x="49778" y="183820"/>
            <a:ext cx="3658126" cy="5400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Ans. To Exercise 2.2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497" y="803380"/>
            <a:ext cx="22193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9"/>
          <a:stretch/>
        </p:blipFill>
        <p:spPr bwMode="auto">
          <a:xfrm>
            <a:off x="5875304" y="2661295"/>
            <a:ext cx="1505008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17029" y="3429000"/>
            <a:ext cx="5813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While the direction of the two bodies’ accelerations are different, their magnitudes are the same. Thus it can be expressed as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36713" y="4105647"/>
          <a:ext cx="11398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12520" imgH="241200" progId="Equation.3">
                  <p:embed/>
                </p:oleObj>
              </mc:Choice>
              <mc:Fallback>
                <p:oleObj name="公式" r:id="rId10" imgW="812520" imgH="2412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105647"/>
                        <a:ext cx="11398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40906"/>
              </p:ext>
            </p:extLst>
          </p:nvPr>
        </p:nvGraphicFramePr>
        <p:xfrm>
          <a:off x="1308100" y="5536530"/>
          <a:ext cx="1973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71600" imgH="241200" progId="Equation.3">
                  <p:embed/>
                </p:oleObj>
              </mc:Choice>
              <mc:Fallback>
                <p:oleObj name="公式" r:id="rId12" imgW="1371600" imgH="2412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536530"/>
                        <a:ext cx="1973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燕尾形箭头 37"/>
          <p:cNvSpPr/>
          <p:nvPr/>
        </p:nvSpPr>
        <p:spPr>
          <a:xfrm>
            <a:off x="3563888" y="5381335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85830"/>
              </p:ext>
            </p:extLst>
          </p:nvPr>
        </p:nvGraphicFramePr>
        <p:xfrm>
          <a:off x="3955239" y="5163715"/>
          <a:ext cx="12461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88840" imgH="431640" progId="Equation.3">
                  <p:embed/>
                </p:oleObj>
              </mc:Choice>
              <mc:Fallback>
                <p:oleObj name="公式" r:id="rId14" imgW="888840" imgH="431640" progId="Equation.3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39" y="5163715"/>
                        <a:ext cx="12461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左大括号 43"/>
          <p:cNvSpPr/>
          <p:nvPr/>
        </p:nvSpPr>
        <p:spPr>
          <a:xfrm rot="10800000">
            <a:off x="3333377" y="5183347"/>
            <a:ext cx="108000" cy="612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燕尾形箭头 44"/>
          <p:cNvSpPr/>
          <p:nvPr/>
        </p:nvSpPr>
        <p:spPr>
          <a:xfrm rot="1565752">
            <a:off x="5249419" y="5757112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22154"/>
              </p:ext>
            </p:extLst>
          </p:nvPr>
        </p:nvGraphicFramePr>
        <p:xfrm>
          <a:off x="5585443" y="5865124"/>
          <a:ext cx="1263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01440" imgH="431640" progId="Equation.3">
                  <p:embed/>
                </p:oleObj>
              </mc:Choice>
              <mc:Fallback>
                <p:oleObj name="公式" r:id="rId16" imgW="901440" imgH="431640" progId="Equation.3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443" y="5865124"/>
                        <a:ext cx="12636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8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5"/>
          <a:stretch/>
        </p:blipFill>
        <p:spPr bwMode="auto">
          <a:xfrm>
            <a:off x="7494645" y="2674358"/>
            <a:ext cx="1574618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E82EF56-92DB-183A-2904-5EA4AEFBDA1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54020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272"/>
    </mc:Choice>
    <mc:Fallback>
      <p:transition spd="slow" advTm="11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0" grpId="0"/>
      <p:bldP spid="41" grpId="0"/>
      <p:bldP spid="56" grpId="0"/>
      <p:bldP spid="57" grpId="0"/>
      <p:bldP spid="29" grpId="0"/>
      <p:bldP spid="38" grpId="0" animBg="1"/>
      <p:bldP spid="44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033042"/>
            <a:ext cx="2847149" cy="23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836712"/>
            <a:ext cx="8568952" cy="1083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50.0-kg woman stands on a bathroom scale while riding in an elevator. The elevator is initially moving downward at 10.0 m/s; it slows to a stop with constant acceleration in a distance of 25.0 m. What is the reading on the scale?</a:t>
            </a:r>
          </a:p>
        </p:txBody>
      </p:sp>
      <p:sp>
        <p:nvSpPr>
          <p:cNvPr id="4" name="标题 5"/>
          <p:cNvSpPr txBox="1">
            <a:spLocks/>
          </p:cNvSpPr>
          <p:nvPr/>
        </p:nvSpPr>
        <p:spPr>
          <a:xfrm>
            <a:off x="49778" y="183820"/>
            <a:ext cx="2505998" cy="5400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 2.3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91EEF4D3-3F2D-1387-E79B-27522325E73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78360" y="151920"/>
              <a:ext cx="8602560" cy="22550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91EEF4D3-3F2D-1387-E79B-27522325E73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9000" y="142560"/>
                <a:ext cx="8621280" cy="22737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2EC146A-2250-2054-9EE0-4F494B4E5B5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6464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8875"/>
    </mc:Choice>
    <mc:Fallback>
      <p:transition spd="slow" advTm="368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64" y="774228"/>
            <a:ext cx="2847149" cy="23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778049"/>
            <a:ext cx="631765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50.0-kg woman stands on a bathroom scale while riding in an elevator. The elevator is initially moving downward at 10.0 m/s; it slows to a stop with constant acceleration in a distance of 25.0 m. What is the reading on the scale?</a:t>
            </a:r>
          </a:p>
        </p:txBody>
      </p:sp>
      <p:sp>
        <p:nvSpPr>
          <p:cNvPr id="4" name="标题 5"/>
          <p:cNvSpPr txBox="1">
            <a:spLocks/>
          </p:cNvSpPr>
          <p:nvPr/>
        </p:nvSpPr>
        <p:spPr>
          <a:xfrm>
            <a:off x="49778" y="183820"/>
            <a:ext cx="3592096" cy="5400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Ans. To Exercise 2.3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26554" y="2564904"/>
            <a:ext cx="619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6554" y="2625443"/>
            <a:ext cx="62986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ree-body diagram for woman &amp; choice of coordinate axes are shown on the upper right, the positive </a:t>
            </a:r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axis is chosen to be upward.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318" y="761920"/>
            <a:ext cx="1266322" cy="23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79613" y="3932238"/>
          <a:ext cx="4606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200400" imgH="482400" progId="Equation.3">
                  <p:embed/>
                </p:oleObj>
              </mc:Choice>
              <mc:Fallback>
                <p:oleObj name="公式" r:id="rId8" imgW="3200400" imgH="4824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2238"/>
                        <a:ext cx="46069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6554" y="3645024"/>
            <a:ext cx="6170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ccording to the constant-acceleration equation, 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84300" y="5229225"/>
          <a:ext cx="18653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95280" imgH="241200" progId="Equation.3">
                  <p:embed/>
                </p:oleObj>
              </mc:Choice>
              <mc:Fallback>
                <p:oleObj name="公式" r:id="rId10" imgW="1295280" imgH="24120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229225"/>
                        <a:ext cx="18653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7029" y="4797152"/>
            <a:ext cx="6170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wton’s second law gives in the </a:t>
            </a:r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direction,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燕尾形箭头 11"/>
          <p:cNvSpPr/>
          <p:nvPr/>
        </p:nvSpPr>
        <p:spPr>
          <a:xfrm>
            <a:off x="3353842" y="5318386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79457"/>
              </p:ext>
            </p:extLst>
          </p:nvPr>
        </p:nvGraphicFramePr>
        <p:xfrm>
          <a:off x="3775075" y="5216525"/>
          <a:ext cx="2011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53800" progId="Equation.DSMT4">
                  <p:embed/>
                </p:oleObj>
              </mc:Choice>
              <mc:Fallback>
                <p:oleObj name="Equation" r:id="rId12" imgW="1434960" imgH="253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216525"/>
                        <a:ext cx="20113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7028" y="5714439"/>
            <a:ext cx="8919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y Newton’s third law, the magnitude of the downward force exerted by the woman on the scale (i.e. the reading on the scale) equals the magnitude of normal force </a:t>
            </a:r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7029" y="6364019"/>
            <a:ext cx="8919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 the scale reads 600 N.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58433" y="4818344"/>
            <a:ext cx="2473772" cy="720000"/>
            <a:chOff x="3038886" y="284178"/>
            <a:chExt cx="2473772" cy="720000"/>
          </a:xfrm>
        </p:grpSpPr>
        <p:sp>
          <p:nvSpPr>
            <p:cNvPr id="17" name="云形标注 16"/>
            <p:cNvSpPr/>
            <p:nvPr/>
          </p:nvSpPr>
          <p:spPr>
            <a:xfrm>
              <a:off x="3192403" y="284178"/>
              <a:ext cx="2160000" cy="720000"/>
            </a:xfrm>
            <a:prstGeom prst="cloudCallout">
              <a:avLst>
                <a:gd name="adj1" fmla="val -71951"/>
                <a:gd name="adj2" fmla="val 28399"/>
              </a:avLst>
            </a:prstGeom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038886" y="349936"/>
              <a:ext cx="247377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pparent weight</a:t>
              </a:r>
              <a:endParaRPr lang="zh-CN" alt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960389" y="3149557"/>
            <a:ext cx="1809857" cy="612000"/>
            <a:chOff x="3038886" y="284178"/>
            <a:chExt cx="1809857" cy="612000"/>
          </a:xfrm>
        </p:grpSpPr>
        <p:sp>
          <p:nvSpPr>
            <p:cNvPr id="23" name="云形标注 22"/>
            <p:cNvSpPr/>
            <p:nvPr/>
          </p:nvSpPr>
          <p:spPr>
            <a:xfrm>
              <a:off x="3192403" y="284178"/>
              <a:ext cx="1584000" cy="612000"/>
            </a:xfrm>
            <a:prstGeom prst="cloudCallout">
              <a:avLst>
                <a:gd name="adj1" fmla="val -9413"/>
                <a:gd name="adj2" fmla="val -110507"/>
              </a:avLst>
            </a:prstGeom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038886" y="349936"/>
              <a:ext cx="180985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overweight</a:t>
              </a:r>
              <a:endParaRPr lang="zh-CN" altLang="en-US" sz="2400" b="1" i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217B842-4BF3-91D2-24AF-380CC46AAC6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33600" y="329400"/>
              <a:ext cx="3757680" cy="537804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217B842-4BF3-91D2-24AF-380CC46AAC6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24240" y="320040"/>
                <a:ext cx="3776400" cy="539676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音频 18">
            <a:hlinkClick r:id="" action="ppaction://media"/>
            <a:extLst>
              <a:ext uri="{FF2B5EF4-FFF2-40B4-BE49-F238E27FC236}">
                <a16:creationId xmlns:a16="http://schemas.microsoft.com/office/drawing/2014/main" id="{B1CF921E-6410-B5B1-1E4F-5AA479BFA51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61422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0808"/>
    </mc:Choice>
    <mc:Fallback>
      <p:transition spd="slow" advTm="1608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1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6" grpId="0"/>
      <p:bldP spid="9" grpId="0"/>
      <p:bldP spid="11" grpId="0"/>
      <p:bldP spid="12" grpId="0" animBg="1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kumimoji="1" lang="en-US" altLang="zh-CN" dirty="0">
                <a:latin typeface="Algerian" panose="04020705040A02060702" pitchFamily="82" charset="0"/>
              </a:rPr>
              <a:t>Outline</a:t>
            </a:r>
            <a:r>
              <a:rPr kumimoji="1" lang="zh-CN" altLang="en-US" dirty="0">
                <a:latin typeface="Algerian" panose="04020705040A02060702" pitchFamily="82" charset="0"/>
              </a:rPr>
              <a:t>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16024" y="2924944"/>
            <a:ext cx="4281152" cy="748680"/>
          </a:xfr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 anchorCtr="0">
            <a:noAutofit/>
          </a:bodyPr>
          <a:lstStyle/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pring Forces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16025" y="3797424"/>
            <a:ext cx="4283968" cy="74029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rtlCol="0" anchor="ctr" anchorCtr="0"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Frictional Forces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19738" y="4661520"/>
            <a:ext cx="5358407" cy="668288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rtlCol="0" anchor="ctr" anchorCtr="0"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Newton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s Laws of Motion</a:t>
            </a:r>
            <a:endParaRPr lang="en-US" altLang="zh-CN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16024" y="5445224"/>
            <a:ext cx="5358407" cy="72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rtlCol="0" anchor="ctr" anchorCtr="0"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Applications of Newton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s Laws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75B7DDC-4B05-2E91-79E3-691A02F630C6}"/>
              </a:ext>
            </a:extLst>
          </p:cNvPr>
          <p:cNvSpPr txBox="1">
            <a:spLocks/>
          </p:cNvSpPr>
          <p:nvPr/>
        </p:nvSpPr>
        <p:spPr>
          <a:xfrm>
            <a:off x="218840" y="1168152"/>
            <a:ext cx="4281152" cy="7486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rtlCol="0" anchor="ctr" anchorCtr="0"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Font typeface="Wingdings 2"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Vector and its property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48BCFEFA-072D-180A-93F2-E0836FB5BFF3}"/>
              </a:ext>
            </a:extLst>
          </p:cNvPr>
          <p:cNvSpPr txBox="1">
            <a:spLocks/>
          </p:cNvSpPr>
          <p:nvPr/>
        </p:nvSpPr>
        <p:spPr>
          <a:xfrm>
            <a:off x="218841" y="2040632"/>
            <a:ext cx="4281152" cy="74029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rtlCol="0" anchor="ctr" anchorCtr="0"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</a:rPr>
              <a:t>Force (Interaction)</a:t>
            </a:r>
          </a:p>
        </p:txBody>
      </p: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5FA84027-156E-48D4-F0F1-378BBC41D7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62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00"/>
    </mc:Choice>
    <mc:Fallback>
      <p:transition spd="slow" advTm="108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/>
      <p:bldP spid="3" grpId="0" uiExpand="1" build="p" animBg="1"/>
      <p:bldP spid="4" grpId="0" animBg="1"/>
      <p:bldP spid="5" grpId="0" animBg="1"/>
      <p:bldP spid="6" grpId="0" animBg="1"/>
      <p:bldP spid="7" grpId="0" uiExpand="1" build="p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/>
          <p:cNvSpPr txBox="1">
            <a:spLocks/>
          </p:cNvSpPr>
          <p:nvPr/>
        </p:nvSpPr>
        <p:spPr>
          <a:xfrm>
            <a:off x="49778" y="183820"/>
            <a:ext cx="2359898" cy="50887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 2.4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504" y="836712"/>
            <a:ext cx="8928992" cy="1760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toboggan loaded with students (total weight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 slides down a snow-covered slope. The wax of the toboggan has worn off, so there is now a nonzero coefficient of kinetic friction 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000" b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The toboggan accelerates down the hill, and the hill slopes at a constant angle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Derive an expression for the acceleration in terms of g,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α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000" b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and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524125"/>
            <a:ext cx="24003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5D52903-FD58-AE25-8D1D-09477038B6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090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186"/>
    </mc:Choice>
    <mc:Fallback>
      <p:transition spd="slow" advTm="9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/>
          <p:cNvSpPr txBox="1">
            <a:spLocks/>
          </p:cNvSpPr>
          <p:nvPr/>
        </p:nvSpPr>
        <p:spPr>
          <a:xfrm>
            <a:off x="49777" y="183820"/>
            <a:ext cx="3727133" cy="50887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Ans. To Exercise 2.4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504" y="836712"/>
            <a:ext cx="66967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 toboggan loaded with students (total weight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 slides down a snow-covered slope. The wax of the toboggan has worn off, so there is now a nonzero coefficient of kinetic friction 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000" b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The toboggan accelerates down the hill, and the hill slopes at a constant angle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Derive an expression for the acceleration in terms of g,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α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000" b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and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21" y="948745"/>
            <a:ext cx="24003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126554" y="2996952"/>
            <a:ext cx="889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6554" y="3057491"/>
            <a:ext cx="6557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ree-body diagram for toboggan &amp; choice of coordinate axes are shown on the righ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1" y="3068960"/>
            <a:ext cx="242887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6555" y="3717032"/>
            <a:ext cx="5813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ewton’s second law in component form tells us that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87343" y="4675476"/>
          <a:ext cx="2441864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66600" imgH="228600" progId="Equation.3">
                  <p:embed/>
                </p:oleObj>
              </mc:Choice>
              <mc:Fallback>
                <p:oleObj name="公式" r:id="rId9" imgW="1866600" imgH="22860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43" y="4675476"/>
                        <a:ext cx="2441864" cy="355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67343" y="4211277"/>
          <a:ext cx="1978602" cy="3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63560" imgH="241200" progId="Equation.3">
                  <p:embed/>
                </p:oleObj>
              </mc:Choice>
              <mc:Fallback>
                <p:oleObj name="公式" r:id="rId11" imgW="1663560" imgH="241200" progId="Equation.3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43" y="4211277"/>
                        <a:ext cx="1978602" cy="342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燕尾形箭头 17"/>
          <p:cNvSpPr/>
          <p:nvPr/>
        </p:nvSpPr>
        <p:spPr>
          <a:xfrm>
            <a:off x="3488879" y="4239082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17950" y="4241800"/>
          <a:ext cx="1139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12520" imgH="164880" progId="Equation.3">
                  <p:embed/>
                </p:oleObj>
              </mc:Choice>
              <mc:Fallback>
                <p:oleObj name="公式" r:id="rId13" imgW="812520" imgH="164880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241800"/>
                        <a:ext cx="11398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6554" y="4141143"/>
            <a:ext cx="149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direction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6554" y="4607332"/>
            <a:ext cx="1493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direction:</a:t>
            </a:r>
            <a:endParaRPr lang="zh-CN" altLang="en-US" b="1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389884" y="5863555"/>
          <a:ext cx="1877580" cy="3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473120" imgH="228600" progId="Equation.3">
                  <p:embed/>
                </p:oleObj>
              </mc:Choice>
              <mc:Fallback>
                <p:oleObj name="公式" r:id="rId15" imgW="1473120" imgH="22860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884" y="5863555"/>
                        <a:ext cx="1877580" cy="342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61964" y="5161632"/>
          <a:ext cx="7477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571320" imgH="228600" progId="Equation.3">
                  <p:embed/>
                </p:oleObj>
              </mc:Choice>
              <mc:Fallback>
                <p:oleObj name="公式" r:id="rId17" imgW="571320" imgH="2286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964" y="5161632"/>
                        <a:ext cx="7477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97750" y="5688047"/>
          <a:ext cx="1036205" cy="24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12447" imgH="165028" progId="Equation.3">
                  <p:embed/>
                </p:oleObj>
              </mc:Choice>
              <mc:Fallback>
                <p:oleObj name="公式" r:id="rId19" imgW="812447" imgH="165028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750" y="5688047"/>
                        <a:ext cx="1036205" cy="248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燕尾形箭头 25"/>
          <p:cNvSpPr/>
          <p:nvPr/>
        </p:nvSpPr>
        <p:spPr>
          <a:xfrm>
            <a:off x="2811313" y="5439106"/>
            <a:ext cx="288032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大括号 31"/>
          <p:cNvSpPr/>
          <p:nvPr/>
        </p:nvSpPr>
        <p:spPr>
          <a:xfrm rot="10800000">
            <a:off x="2580802" y="5243957"/>
            <a:ext cx="108000" cy="612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3792" y="5368925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28520" imgH="228600" progId="Equation.3">
                  <p:embed/>
                </p:oleObj>
              </mc:Choice>
              <mc:Fallback>
                <p:oleObj name="公式" r:id="rId20" imgW="1028520" imgH="2286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92" y="5368925"/>
                        <a:ext cx="1346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大括号 32"/>
          <p:cNvSpPr/>
          <p:nvPr/>
        </p:nvSpPr>
        <p:spPr>
          <a:xfrm rot="10800000">
            <a:off x="4566668" y="4749221"/>
            <a:ext cx="108000" cy="828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右弧形箭头 6"/>
          <p:cNvSpPr/>
          <p:nvPr/>
        </p:nvSpPr>
        <p:spPr>
          <a:xfrm>
            <a:off x="4781153" y="5151954"/>
            <a:ext cx="432048" cy="704003"/>
          </a:xfrm>
          <a:prstGeom prst="curved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612D505F-7D63-1F32-EB64-F6D9CB7DB37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0932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03"/>
    </mc:Choice>
    <mc:Fallback>
      <p:transition spd="slow" advTm="95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3" grpId="0"/>
      <p:bldP spid="15" grpId="0"/>
      <p:bldP spid="18" grpId="0" animBg="1"/>
      <p:bldP spid="20" grpId="0"/>
      <p:bldP spid="21" grpId="0"/>
      <p:bldP spid="26" grpId="0" animBg="1"/>
      <p:bldP spid="32" grpId="0" animBg="1"/>
      <p:bldP spid="33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/>
          <p:cNvSpPr txBox="1">
            <a:spLocks/>
          </p:cNvSpPr>
          <p:nvPr/>
        </p:nvSpPr>
        <p:spPr>
          <a:xfrm>
            <a:off x="49778" y="183820"/>
            <a:ext cx="5026278" cy="50887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 2.5: Atwood’s machine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504" y="836712"/>
            <a:ext cx="8928992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Two objects of mass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with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, are connected by a light, inextensible cord and hung over a frictionless pulley. Both cord and pulley have negligible mass. Find the magnitude of the acceleration of the system and the tension in the cord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5CA4FC-10C2-63FF-B676-5D2A73876F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2280" y="2143059"/>
            <a:ext cx="1657435" cy="257188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AE6A1209-7B4C-3C9A-4AE5-FB4E0E233FC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16320" y="1224000"/>
              <a:ext cx="8335800" cy="40460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AE6A1209-7B4C-3C9A-4AE5-FB4E0E233FC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6960" y="1214640"/>
                <a:ext cx="8354520" cy="40647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03BA8B2-0753-E064-D7CF-556D1F6E2D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94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0169"/>
    </mc:Choice>
    <mc:Fallback>
      <p:transition spd="slow" advTm="3201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611D91F9-A18B-456A-B468-84C69C52DA96}"/>
              </a:ext>
            </a:extLst>
          </p:cNvPr>
          <p:cNvSpPr txBox="1">
            <a:spLocks/>
          </p:cNvSpPr>
          <p:nvPr/>
        </p:nvSpPr>
        <p:spPr>
          <a:xfrm>
            <a:off x="71408" y="139708"/>
            <a:ext cx="2707840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Vectors &amp; Scalars</a:t>
            </a: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7EA9CE07-4AE6-49B9-9307-2241EA3A2F8A}"/>
              </a:ext>
            </a:extLst>
          </p:cNvPr>
          <p:cNvSpPr txBox="1"/>
          <p:nvPr/>
        </p:nvSpPr>
        <p:spPr>
          <a:xfrm>
            <a:off x="323528" y="773884"/>
            <a:ext cx="8319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 vector has both direction and magnitude (size).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7">
            <a:extLst>
              <a:ext uri="{FF2B5EF4-FFF2-40B4-BE49-F238E27FC236}">
                <a16:creationId xmlns:a16="http://schemas.microsoft.com/office/drawing/2014/main" id="{442995C8-2140-4858-85C5-C6F1AD71FCE8}"/>
              </a:ext>
            </a:extLst>
          </p:cNvPr>
          <p:cNvSpPr txBox="1"/>
          <p:nvPr/>
        </p:nvSpPr>
        <p:spPr>
          <a:xfrm>
            <a:off x="323690" y="1708661"/>
            <a:ext cx="8463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 scalar can be completely specified by its magnitude with appropriate units; it has no direction.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9BD1FCC3-5F85-496F-AEDE-810E1C5E094A}"/>
              </a:ext>
            </a:extLst>
          </p:cNvPr>
          <p:cNvSpPr txBox="1"/>
          <p:nvPr/>
        </p:nvSpPr>
        <p:spPr>
          <a:xfrm>
            <a:off x="719064" y="1196752"/>
            <a:ext cx="8319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.g. displacement, velocity, acceleration, force, momentum, angular momentum</a:t>
            </a:r>
            <a:endParaRPr lang="zh-CN" alt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CE08CAE-9828-4C66-9048-584A7935E76E}"/>
              </a:ext>
            </a:extLst>
          </p:cNvPr>
          <p:cNvSpPr txBox="1"/>
          <p:nvPr/>
        </p:nvSpPr>
        <p:spPr>
          <a:xfrm>
            <a:off x="705340" y="2468215"/>
            <a:ext cx="8319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.g. distance, speed, time, mass, temperature, volume, energy</a:t>
            </a:r>
            <a:endParaRPr lang="zh-CN" alt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B1652691-E777-445F-843A-6FB7B365DEEA}"/>
              </a:ext>
            </a:extLst>
          </p:cNvPr>
          <p:cNvSpPr txBox="1"/>
          <p:nvPr/>
        </p:nvSpPr>
        <p:spPr>
          <a:xfrm>
            <a:off x="323528" y="2924944"/>
            <a:ext cx="8463076" cy="866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lgorithm:</a:t>
            </a:r>
            <a:br>
              <a:rPr lang="en-US" altLang="zh-CN" sz="2200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ordinary arithmetic for scalars;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5">
            <a:extLst>
              <a:ext uri="{FF2B5EF4-FFF2-40B4-BE49-F238E27FC236}">
                <a16:creationId xmlns:a16="http://schemas.microsoft.com/office/drawing/2014/main" id="{E6635DF6-AE99-46AF-94CC-9FA93B3AA791}"/>
              </a:ext>
            </a:extLst>
          </p:cNvPr>
          <p:cNvSpPr txBox="1">
            <a:spLocks/>
          </p:cNvSpPr>
          <p:nvPr/>
        </p:nvSpPr>
        <p:spPr>
          <a:xfrm>
            <a:off x="63960" y="4293096"/>
            <a:ext cx="2707840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Vectors Addition</a:t>
            </a: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05A1F3AC-C701-4E56-AF97-59184C12A9E2}"/>
              </a:ext>
            </a:extLst>
          </p:cNvPr>
          <p:cNvSpPr txBox="1"/>
          <p:nvPr/>
        </p:nvSpPr>
        <p:spPr>
          <a:xfrm>
            <a:off x="675520" y="3726588"/>
            <a:ext cx="6848808" cy="459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② </a:t>
            </a:r>
            <a:r>
              <a:rPr lang="en-US" altLang="zh-CN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??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 for vectors  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D0D99910-1F34-40DA-A242-C97D06018CD4}"/>
              </a:ext>
            </a:extLst>
          </p:cNvPr>
          <p:cNvSpPr txBox="1"/>
          <p:nvPr/>
        </p:nvSpPr>
        <p:spPr>
          <a:xfrm>
            <a:off x="323528" y="4880046"/>
            <a:ext cx="8319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Sum of two parallel / anti-parallel vectors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5A64CEF-7C3E-49B6-9012-77D6BD7710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50000"/>
          <a:stretch/>
        </p:blipFill>
        <p:spPr>
          <a:xfrm>
            <a:off x="735630" y="5336694"/>
            <a:ext cx="3032384" cy="131366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37E8916-BA13-44EE-99E9-DCCA448D988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3834"/>
          <a:stretch/>
        </p:blipFill>
        <p:spPr>
          <a:xfrm>
            <a:off x="4067944" y="5344157"/>
            <a:ext cx="3285056" cy="1314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ADDCA285-4C69-61A8-124E-CC7DB164373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57320" y="5888520"/>
              <a:ext cx="2254680" cy="1540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ADDCA285-4C69-61A8-124E-CC7DB164373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47960" y="5879160"/>
                <a:ext cx="2273400" cy="17280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96D85BDA-D650-082B-7462-66B4E2A4B7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6796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3547"/>
    </mc:Choice>
    <mc:Fallback>
      <p:transition spd="slow" advTm="2335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>
            <a:extLst>
              <a:ext uri="{FF2B5EF4-FFF2-40B4-BE49-F238E27FC236}">
                <a16:creationId xmlns:a16="http://schemas.microsoft.com/office/drawing/2014/main" id="{2CAAD822-AA52-4F77-81A7-5D2511AD9E19}"/>
              </a:ext>
            </a:extLst>
          </p:cNvPr>
          <p:cNvSpPr txBox="1"/>
          <p:nvPr/>
        </p:nvSpPr>
        <p:spPr>
          <a:xfrm>
            <a:off x="107504" y="301079"/>
            <a:ext cx="6120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Sum of two non-collinear vectors:</a:t>
            </a:r>
            <a:endParaRPr lang="zh-CN" alt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9714A7-7A2B-4B23-A730-1A35FA395F2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68453"/>
          <a:stretch/>
        </p:blipFill>
        <p:spPr>
          <a:xfrm>
            <a:off x="125082" y="832439"/>
            <a:ext cx="2911092" cy="15121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54FACA-0A0E-4EF0-A499-5960FCF33A5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33921" b="34533"/>
          <a:stretch/>
        </p:blipFill>
        <p:spPr>
          <a:xfrm>
            <a:off x="3116760" y="832438"/>
            <a:ext cx="2911092" cy="15121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36AC2F3-C266-447C-85E5-59D016AF3D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68453"/>
          <a:stretch/>
        </p:blipFill>
        <p:spPr>
          <a:xfrm>
            <a:off x="6101746" y="832438"/>
            <a:ext cx="2911092" cy="1512168"/>
          </a:xfrm>
          <a:prstGeom prst="rect">
            <a:avLst/>
          </a:prstGeom>
        </p:spPr>
      </p:pic>
      <p:sp>
        <p:nvSpPr>
          <p:cNvPr id="9" name="TextBox 7">
            <a:extLst>
              <a:ext uri="{FF2B5EF4-FFF2-40B4-BE49-F238E27FC236}">
                <a16:creationId xmlns:a16="http://schemas.microsoft.com/office/drawing/2014/main" id="{AFBB152D-8C2C-444F-B8F4-466193C603D3}"/>
              </a:ext>
            </a:extLst>
          </p:cNvPr>
          <p:cNvSpPr txBox="1"/>
          <p:nvPr/>
        </p:nvSpPr>
        <p:spPr>
          <a:xfrm>
            <a:off x="251520" y="3044279"/>
            <a:ext cx="662473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Addition of vectors obeys the </a:t>
            </a:r>
            <a:r>
              <a:rPr lang="en-US" altLang="zh-CN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mutative law</a:t>
            </a: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19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75B36C0E-9982-4476-8396-B45743DD3852}"/>
              </a:ext>
            </a:extLst>
          </p:cNvPr>
          <p:cNvSpPr txBox="1"/>
          <p:nvPr/>
        </p:nvSpPr>
        <p:spPr>
          <a:xfrm>
            <a:off x="251520" y="2510624"/>
            <a:ext cx="8463076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 Algorithm for vectors: </a:t>
            </a:r>
            <a:r>
              <a:rPr lang="en-US" altLang="zh-CN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iangle</a:t>
            </a: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p-to-tail</a:t>
            </a: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) rule or </a:t>
            </a:r>
            <a:r>
              <a:rPr lang="en-US" altLang="zh-CN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allelogram</a:t>
            </a:r>
            <a:r>
              <a:rPr lang="en-US" altLang="zh-CN" sz="1900" dirty="0">
                <a:latin typeface="Times New Roman" pitchFamily="18" charset="0"/>
                <a:cs typeface="Times New Roman" pitchFamily="18" charset="0"/>
              </a:rPr>
              <a:t> method</a:t>
            </a:r>
            <a:endParaRPr lang="zh-CN" altLang="en-US" sz="19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标题 5">
            <a:extLst>
              <a:ext uri="{FF2B5EF4-FFF2-40B4-BE49-F238E27FC236}">
                <a16:creationId xmlns:a16="http://schemas.microsoft.com/office/drawing/2014/main" id="{0C110BD2-9F0A-C098-D1F7-636E0A539EE1}"/>
              </a:ext>
            </a:extLst>
          </p:cNvPr>
          <p:cNvSpPr txBox="1">
            <a:spLocks/>
          </p:cNvSpPr>
          <p:nvPr/>
        </p:nvSpPr>
        <p:spPr>
          <a:xfrm>
            <a:off x="71408" y="3777160"/>
            <a:ext cx="3045352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Vectors Subtraction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876E395-AA63-4361-E7C5-6BDA0C7D19B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75658"/>
          <a:stretch/>
        </p:blipFill>
        <p:spPr>
          <a:xfrm>
            <a:off x="71408" y="4609697"/>
            <a:ext cx="2196336" cy="183657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C1B6963-ADE2-11B8-0942-4AB89BE3317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4249"/>
          <a:stretch/>
        </p:blipFill>
        <p:spPr>
          <a:xfrm>
            <a:off x="2267744" y="4616757"/>
            <a:ext cx="6834910" cy="183657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6ABAE4-6053-A498-40A2-771D87380C0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03160" y="1175400"/>
              <a:ext cx="6961320" cy="46562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6ABAE4-6053-A498-40A2-771D87380C0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3800" y="1166040"/>
                <a:ext cx="6980040" cy="46749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D52C932-B656-6277-9225-17988213655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63415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4117"/>
    </mc:Choice>
    <mc:Fallback>
      <p:transition spd="slow" advTm="3741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  <p:bldP spid="9" grpId="0"/>
      <p:bldP spid="11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>
            <a:extLst>
              <a:ext uri="{FF2B5EF4-FFF2-40B4-BE49-F238E27FC236}">
                <a16:creationId xmlns:a16="http://schemas.microsoft.com/office/drawing/2014/main" id="{B58ACEDB-D29B-4B61-9E8C-A84C018D537E}"/>
              </a:ext>
            </a:extLst>
          </p:cNvPr>
          <p:cNvSpPr txBox="1">
            <a:spLocks/>
          </p:cNvSpPr>
          <p:nvPr/>
        </p:nvSpPr>
        <p:spPr>
          <a:xfrm>
            <a:off x="63960" y="260648"/>
            <a:ext cx="5012096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Multiplying a Vector by a Scalar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B78BCC-8434-4D85-B6E9-6A7F60D6C6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9064"/>
          <a:stretch/>
        </p:blipFill>
        <p:spPr>
          <a:xfrm>
            <a:off x="323528" y="944349"/>
            <a:ext cx="3449824" cy="19805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323F16A-4BBA-4B7B-83CB-54B85ACC38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49064"/>
          <a:stretch/>
        </p:blipFill>
        <p:spPr>
          <a:xfrm>
            <a:off x="5148064" y="944349"/>
            <a:ext cx="3449824" cy="1980595"/>
          </a:xfrm>
          <a:prstGeom prst="rect">
            <a:avLst/>
          </a:prstGeom>
        </p:spPr>
      </p:pic>
      <p:sp>
        <p:nvSpPr>
          <p:cNvPr id="10" name="标题 5">
            <a:extLst>
              <a:ext uri="{FF2B5EF4-FFF2-40B4-BE49-F238E27FC236}">
                <a16:creationId xmlns:a16="http://schemas.microsoft.com/office/drawing/2014/main" id="{F61DDD0A-9A74-C1F1-32BB-D9A6794B2381}"/>
              </a:ext>
            </a:extLst>
          </p:cNvPr>
          <p:cNvSpPr txBox="1">
            <a:spLocks/>
          </p:cNvSpPr>
          <p:nvPr/>
        </p:nvSpPr>
        <p:spPr>
          <a:xfrm>
            <a:off x="71408" y="3091804"/>
            <a:ext cx="4140552" cy="58088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Components of Vectors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2CD17DA-E13F-9342-63B8-39BF6DA4CD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9552" y="3788597"/>
            <a:ext cx="3190928" cy="201666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CEF4BB-5B9D-8DF0-D874-16A60E1FAF7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0152" y="3506438"/>
            <a:ext cx="2664296" cy="31629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AFB696E3-D128-12D0-AD42-7AD8AA64C181}"/>
                  </a:ext>
                </a:extLst>
              </p:cNvPr>
              <p:cNvSpPr txBox="1"/>
              <p:nvPr/>
            </p:nvSpPr>
            <p:spPr>
              <a:xfrm>
                <a:off x="251520" y="5805264"/>
                <a:ext cx="6120680" cy="43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i="1" baseline="-25000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i="1" baseline="-25000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 are called the components of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zh-CN" altLang="en-US" sz="2000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AFB696E3-D128-12D0-AD42-7AD8AA64C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805264"/>
                <a:ext cx="6120680" cy="439479"/>
              </a:xfrm>
              <a:prstGeom prst="rect">
                <a:avLst/>
              </a:prstGeom>
              <a:blipFill>
                <a:blip r:embed="rId11"/>
                <a:stretch>
                  <a:fillRect l="-896" t="-16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7">
            <a:extLst>
              <a:ext uri="{FF2B5EF4-FFF2-40B4-BE49-F238E27FC236}">
                <a16:creationId xmlns:a16="http://schemas.microsoft.com/office/drawing/2014/main" id="{4A46FEAA-EE1F-2AF9-AAD5-2E144472D34A}"/>
              </a:ext>
            </a:extLst>
          </p:cNvPr>
          <p:cNvSpPr txBox="1"/>
          <p:nvPr/>
        </p:nvSpPr>
        <p:spPr>
          <a:xfrm>
            <a:off x="251520" y="6341701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Vector addition using orthogonal components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👉</a:t>
            </a:r>
            <a:endParaRPr lang="zh-CN" altLang="en-US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E43F16C-A9FB-6746-DF01-39E0F3DA6AF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58760" y="3534120"/>
              <a:ext cx="6517440" cy="31784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E43F16C-A9FB-6746-DF01-39E0F3DA6AF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49400" y="3524760"/>
                <a:ext cx="6536160" cy="31971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059A3DD-00F5-97A4-A255-6C495F8133A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704693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2977"/>
    </mc:Choice>
    <mc:Fallback>
      <p:transition spd="slow" advTm="2829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10" grpId="0" animBg="1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CD5CF10B-29EB-44F4-AA12-A3CBC32A472F}"/>
              </a:ext>
            </a:extLst>
          </p:cNvPr>
          <p:cNvSpPr txBox="1">
            <a:spLocks/>
          </p:cNvSpPr>
          <p:nvPr/>
        </p:nvSpPr>
        <p:spPr>
          <a:xfrm>
            <a:off x="71406" y="121337"/>
            <a:ext cx="2916418" cy="57135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noProof="0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Force (interaction)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39">
            <a:extLst>
              <a:ext uri="{FF2B5EF4-FFF2-40B4-BE49-F238E27FC236}">
                <a16:creationId xmlns:a16="http://schemas.microsoft.com/office/drawing/2014/main" id="{29C7ABA8-4C7F-497A-97E8-5C6C4A43A662}"/>
              </a:ext>
            </a:extLst>
          </p:cNvPr>
          <p:cNvSpPr txBox="1"/>
          <p:nvPr/>
        </p:nvSpPr>
        <p:spPr>
          <a:xfrm>
            <a:off x="107504" y="836712"/>
            <a:ext cx="60486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Everyday language: a pull or a push</a:t>
            </a:r>
            <a:endParaRPr lang="zh-CN" altLang="en-US" sz="22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9">
            <a:extLst>
              <a:ext uri="{FF2B5EF4-FFF2-40B4-BE49-F238E27FC236}">
                <a16:creationId xmlns:a16="http://schemas.microsoft.com/office/drawing/2014/main" id="{7A5C7D6F-CC53-4443-9BFC-D2C012A3A568}"/>
              </a:ext>
            </a:extLst>
          </p:cNvPr>
          <p:cNvSpPr txBox="1"/>
          <p:nvPr/>
        </p:nvSpPr>
        <p:spPr>
          <a:xfrm>
            <a:off x="107504" y="1371864"/>
            <a:ext cx="88569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hysical definition: an </a:t>
            </a:r>
            <a:r>
              <a:rPr lang="en-US" altLang="zh-CN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raction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between two objects or between an object and its environment.</a:t>
            </a:r>
            <a:endParaRPr lang="zh-CN" altLang="en-US" sz="22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39">
            <a:extLst>
              <a:ext uri="{FF2B5EF4-FFF2-40B4-BE49-F238E27FC236}">
                <a16:creationId xmlns:a16="http://schemas.microsoft.com/office/drawing/2014/main" id="{9A4D6641-3C27-4FC7-BA6A-B44F10A21949}"/>
              </a:ext>
            </a:extLst>
          </p:cNvPr>
          <p:cNvSpPr txBox="1"/>
          <p:nvPr/>
        </p:nvSpPr>
        <p:spPr>
          <a:xfrm>
            <a:off x="101924" y="2227511"/>
            <a:ext cx="88569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 vector quantity, with magnitude and direction</a:t>
            </a:r>
            <a:endParaRPr lang="zh-CN" altLang="en-US" sz="22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006D562-9707-4CEB-B47C-4DA00E88203A}"/>
              </a:ext>
            </a:extLst>
          </p:cNvPr>
          <p:cNvGrpSpPr/>
          <p:nvPr/>
        </p:nvGrpSpPr>
        <p:grpSpPr>
          <a:xfrm>
            <a:off x="3635896" y="259795"/>
            <a:ext cx="1188000" cy="576917"/>
            <a:chOff x="3011428" y="349936"/>
            <a:chExt cx="1188000" cy="576917"/>
          </a:xfrm>
        </p:grpSpPr>
        <p:sp>
          <p:nvSpPr>
            <p:cNvPr id="7" name="云形标注 53">
              <a:extLst>
                <a:ext uri="{FF2B5EF4-FFF2-40B4-BE49-F238E27FC236}">
                  <a16:creationId xmlns:a16="http://schemas.microsoft.com/office/drawing/2014/main" id="{94B60765-E71D-43FC-8686-477870E0E5CD}"/>
                </a:ext>
              </a:extLst>
            </p:cNvPr>
            <p:cNvSpPr/>
            <p:nvPr/>
          </p:nvSpPr>
          <p:spPr>
            <a:xfrm>
              <a:off x="3011428" y="350853"/>
              <a:ext cx="1188000" cy="576000"/>
            </a:xfrm>
            <a:prstGeom prst="cloudCallout">
              <a:avLst>
                <a:gd name="adj1" fmla="val -84906"/>
                <a:gd name="adj2" fmla="val -7651"/>
              </a:avLst>
            </a:prstGeom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A359D18-0784-42F3-8B80-4DB9949F5E73}"/>
                </a:ext>
              </a:extLst>
            </p:cNvPr>
            <p:cNvSpPr/>
            <p:nvPr/>
          </p:nvSpPr>
          <p:spPr>
            <a:xfrm>
              <a:off x="3144463" y="349936"/>
              <a:ext cx="9525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ector</a:t>
              </a:r>
              <a:endParaRPr lang="zh-CN" alt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39">
            <a:extLst>
              <a:ext uri="{FF2B5EF4-FFF2-40B4-BE49-F238E27FC236}">
                <a16:creationId xmlns:a16="http://schemas.microsoft.com/office/drawing/2014/main" id="{862478B7-EA40-472F-95D4-3E031465CA75}"/>
              </a:ext>
            </a:extLst>
          </p:cNvPr>
          <p:cNvSpPr txBox="1"/>
          <p:nvPr/>
        </p:nvSpPr>
        <p:spPr>
          <a:xfrm>
            <a:off x="101924" y="2744604"/>
            <a:ext cx="88569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ommon instruments for measuring forces: </a:t>
            </a:r>
            <a:br>
              <a:rPr lang="en-US" altLang="zh-C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                              Spring balance 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Force sensor</a:t>
            </a:r>
            <a:endParaRPr lang="zh-CN" altLang="en-US" sz="22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39">
                <a:extLst>
                  <a:ext uri="{FF2B5EF4-FFF2-40B4-BE49-F238E27FC236}">
                    <a16:creationId xmlns:a16="http://schemas.microsoft.com/office/drawing/2014/main" id="{AA2898AA-AB57-48D9-A65E-B30687923B02}"/>
                  </a:ext>
                </a:extLst>
              </p:cNvPr>
              <p:cNvSpPr txBox="1"/>
              <p:nvPr/>
            </p:nvSpPr>
            <p:spPr>
              <a:xfrm>
                <a:off x="107504" y="3645024"/>
                <a:ext cx="8856984" cy="84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  <a:t>Four common types of forces:</a:t>
                </a:r>
                <a:b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  <a:t>normal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  <a:t>, frictional force</a:t>
                </a:r>
                <a:r>
                  <a:rPr lang="en-US" altLang="zh-CN" sz="2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  <a:t>, tension force</a:t>
                </a:r>
                <a:r>
                  <a:rPr lang="en-US" altLang="zh-CN" sz="2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𝑇</m:t>
                        </m:r>
                      </m:e>
                    </m:acc>
                  </m:oMath>
                </a14:m>
                <a:r>
                  <a:rPr lang="en-US" altLang="zh-CN" sz="2200" b="1" dirty="0">
                    <a:latin typeface="Times New Roman" pitchFamily="18" charset="0"/>
                    <a:cs typeface="Times New Roman" pitchFamily="18" charset="0"/>
                  </a:rPr>
                  <a:t>, weight</a:t>
                </a:r>
                <a:r>
                  <a:rPr lang="en-US" altLang="zh-CN" sz="2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𝑤</m:t>
                        </m:r>
                      </m:e>
                    </m:acc>
                  </m:oMath>
                </a14:m>
                <a:endParaRPr lang="zh-CN" altLang="en-US" sz="22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39">
                <a:extLst>
                  <a:ext uri="{FF2B5EF4-FFF2-40B4-BE49-F238E27FC236}">
                    <a16:creationId xmlns:a16="http://schemas.microsoft.com/office/drawing/2014/main" id="{AA2898AA-AB57-48D9-A65E-B30687923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645024"/>
                <a:ext cx="8856984" cy="841962"/>
              </a:xfrm>
              <a:prstGeom prst="rect">
                <a:avLst/>
              </a:prstGeom>
              <a:blipFill>
                <a:blip r:embed="rId5"/>
                <a:stretch>
                  <a:fillRect l="-826" t="-5072" b="-1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6942FEC8-2218-4D9A-9738-938E3B6955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472558" y="5231321"/>
            <a:ext cx="2721442" cy="129402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FC59DEC-B2DB-428A-8889-5607F61C857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3534034" y="5338480"/>
            <a:ext cx="1614030" cy="118686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5D8DD9E-B4E1-4520-A5BF-9A6AEC67F74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5179734" y="5180738"/>
            <a:ext cx="1840538" cy="118686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8E5E46F-3B1C-418E-B4EF-A723FEE9F1E6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7308304" y="5407657"/>
            <a:ext cx="998462" cy="1048507"/>
          </a:xfrm>
          <a:prstGeom prst="rect">
            <a:avLst/>
          </a:prstGeom>
        </p:spPr>
      </p:pic>
      <p:sp>
        <p:nvSpPr>
          <p:cNvPr id="20" name="右大括号 19">
            <a:extLst>
              <a:ext uri="{FF2B5EF4-FFF2-40B4-BE49-F238E27FC236}">
                <a16:creationId xmlns:a16="http://schemas.microsoft.com/office/drawing/2014/main" id="{57D9E9B8-3F59-4AEA-BC18-731981F35B99}"/>
              </a:ext>
            </a:extLst>
          </p:cNvPr>
          <p:cNvSpPr/>
          <p:nvPr/>
        </p:nvSpPr>
        <p:spPr>
          <a:xfrm rot="5400000">
            <a:off x="3348020" y="1740957"/>
            <a:ext cx="216024" cy="5688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大括号 20">
            <a:extLst>
              <a:ext uri="{FF2B5EF4-FFF2-40B4-BE49-F238E27FC236}">
                <a16:creationId xmlns:a16="http://schemas.microsoft.com/office/drawing/2014/main" id="{71562C82-0648-43A8-847A-D48D12C95A68}"/>
              </a:ext>
            </a:extLst>
          </p:cNvPr>
          <p:cNvSpPr/>
          <p:nvPr/>
        </p:nvSpPr>
        <p:spPr>
          <a:xfrm rot="5400000">
            <a:off x="6948099" y="4095833"/>
            <a:ext cx="216024" cy="97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15B92D42-913F-471C-833B-3169ECCB2EFE}"/>
              </a:ext>
            </a:extLst>
          </p:cNvPr>
          <p:cNvSpPr txBox="1">
            <a:spLocks noChangeArrowheads="1"/>
          </p:cNvSpPr>
          <p:nvPr/>
        </p:nvSpPr>
        <p:spPr>
          <a:xfrm>
            <a:off x="2427435" y="4662845"/>
            <a:ext cx="2216573" cy="504056"/>
          </a:xfrm>
          <a:prstGeom prst="rect">
            <a:avLst/>
          </a:prstGeo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ontact forces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DB60F262-976E-4CE6-B632-406EE33D318E}"/>
              </a:ext>
            </a:extLst>
          </p:cNvPr>
          <p:cNvSpPr txBox="1">
            <a:spLocks noChangeArrowheads="1"/>
          </p:cNvSpPr>
          <p:nvPr/>
        </p:nvSpPr>
        <p:spPr>
          <a:xfrm>
            <a:off x="5955827" y="4658678"/>
            <a:ext cx="3188173" cy="504056"/>
          </a:xfrm>
          <a:prstGeom prst="rect">
            <a:avLst/>
          </a:prstGeo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ield (long-range) forces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E790DCBB-F04B-86DE-4DE9-24D553DD4F2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50080" y="3692520"/>
              <a:ext cx="7851960" cy="20134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E790DCBB-F04B-86DE-4DE9-24D553DD4F2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0720" y="3683160"/>
                <a:ext cx="7870680" cy="203220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音频 11">
            <a:hlinkClick r:id="" action="ppaction://media"/>
            <a:extLst>
              <a:ext uri="{FF2B5EF4-FFF2-40B4-BE49-F238E27FC236}">
                <a16:creationId xmlns:a16="http://schemas.microsoft.com/office/drawing/2014/main" id="{8A9BE367-6DD2-02C3-00DE-715443516AE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37786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8067"/>
    </mc:Choice>
    <mc:Fallback>
      <p:transition spd="slow" advTm="3980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5" grpId="0"/>
      <p:bldP spid="9" grpId="0"/>
      <p:bldP spid="10" grpId="0"/>
      <p:bldP spid="20" grpId="0" animBg="1"/>
      <p:bldP spid="21" grpId="0" animBg="1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0648"/>
            <a:ext cx="43228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uperposition of forces</a:t>
            </a:r>
            <a:endParaRPr lang="zh-CN" altLang="en-US" sz="22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7504" y="3502169"/>
            <a:ext cx="51845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ectangular components of a force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22313"/>
            <a:ext cx="2753289" cy="2202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1" name="直接连接符 90"/>
          <p:cNvCxnSpPr/>
          <p:nvPr/>
        </p:nvCxnSpPr>
        <p:spPr>
          <a:xfrm flipH="1">
            <a:off x="4283968" y="355682"/>
            <a:ext cx="0" cy="30960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851" y="898865"/>
            <a:ext cx="2366879" cy="2456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8AE3BAB-7532-4764-8A35-A12291231ABA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>
            <a:off x="1115616" y="4005064"/>
            <a:ext cx="6229410" cy="2592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">
                <a:extLst>
                  <a:ext uri="{FF2B5EF4-FFF2-40B4-BE49-F238E27FC236}">
                    <a16:creationId xmlns:a16="http://schemas.microsoft.com/office/drawing/2014/main" id="{70C0B76E-0530-4DF4-83C3-C5B1F9312EE0}"/>
                  </a:ext>
                </a:extLst>
              </p:cNvPr>
              <p:cNvSpPr txBox="1"/>
              <p:nvPr/>
            </p:nvSpPr>
            <p:spPr>
              <a:xfrm>
                <a:off x="4403402" y="260648"/>
                <a:ext cx="4322894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altLang="zh-CN" sz="1900" dirty="0">
                    <a:latin typeface="Times New Roman" pitchFamily="18" charset="0"/>
                    <a:cs typeface="Times New Roman" pitchFamily="18" charset="0"/>
                  </a:rPr>
                  <a:t>Finding the components of the vector su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19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19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altLang="zh-CN" sz="1900" dirty="0">
                    <a:latin typeface="Times New Roman" pitchFamily="18" charset="0"/>
                    <a:cs typeface="Times New Roman" pitchFamily="18" charset="0"/>
                  </a:rPr>
                  <a:t> of two for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9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9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19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9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9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9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19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1900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">
                <a:extLst>
                  <a:ext uri="{FF2B5EF4-FFF2-40B4-BE49-F238E27FC236}">
                    <a16:creationId xmlns:a16="http://schemas.microsoft.com/office/drawing/2014/main" id="{70C0B76E-0530-4DF4-83C3-C5B1F9312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402" y="260648"/>
                <a:ext cx="4322894" cy="712631"/>
              </a:xfrm>
              <a:prstGeom prst="rect">
                <a:avLst/>
              </a:prstGeom>
              <a:blipFill>
                <a:blip r:embed="rId11"/>
                <a:stretch>
                  <a:fillRect l="-987" t="-4274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3D8BD22-E621-4BF9-B529-8BB3338717D9}"/>
              </a:ext>
            </a:extLst>
          </p:cNvPr>
          <p:cNvCxnSpPr>
            <a:cxnSpLocks/>
          </p:cNvCxnSpPr>
          <p:nvPr/>
        </p:nvCxnSpPr>
        <p:spPr>
          <a:xfrm flipH="1">
            <a:off x="4296849" y="3429000"/>
            <a:ext cx="4680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3">
            <a:extLst>
              <a:ext uri="{FF2B5EF4-FFF2-40B4-BE49-F238E27FC236}">
                <a16:creationId xmlns:a16="http://schemas.microsoft.com/office/drawing/2014/main" id="{70C0B76E-0530-4DF4-83C3-C5B1F9312EE0}"/>
              </a:ext>
            </a:extLst>
          </p:cNvPr>
          <p:cNvSpPr txBox="1"/>
          <p:nvPr/>
        </p:nvSpPr>
        <p:spPr>
          <a:xfrm>
            <a:off x="3539306" y="4964127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 panose="02000505000000020004" pitchFamily="2" charset="0"/>
                <a:cs typeface="Times New Roman" pitchFamily="18" charset="0"/>
              </a:rPr>
              <a:t>(equivalence)</a:t>
            </a:r>
            <a:endParaRPr lang="zh-CN" altLang="en-US" sz="16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" panose="02000505000000020004" pitchFamily="2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8B2AAC2F-BFAF-D919-0283-0193AA271E7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107880" y="4346640"/>
              <a:ext cx="5459760" cy="21114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8B2AAC2F-BFAF-D919-0283-0193AA271E7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98520" y="4337280"/>
                <a:ext cx="5478480" cy="213012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音频 11">
            <a:hlinkClick r:id="" action="ppaction://media"/>
            <a:extLst>
              <a:ext uri="{FF2B5EF4-FFF2-40B4-BE49-F238E27FC236}">
                <a16:creationId xmlns:a16="http://schemas.microsoft.com/office/drawing/2014/main" id="{83F760C7-030F-5FC0-80A8-CAB07711E31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06871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4021"/>
    </mc:Choice>
    <mc:Fallback>
      <p:transition spd="slow" advTm="1940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4" grpId="0"/>
      <p:bldP spid="55" grpId="0"/>
      <p:bldP spid="34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31A0ACEC-66AF-3329-F230-5DA9879E64C6}"/>
              </a:ext>
            </a:extLst>
          </p:cNvPr>
          <p:cNvSpPr txBox="1">
            <a:spLocks/>
          </p:cNvSpPr>
          <p:nvPr/>
        </p:nvSpPr>
        <p:spPr>
          <a:xfrm>
            <a:off x="35496" y="116632"/>
            <a:ext cx="2232248" cy="57606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pring Force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0B82D9E5-9416-D958-F732-4653073F6FEE}"/>
              </a:ext>
            </a:extLst>
          </p:cNvPr>
          <p:cNvSpPr txBox="1"/>
          <p:nvPr/>
        </p:nvSpPr>
        <p:spPr>
          <a:xfrm>
            <a:off x="179512" y="836712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eformation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BE2C4E1-99BF-7CC1-7B40-DAC838357ECC}"/>
              </a:ext>
            </a:extLst>
          </p:cNvPr>
          <p:cNvSpPr/>
          <p:nvPr/>
        </p:nvSpPr>
        <p:spPr>
          <a:xfrm>
            <a:off x="395536" y="2349328"/>
            <a:ext cx="8100000" cy="4032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6" descr="2306d">
            <a:extLst>
              <a:ext uri="{FF2B5EF4-FFF2-40B4-BE49-F238E27FC236}">
                <a16:creationId xmlns:a16="http://schemas.microsoft.com/office/drawing/2014/main" id="{E3BD822B-6F0F-218A-C935-854E04448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6688" t="2755" r="6688" b="88983"/>
          <a:stretch>
            <a:fillRect/>
          </a:stretch>
        </p:blipFill>
        <p:spPr bwMode="auto">
          <a:xfrm>
            <a:off x="467544" y="2459436"/>
            <a:ext cx="7920880" cy="432048"/>
          </a:xfrm>
          <a:prstGeom prst="rect">
            <a:avLst/>
          </a:prstGeom>
          <a:noFill/>
        </p:spPr>
      </p:pic>
      <p:pic>
        <p:nvPicPr>
          <p:cNvPr id="6" name="Picture 6" descr="2306d">
            <a:extLst>
              <a:ext uri="{FF2B5EF4-FFF2-40B4-BE49-F238E27FC236}">
                <a16:creationId xmlns:a16="http://schemas.microsoft.com/office/drawing/2014/main" id="{87C9CE90-9633-8E23-678E-718452EDF9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688" t="20656" r="6688" b="64117"/>
          <a:stretch/>
        </p:blipFill>
        <p:spPr bwMode="auto">
          <a:xfrm>
            <a:off x="474366" y="2963492"/>
            <a:ext cx="7920880" cy="796280"/>
          </a:xfrm>
          <a:prstGeom prst="rect">
            <a:avLst/>
          </a:prstGeom>
          <a:noFill/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C2978E88-90EE-B8F6-F516-93FB0054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3611564"/>
            <a:ext cx="158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extension)</a:t>
            </a:r>
            <a:endParaRPr kumimoji="1"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8BE2774D-4C6A-D6F6-B22B-A89E5F669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3611564"/>
            <a:ext cx="1872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0" dirty="0"/>
              <a:t>(compression)</a:t>
            </a:r>
            <a:endParaRPr lang="zh-CN" altLang="en-US" sz="1800" b="0" dirty="0"/>
          </a:p>
        </p:txBody>
      </p:sp>
      <p:pic>
        <p:nvPicPr>
          <p:cNvPr id="9" name="Picture 6" descr="2306d">
            <a:extLst>
              <a:ext uri="{FF2B5EF4-FFF2-40B4-BE49-F238E27FC236}">
                <a16:creationId xmlns:a16="http://schemas.microsoft.com/office/drawing/2014/main" id="{C6C0F394-06A0-8011-E0A0-2D4544E100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688" t="48036" r="6688" b="10494"/>
          <a:stretch/>
        </p:blipFill>
        <p:spPr bwMode="auto">
          <a:xfrm>
            <a:off x="467544" y="4077520"/>
            <a:ext cx="7920880" cy="2168624"/>
          </a:xfrm>
          <a:prstGeom prst="rect">
            <a:avLst/>
          </a:prstGeom>
          <a:noFill/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4E1517A4-A9F6-416D-D71D-F8F9CC610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5695604"/>
            <a:ext cx="15121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0" dirty="0"/>
              <a:t>(bending)</a:t>
            </a:r>
            <a:endParaRPr lang="zh-CN" altLang="en-US" sz="1800" b="0" dirty="0"/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7BD23DB4-B837-0613-397D-1C31F5AD8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5684209"/>
            <a:ext cx="15121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0" dirty="0"/>
              <a:t>(torsion)</a:t>
            </a:r>
            <a:endParaRPr lang="zh-CN" altLang="en-US" sz="1800" b="0" dirty="0"/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E5E07487-DFFD-29BA-19B3-9EB3E6C40466}"/>
              </a:ext>
            </a:extLst>
          </p:cNvPr>
          <p:cNvSpPr txBox="1"/>
          <p:nvPr/>
        </p:nvSpPr>
        <p:spPr>
          <a:xfrm>
            <a:off x="474366" y="1253547"/>
            <a:ext cx="7344816" cy="928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astic deformation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lastic deformation</a:t>
            </a:r>
            <a:endParaRPr lang="zh-CN" altLang="en-US" sz="22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燕尾形箭头 37">
            <a:extLst>
              <a:ext uri="{FF2B5EF4-FFF2-40B4-BE49-F238E27FC236}">
                <a16:creationId xmlns:a16="http://schemas.microsoft.com/office/drawing/2014/main" id="{63F8015D-EA7A-6595-D4DE-A1E4FDD638D4}"/>
              </a:ext>
            </a:extLst>
          </p:cNvPr>
          <p:cNvSpPr/>
          <p:nvPr/>
        </p:nvSpPr>
        <p:spPr>
          <a:xfrm>
            <a:off x="3347864" y="1455595"/>
            <a:ext cx="288032" cy="216024"/>
          </a:xfrm>
          <a:prstGeom prst="notched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E7D04499-40B2-5816-E7FE-BD2D0FBC5A9F}"/>
              </a:ext>
            </a:extLst>
          </p:cNvPr>
          <p:cNvSpPr txBox="1"/>
          <p:nvPr/>
        </p:nvSpPr>
        <p:spPr>
          <a:xfrm>
            <a:off x="3746661" y="1273919"/>
            <a:ext cx="2520280" cy="488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astic force</a:t>
            </a:r>
            <a:endParaRPr lang="zh-CN" altLang="en-US" sz="22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2" descr="https://timgsa.baidu.com/timg?image&amp;quality=80&amp;size=b9999_10000&amp;sec=1541909993677&amp;di=c92cb730327c2b0386d90405674f646b&amp;imgtype=0&amp;src=http%3A%2F%2Fimgsrc.baidu.com%2Fimage%2Fc0%253Dshijue1%252C0%252C0%252C294%252C40%2Fsign%3D7673379ee350352aa56c2d4b3b2a9187%2Fc75c10385343fbf2fe919e0aba7eca8065388f5d.jpg">
            <a:extLst>
              <a:ext uri="{FF2B5EF4-FFF2-40B4-BE49-F238E27FC236}">
                <a16:creationId xmlns:a16="http://schemas.microsoft.com/office/drawing/2014/main" id="{59188655-6438-FD31-C9AA-A6E74303EF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3358" b="3917"/>
          <a:stretch/>
        </p:blipFill>
        <p:spPr bwMode="auto">
          <a:xfrm>
            <a:off x="6583479" y="580258"/>
            <a:ext cx="2051210" cy="198900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2D0F48F-8710-67CE-339C-21B195153169}"/>
              </a:ext>
            </a:extLst>
          </p:cNvPr>
          <p:cNvCxnSpPr/>
          <p:nvPr/>
        </p:nvCxnSpPr>
        <p:spPr>
          <a:xfrm flipV="1">
            <a:off x="7595617" y="1355516"/>
            <a:ext cx="0" cy="504056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2C160B85-A935-9EF0-AB34-A3B593BA05A1}"/>
              </a:ext>
            </a:extLst>
          </p:cNvPr>
          <p:cNvCxnSpPr/>
          <p:nvPr/>
        </p:nvCxnSpPr>
        <p:spPr>
          <a:xfrm rot="10800000" flipV="1">
            <a:off x="7596336" y="1874987"/>
            <a:ext cx="0" cy="504056"/>
          </a:xfrm>
          <a:prstGeom prst="straightConnector1">
            <a:avLst/>
          </a:prstGeom>
          <a:ln w="444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3">
            <a:extLst>
              <a:ext uri="{FF2B5EF4-FFF2-40B4-BE49-F238E27FC236}">
                <a16:creationId xmlns:a16="http://schemas.microsoft.com/office/drawing/2014/main" id="{6F6D57E6-4369-58DD-57EA-4E1E245AF868}"/>
              </a:ext>
            </a:extLst>
          </p:cNvPr>
          <p:cNvSpPr txBox="1"/>
          <p:nvPr/>
        </p:nvSpPr>
        <p:spPr>
          <a:xfrm>
            <a:off x="5123197" y="1268760"/>
            <a:ext cx="528923" cy="488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👉</a:t>
            </a:r>
            <a:endParaRPr lang="zh-CN" altLang="en-US" sz="22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音频 23">
            <a:hlinkClick r:id="" action="ppaction://media"/>
            <a:extLst>
              <a:ext uri="{FF2B5EF4-FFF2-40B4-BE49-F238E27FC236}">
                <a16:creationId xmlns:a16="http://schemas.microsoft.com/office/drawing/2014/main" id="{D1FAF622-F65D-7798-0DC7-A97618E45D0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7862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0562"/>
    </mc:Choice>
    <mc:Fallback>
      <p:transition spd="slow" advTm="2205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/>
      <p:bldP spid="13" grpId="0" animBg="1"/>
      <p:bldP spid="1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0173C375-9B1A-0549-252E-C5D674A930AD}"/>
              </a:ext>
            </a:extLst>
          </p:cNvPr>
          <p:cNvSpPr txBox="1"/>
          <p:nvPr/>
        </p:nvSpPr>
        <p:spPr>
          <a:xfrm>
            <a:off x="179512" y="375047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pring force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254C93B-24AA-FF2D-544D-654DF14850D7}"/>
              </a:ext>
            </a:extLst>
          </p:cNvPr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227" y="1167993"/>
            <a:ext cx="1648172" cy="2412000"/>
          </a:xfrm>
          <a:prstGeom prst="rect">
            <a:avLst/>
          </a:prstGeom>
        </p:spPr>
      </p:pic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ECD9B9CB-7282-925B-5ACB-69D58CA56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128" y="1142912"/>
          <a:ext cx="2904404" cy="241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6148" name="Picture 4" descr="See the source image">
            <a:extLst>
              <a:ext uri="{FF2B5EF4-FFF2-40B4-BE49-F238E27FC236}">
                <a16:creationId xmlns:a16="http://schemas.microsoft.com/office/drawing/2014/main" id="{148F0ADC-5665-0F46-27FD-CC4FDB5C27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7" r="6374"/>
          <a:stretch/>
        </p:blipFill>
        <p:spPr bwMode="auto">
          <a:xfrm>
            <a:off x="467544" y="1167993"/>
            <a:ext cx="3456384" cy="24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F9F5FC49-CCD9-4CB3-2382-9A4655F52F57}"/>
                  </a:ext>
                </a:extLst>
              </p:cNvPr>
              <p:cNvSpPr txBox="1"/>
              <p:nvPr/>
            </p:nvSpPr>
            <p:spPr bwMode="auto">
              <a:xfrm>
                <a:off x="1071563" y="3951224"/>
                <a:ext cx="1181218" cy="467345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prstDash val="sysDash"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F9F5FC49-CCD9-4CB3-2382-9A4655F52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563" y="3951224"/>
                <a:ext cx="1181218" cy="467345"/>
              </a:xfrm>
              <a:prstGeom prst="rect">
                <a:avLst/>
              </a:prstGeom>
              <a:blipFill>
                <a:blip r:embed="rId9"/>
                <a:stretch>
                  <a:fillRect t="-7500" r="-18782"/>
                </a:stretch>
              </a:blipFill>
              <a:ln w="19050">
                <a:solidFill>
                  <a:srgbClr val="00B0F0"/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39">
            <a:extLst>
              <a:ext uri="{FF2B5EF4-FFF2-40B4-BE49-F238E27FC236}">
                <a16:creationId xmlns:a16="http://schemas.microsoft.com/office/drawing/2014/main" id="{46A4666F-F914-5AF6-F6DE-8669C65EA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3980843"/>
            <a:ext cx="1512000" cy="408106"/>
          </a:xfrm>
          <a:prstGeom prst="wedgeRoundRectCallout">
            <a:avLst>
              <a:gd name="adj1" fmla="val -57454"/>
              <a:gd name="adj2" fmla="val 10163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ooke’s law</a:t>
            </a:r>
            <a:endParaRPr lang="zh-CN" altLang="zh-CN" sz="1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54DB9E-E9B3-3778-12BF-0EE58CBBEB34}"/>
              </a:ext>
            </a:extLst>
          </p:cNvPr>
          <p:cNvSpPr/>
          <p:nvPr/>
        </p:nvSpPr>
        <p:spPr>
          <a:xfrm>
            <a:off x="971600" y="4599296"/>
            <a:ext cx="7695427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is a spring constant, carrying a SI unit N</a:t>
            </a:r>
            <a:r>
              <a:rPr lang="zh-CN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0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irection is opposite to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irectio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0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is often called a restoring force. </a:t>
            </a:r>
            <a:endParaRPr lang="zh-CN" altLang="zh-CN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5635F645-BE1D-1DAE-C421-DA267154EF1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12120" y="1981440"/>
              <a:ext cx="6445080" cy="40546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5635F645-BE1D-1DAE-C421-DA267154EF1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02760" y="1972080"/>
                <a:ext cx="6463800" cy="40734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E0878608-2679-B1A7-2732-C5000288898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22868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0618"/>
    </mc:Choice>
    <mc:Fallback>
      <p:transition spd="slow" advTm="2506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Graphic spid="4" grpId="0">
        <p:bldAsOne/>
      </p:bldGraphic>
      <p:bldP spid="7" grpId="0" animBg="1"/>
      <p:bldP spid="8" grpId="0" animBg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2|16.4|13.9|27.1|54.7|11.8|3.3|3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114.3|50|34.6|38.5|20.2|38.8|129.5|27|99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9|34.1|13.8|36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7|3.5|5|8.1|397.4|2.1|0.9|0.7|2.2|0.5|1.3|3.1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8.9|3.6|6.6|50.9|85.4|1.4|1.2|11.2|11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0.4|0.4|0.6|1.1|0.5|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8.8|2.5|2.5|26.5|1.9|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0.6|1|1.2|0.3|0.3|1.9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4.7|65.5|45.7|11.3|14.6|33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28.5|44.9|9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|0.1|0|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9|3|17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35.2|55|13|29.9|54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23.4|77.4|45.4|44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3.9|32.4|18.1|37.6|20.7|2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36.3|4.6|176.9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1531</TotalTime>
  <Words>1510</Words>
  <Application>Microsoft Office PowerPoint</Application>
  <PresentationFormat>全屏显示(4:3)</PresentationFormat>
  <Paragraphs>150</Paragraphs>
  <Slides>22</Slides>
  <Notes>11</Notes>
  <HiddenSlides>0</HiddenSlides>
  <MMClips>2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8" baseType="lpstr">
      <vt:lpstr>Adobe Devanagari</vt:lpstr>
      <vt:lpstr>华文仿宋</vt:lpstr>
      <vt:lpstr>华文新魏</vt:lpstr>
      <vt:lpstr>Algerian</vt:lpstr>
      <vt:lpstr>Arial</vt:lpstr>
      <vt:lpstr>Calibri</vt:lpstr>
      <vt:lpstr>Cambria Math</vt:lpstr>
      <vt:lpstr>Franklin Gothic Book</vt:lpstr>
      <vt:lpstr>Franklin Gothic Medium</vt:lpstr>
      <vt:lpstr>Sitka Small</vt:lpstr>
      <vt:lpstr>Times New Roman</vt:lpstr>
      <vt:lpstr>Wingdings</vt:lpstr>
      <vt:lpstr>Wingdings 2</vt:lpstr>
      <vt:lpstr>暗香扑面</vt:lpstr>
      <vt:lpstr>公式</vt:lpstr>
      <vt:lpstr>Equation</vt:lpstr>
      <vt:lpstr>PowerPoint 演示文稿</vt:lpstr>
      <vt:lpstr>Outlin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yu</dc:creator>
  <cp:lastModifiedBy>CHEN XiangLong</cp:lastModifiedBy>
  <cp:revision>422</cp:revision>
  <dcterms:created xsi:type="dcterms:W3CDTF">2015-09-13T02:38:16Z</dcterms:created>
  <dcterms:modified xsi:type="dcterms:W3CDTF">2022-07-27T07:04:44Z</dcterms:modified>
</cp:coreProperties>
</file>